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A52290" w:rsidRDefault="008E379C" w:rsidP="00C2315E">
      <w:pPr>
        <w:pStyle w:val="Capitol"/>
      </w:pPr>
      <w:r w:rsidRPr="00A52290">
        <w:rPr>
          <w:noProof/>
        </w:rPr>
        <mc:AlternateContent>
          <mc:Choice Requires="wps">
            <w:drawing>
              <wp:anchor distT="0" distB="0" distL="0" distR="0" simplePos="0" relativeHeight="251656704" behindDoc="0" locked="0" layoutInCell="1" allowOverlap="1" wp14:anchorId="4D883C2C" wp14:editId="52F944B7">
                <wp:simplePos x="0" y="0"/>
                <wp:positionH relativeFrom="page">
                  <wp:posOffset>972185</wp:posOffset>
                </wp:positionH>
                <wp:positionV relativeFrom="margin">
                  <wp:posOffset>44739</wp:posOffset>
                </wp:positionV>
                <wp:extent cx="5615940" cy="3448050"/>
                <wp:effectExtent l="0" t="0" r="3810" b="0"/>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4805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0" w:history="1">
                              <w:r w:rsidR="00F66A15" w:rsidRPr="00D410A4">
                                <w:rPr>
                                  <w:lang w:val="fr-FR"/>
                                </w:rPr>
                                <w:t>a.y.ouadine@gmail.com</w:t>
                              </w:r>
                            </w:hyperlink>
                          </w:p>
                          <w:p w14:paraId="2331419C" w14:textId="5941D4F2" w:rsidR="0083046F" w:rsidRPr="00291950" w:rsidRDefault="0083046F" w:rsidP="00142EFD">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3.5pt;width:442.2pt;height:271.5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3" w:history="1">
                        <w:r w:rsidR="00F66A15" w:rsidRPr="00D410A4">
                          <w:rPr>
                            <w:lang w:val="fr-FR"/>
                          </w:rPr>
                          <w:t>a.y.ouadine@gmail.com</w:t>
                        </w:r>
                      </w:hyperlink>
                    </w:p>
                    <w:p w14:paraId="2331419C" w14:textId="5941D4F2" w:rsidR="0083046F" w:rsidRPr="00291950" w:rsidRDefault="0083046F" w:rsidP="00142EFD">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2"/>
                      <w:bookmarkEnd w:id="3"/>
                    </w:p>
                  </w:txbxContent>
                </v:textbox>
                <w10:wrap type="square" anchorx="page" anchory="margin"/>
              </v:shape>
            </w:pict>
          </mc:Fallback>
        </mc:AlternateContent>
      </w:r>
      <w:r w:rsidR="002C757F" w:rsidRPr="00A52290">
        <w:t>1. Introduction</w:t>
      </w:r>
    </w:p>
    <w:p w14:paraId="6B4B4914" w14:textId="258C138B" w:rsidR="004875C9" w:rsidRPr="00A52290" w:rsidRDefault="00A967F8" w:rsidP="00A967F8">
      <w:bookmarkStart w:id="4" w:name="_Hlk174908751"/>
      <w:r w:rsidRPr="00A52290">
        <w:t>In the last few years</w:t>
      </w:r>
      <w:r w:rsidR="004875C9" w:rsidRPr="00A52290">
        <w:rPr>
          <w:lang w:val="en-GB"/>
        </w:rPr>
        <w:t xml:space="preserve">, quadrotors, as unmanned aerial vehicles (UAVs), have garnered significant attention and widespread adoption across various sectors, including commercial, industrial, and military applications. However, despite their many advantages, quadrotors are vulnerable to actuator faults and external disturbances, which can critically affect their stability. To address these challenges, actuator fault-tolerant control (FTC) systems have become a focal point of research. </w:t>
      </w:r>
    </w:p>
    <w:p w14:paraId="78EB6901" w14:textId="0D3173C3" w:rsidR="008E379C" w:rsidRPr="00A52290" w:rsidRDefault="004875C9" w:rsidP="008E379C">
      <w:pPr>
        <w:spacing w:before="240"/>
        <w:rPr>
          <w:lang w:val="en-GB"/>
        </w:rPr>
      </w:pPr>
      <w:r w:rsidRPr="00A52290">
        <w:rPr>
          <w:lang w:val="en-GB"/>
        </w:rPr>
        <w:t xml:space="preserve">FTC systems are categorized into passive designs, which treat faults as perturbations and use general optimization methods, which can be limiting. </w:t>
      </w:r>
      <w:r w:rsidR="00375ADA" w:rsidRPr="00A52290">
        <w:rPr>
          <w:lang w:val="en-GB"/>
        </w:rPr>
        <w:t>A</w:t>
      </w:r>
      <w:r w:rsidRPr="00A52290">
        <w:rPr>
          <w:lang w:val="en-GB"/>
        </w:rPr>
        <w:t>ctive</w:t>
      </w:r>
      <w:r w:rsidR="00375ADA" w:rsidRPr="00A52290">
        <w:rPr>
          <w:lang w:val="en-GB"/>
        </w:rPr>
        <w:t xml:space="preserve"> designs</w:t>
      </w:r>
      <w:r w:rsidRPr="00A52290">
        <w:rPr>
          <w:lang w:val="en-GB"/>
        </w:rPr>
        <w:t xml:space="preserve">, however, utilize detailed fault estimation (FE) using observer-based methods (Lan &amp; Patton, 2016) and a recovery module that takes the necessary actions to correct the faulty system for precise control </w:t>
      </w:r>
      <w:r w:rsidR="000140AB" w:rsidRPr="00A52290">
        <w:rPr>
          <w:lang w:val="en-GB"/>
        </w:rPr>
        <w:t xml:space="preserve">adjustments and adaptability (Jain, J. Yamé, &amp; Sauter, 2018). Among the most commonly used </w:t>
      </w:r>
      <w:r w:rsidR="008E379C" w:rsidRPr="00A52290">
        <w:rPr>
          <w:lang w:val="en-GB"/>
        </w:rPr>
        <w:t>techniques in the recovery module of FTC systems are sliding mode control (SMC) and backstepping.</w:t>
      </w:r>
    </w:p>
    <w:p w14:paraId="5A8847BC" w14:textId="13127648" w:rsidR="00643A87" w:rsidRPr="005B4009" w:rsidRDefault="005B4009" w:rsidP="00643A87">
      <w:pPr>
        <w:spacing w:before="240"/>
      </w:pPr>
      <w:r w:rsidRPr="00A52290">
        <w:t>Backstepping has become an attractive control technique to deal with issues associated with underactuated systems</w:t>
      </w:r>
      <w:r w:rsidRPr="005B4009">
        <w:t>, such as quadrotors.</w:t>
      </w:r>
    </w:p>
    <w:p w14:paraId="7E85DEEA" w14:textId="77777777" w:rsidR="00D66B97" w:rsidRDefault="00D66B97" w:rsidP="00D66B97">
      <w:pPr>
        <w:rPr>
          <w:lang w:val="en-GB"/>
        </w:rPr>
      </w:pPr>
    </w:p>
    <w:p w14:paraId="7E24416A" w14:textId="77777777" w:rsidR="00D66B97" w:rsidRDefault="00D66B97" w:rsidP="00D66B97">
      <w:pPr>
        <w:rPr>
          <w:lang w:val="en-GB"/>
        </w:rPr>
      </w:pPr>
    </w:p>
    <w:p w14:paraId="04BF3BCF" w14:textId="77777777" w:rsidR="00C467D9" w:rsidRDefault="00C467D9" w:rsidP="00D66B97">
      <w:pPr>
        <w:rPr>
          <w:lang w:val="en-GB"/>
        </w:rPr>
      </w:pPr>
    </w:p>
    <w:p w14:paraId="04987D15" w14:textId="4335DF2B" w:rsidR="00440B68" w:rsidRPr="00D66B97" w:rsidRDefault="00E72DD2" w:rsidP="00D66B97">
      <w:pPr>
        <w:rPr>
          <w:lang w:val="en-GB"/>
        </w:rPr>
      </w:pPr>
      <w:r w:rsidRPr="00A52290">
        <w:rPr>
          <w:lang w:val="en-GB"/>
        </w:rPr>
        <w:t xml:space="preserve">Many control techniques based on </w:t>
      </w:r>
      <w:r w:rsidR="00B519CE" w:rsidRPr="00A52290">
        <w:rPr>
          <w:lang w:val="en-GB"/>
        </w:rPr>
        <w:t xml:space="preserve">backstepping </w:t>
      </w:r>
      <w:r w:rsidR="00B519CE">
        <w:rPr>
          <w:lang w:val="en-GB"/>
        </w:rPr>
        <w:t>have</w:t>
      </w:r>
      <w:r w:rsidR="004875C9" w:rsidRPr="00A52290">
        <w:rPr>
          <w:lang w:val="en-GB"/>
        </w:rPr>
        <w:t xml:space="preserve"> been proposed without considering the impacts of faults or disturbances</w:t>
      </w:r>
      <w:r w:rsidR="007A4C27" w:rsidRPr="00A52290">
        <w:rPr>
          <w:lang w:val="en-GB"/>
        </w:rPr>
        <w:t>, for example</w:t>
      </w:r>
      <w:r w:rsidR="004875C9" w:rsidRPr="00A52290">
        <w:rPr>
          <w:lang w:val="en-GB"/>
        </w:rPr>
        <w:t xml:space="preserve"> (Bouadi, Tadjine, &amp; Bouchoucha, 2007) and (Saibi, Boushaki, &amp; Belaidi, 2022)</w:t>
      </w:r>
      <w:r w:rsidR="007A4C27" w:rsidRPr="00A52290">
        <w:rPr>
          <w:lang w:val="en-GB"/>
        </w:rPr>
        <w:t>.</w:t>
      </w:r>
    </w:p>
    <w:p w14:paraId="1783B44A" w14:textId="726C1495" w:rsidR="00793057" w:rsidRDefault="003F4323" w:rsidP="00B078BA">
      <w:pPr>
        <w:spacing w:before="240"/>
      </w:pPr>
      <w:r w:rsidRPr="00A52290">
        <w:t>There have been several ideas for backstepping control systems to address the impacts of disturbances</w:t>
      </w:r>
      <w:r w:rsidR="005B4009">
        <w:t xml:space="preserve"> such as in </w:t>
      </w:r>
      <w:r w:rsidR="006B30F5" w:rsidRPr="00A52290">
        <w:rPr>
          <w:lang w:val="en-GB"/>
        </w:rPr>
        <w:t>(Huo, Huo, &amp; Karimi, 2014)</w:t>
      </w:r>
      <w:r w:rsidR="005B4009">
        <w:rPr>
          <w:lang w:val="en-GB"/>
        </w:rPr>
        <w:t xml:space="preserve">, </w:t>
      </w:r>
      <w:r w:rsidR="006B30F5" w:rsidRPr="00A52290">
        <w:rPr>
          <w:lang w:val="en-GB"/>
        </w:rPr>
        <w:t>(Xuan-Mung &amp; Hong, 2019)</w:t>
      </w:r>
      <w:r w:rsidR="00793057">
        <w:rPr>
          <w:lang w:val="en-GB"/>
        </w:rPr>
        <w:t xml:space="preserve">, </w:t>
      </w:r>
      <w:r w:rsidR="004875C9" w:rsidRPr="00A52290">
        <w:rPr>
          <w:lang w:val="en-GB"/>
        </w:rPr>
        <w:t>(Maaruf, Hamanah, &amp; Abido, 2023)</w:t>
      </w:r>
      <w:r w:rsidR="00793057">
        <w:rPr>
          <w:lang w:val="en-GB"/>
        </w:rPr>
        <w:t xml:space="preserve">, and </w:t>
      </w:r>
      <w:r w:rsidR="00793057" w:rsidRPr="005C77A6">
        <w:t>(Karahan, Kasnakoglu, &amp; Nuri A</w:t>
      </w:r>
      <w:r w:rsidR="000F7AA3">
        <w:t>kay</w:t>
      </w:r>
      <w:r w:rsidR="00793057" w:rsidRPr="005C77A6">
        <w:t>, 2023)</w:t>
      </w:r>
      <w:r w:rsidR="00793057">
        <w:t xml:space="preserve">. </w:t>
      </w:r>
      <w:r w:rsidR="005968E3">
        <w:rPr>
          <w:lang w:val="en-GB"/>
        </w:rPr>
        <w:t xml:space="preserve">However, </w:t>
      </w:r>
      <w:r w:rsidR="005968E3" w:rsidRPr="00793057">
        <w:t>t</w:t>
      </w:r>
      <w:r w:rsidR="004875C9" w:rsidRPr="00793057">
        <w:t>hese papers do not address faults within the system.</w:t>
      </w:r>
      <w:r w:rsidR="002E202E" w:rsidRPr="00793057">
        <w:t xml:space="preserve"> </w:t>
      </w:r>
    </w:p>
    <w:p w14:paraId="1F68BEA2" w14:textId="749862F7" w:rsidR="001D6448" w:rsidRPr="001D6448" w:rsidRDefault="004875C9" w:rsidP="00142744">
      <w:pPr>
        <w:spacing w:before="240"/>
      </w:pPr>
      <w:r w:rsidRPr="001D6448">
        <w:t>In</w:t>
      </w:r>
      <w:r w:rsidR="006B30F5" w:rsidRPr="001D6448">
        <w:t xml:space="preserve"> </w:t>
      </w:r>
      <w:r w:rsidRPr="001D6448">
        <w:t>(Zhang</w:t>
      </w:r>
      <w:r w:rsidR="00146CDB" w:rsidRPr="001D6448">
        <w:t xml:space="preserve"> et al.</w:t>
      </w:r>
      <w:r w:rsidRPr="001D6448">
        <w:t>, 2010)</w:t>
      </w:r>
      <w:r w:rsidR="006B30F5" w:rsidRPr="001D6448">
        <w:t xml:space="preserve"> and (Khebbache et al., 2012</w:t>
      </w:r>
      <w:r w:rsidR="000F7AA3" w:rsidRPr="001D6448">
        <w:t>),</w:t>
      </w:r>
      <w:r w:rsidR="000F7AA3">
        <w:t xml:space="preserve"> </w:t>
      </w:r>
      <w:r w:rsidR="000F7AA3">
        <w:rPr>
          <w:noProof/>
        </w:rPr>
        <w:t>(</w:t>
      </w:r>
      <w:r w:rsidR="000F7AA3" w:rsidRPr="004F407C">
        <w:rPr>
          <w:noProof/>
        </w:rPr>
        <w:t>Mlayeh &amp; Ben Othman, 2022)</w:t>
      </w:r>
      <w:r w:rsidR="001D6448">
        <w:t xml:space="preserve">, </w:t>
      </w:r>
      <w:r w:rsidR="000F7AA3">
        <w:rPr>
          <w:noProof/>
        </w:rPr>
        <w:t>(</w:t>
      </w:r>
      <w:r w:rsidR="000F7AA3" w:rsidRPr="004F407C">
        <w:rPr>
          <w:noProof/>
        </w:rPr>
        <w:t xml:space="preserve">Mlayeh </w:t>
      </w:r>
      <w:r w:rsidR="000F7AA3" w:rsidRPr="00142744">
        <w:rPr>
          <w:lang w:val="en-GB"/>
        </w:rPr>
        <w:t xml:space="preserve">&amp; </w:t>
      </w:r>
      <w:r w:rsidR="00142744">
        <w:rPr>
          <w:lang w:val="en-GB"/>
        </w:rPr>
        <w:t>K</w:t>
      </w:r>
      <w:r w:rsidR="00142744" w:rsidRPr="00142744">
        <w:rPr>
          <w:lang w:val="en-GB"/>
        </w:rPr>
        <w:t>hedher</w:t>
      </w:r>
      <w:r w:rsidR="000F7AA3" w:rsidRPr="00142744">
        <w:rPr>
          <w:lang w:val="en-GB"/>
        </w:rPr>
        <w:t>, 202</w:t>
      </w:r>
      <w:r w:rsidR="00142744">
        <w:rPr>
          <w:noProof/>
        </w:rPr>
        <w:t>4</w:t>
      </w:r>
      <w:r w:rsidR="000F7AA3" w:rsidRPr="004F407C">
        <w:rPr>
          <w:noProof/>
        </w:rPr>
        <w:t>)</w:t>
      </w:r>
      <w:r w:rsidR="000F7AA3">
        <w:t xml:space="preserve">, </w:t>
      </w:r>
      <w:r w:rsidR="000D56FC" w:rsidRPr="00A52290">
        <w:rPr>
          <w:lang w:val="en-GB"/>
        </w:rPr>
        <w:t>the </w:t>
      </w:r>
      <w:r w:rsidRPr="00A52290">
        <w:rPr>
          <w:lang w:val="en-GB"/>
        </w:rPr>
        <w:t>authors propose a passive FTC technique based on a backstepping approach to overcome the effect of actuator faults without considering the effect of disturbances</w:t>
      </w:r>
      <w:r w:rsidR="001D6448">
        <w:rPr>
          <w:lang w:val="en-GB"/>
        </w:rPr>
        <w:t>.</w:t>
      </w:r>
    </w:p>
    <w:p w14:paraId="053EC21D" w14:textId="59F5DBC3" w:rsidR="005968E3" w:rsidRPr="005968E3" w:rsidRDefault="006B30F5" w:rsidP="005968E3">
      <w:pPr>
        <w:spacing w:before="240"/>
      </w:pPr>
      <w:r w:rsidRPr="00A52290">
        <w:rPr>
          <w:lang w:val="en-GB"/>
        </w:rPr>
        <w:t>Existing control techniques based on backstepping have made significant strides, but many either do not account for both disturbances and faults or focus on one aspect while neglecting the other</w:t>
      </w:r>
      <w:r w:rsidR="007B0DC9" w:rsidRPr="00A52290">
        <w:rPr>
          <w:lang w:val="en-GB"/>
        </w:rPr>
        <w:t xml:space="preserve">. </w:t>
      </w:r>
      <w:r w:rsidR="000C6CCC">
        <w:t>And t</w:t>
      </w:r>
      <w:r w:rsidR="005968E3" w:rsidRPr="005968E3">
        <w:t>he proposed backstepping-based FTC are mostly passive strategies.</w:t>
      </w:r>
    </w:p>
    <w:p w14:paraId="67F078D3" w14:textId="63945332" w:rsidR="004875C9" w:rsidRPr="00A52290" w:rsidRDefault="004875C9" w:rsidP="005968E3">
      <w:pPr>
        <w:spacing w:before="240"/>
      </w:pPr>
      <w:r w:rsidRPr="00A52290">
        <w:rPr>
          <w:lang w:val="en-GB"/>
        </w:rPr>
        <w:lastRenderedPageBreak/>
        <w:t xml:space="preserve">Despite its advantages, traditional backstepping, unlike conventional SMC, is sensitive to disturbances. </w:t>
      </w:r>
      <w:r w:rsidR="008714E9" w:rsidRPr="00A52290">
        <w:t>However, practically, the upper bound of external disturbances</w:t>
      </w:r>
      <w:r w:rsidR="00286FB4" w:rsidRPr="00A52290">
        <w:t xml:space="preserve">, </w:t>
      </w:r>
      <w:r w:rsidR="008714E9" w:rsidRPr="00A52290">
        <w:t>which is necessary for the traditional SMC</w:t>
      </w:r>
      <w:r w:rsidR="00286FB4" w:rsidRPr="00A52290">
        <w:t xml:space="preserve">, </w:t>
      </w:r>
      <w:r w:rsidR="008714E9" w:rsidRPr="00A52290">
        <w:t>is challenging to determine perfectly a priori</w:t>
      </w:r>
      <w:r w:rsidRPr="00A52290">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4224A89D" w14:textId="0F39292B" w:rsidR="001D6448" w:rsidRPr="00A52290" w:rsidRDefault="004875C9" w:rsidP="001D6448">
      <w:pPr>
        <w:spacing w:before="240" w:after="240"/>
        <w:rPr>
          <w:lang w:val="en-GB"/>
        </w:rPr>
      </w:pPr>
      <w:r w:rsidRPr="00A52290">
        <w:rPr>
          <w:lang w:val="en-GB"/>
        </w:rPr>
        <w:t xml:space="preserve">In this </w:t>
      </w:r>
      <w:r w:rsidR="00501185" w:rsidRPr="00A52290">
        <w:rPr>
          <w:lang w:val="en-GB"/>
        </w:rPr>
        <w:t>study</w:t>
      </w:r>
      <w:r w:rsidRPr="00A52290">
        <w:rPr>
          <w:lang w:val="en-GB"/>
        </w:rPr>
        <w:t xml:space="preserve">, </w:t>
      </w:r>
      <w:r w:rsidR="00501185" w:rsidRPr="00A52290">
        <w:rPr>
          <w:lang w:val="en-GB"/>
        </w:rPr>
        <w:t xml:space="preserve">these gaps are </w:t>
      </w:r>
      <w:r w:rsidRPr="00A52290">
        <w:rPr>
          <w:lang w:val="en-GB"/>
        </w:rPr>
        <w:t>address</w:t>
      </w:r>
      <w:r w:rsidR="00501185" w:rsidRPr="00A52290">
        <w:rPr>
          <w:lang w:val="en-GB"/>
        </w:rPr>
        <w:t>ed</w:t>
      </w:r>
      <w:r w:rsidRPr="00A52290">
        <w:rPr>
          <w:lang w:val="en-GB"/>
        </w:rPr>
        <w:t xml:space="preserve"> by proposing a novel backstepping-based </w:t>
      </w:r>
      <w:r w:rsidR="00497280">
        <w:rPr>
          <w:lang w:val="en-GB"/>
        </w:rPr>
        <w:t xml:space="preserve">active FTC </w:t>
      </w:r>
      <w:r w:rsidRPr="00A52290">
        <w:rPr>
          <w:lang w:val="en-GB"/>
        </w:rPr>
        <w:t>strategy that simultaneously tackles both external disturbances and actuator faults</w:t>
      </w:r>
      <w:r w:rsidR="00C467D9">
        <w:rPr>
          <w:lang w:val="en-GB"/>
        </w:rPr>
        <w:t>.</w:t>
      </w:r>
    </w:p>
    <w:p w14:paraId="451DCE2A" w14:textId="5794859A" w:rsidR="004875C9" w:rsidRPr="00A52290" w:rsidRDefault="004875C9" w:rsidP="007B0DC9">
      <w:pPr>
        <w:spacing w:before="240" w:after="240"/>
        <w:rPr>
          <w:lang w:val="en-GB"/>
        </w:rPr>
      </w:pPr>
      <w:r w:rsidRPr="00A52290">
        <w:rPr>
          <w:lang w:val="en-GB"/>
        </w:rPr>
        <w:t xml:space="preserve">In the field of </w:t>
      </w:r>
      <w:r w:rsidR="00497280">
        <w:rPr>
          <w:lang w:val="en-GB"/>
        </w:rPr>
        <w:t xml:space="preserve">active </w:t>
      </w:r>
      <w:r w:rsidRPr="00A52290">
        <w:rPr>
          <w:lang w:val="en-GB"/>
        </w:rPr>
        <w:t xml:space="preserve">FTC, </w:t>
      </w:r>
      <w:r w:rsidR="007A4C27" w:rsidRPr="00A52290">
        <w:t>t</w:t>
      </w:r>
      <w:r w:rsidR="008714E9" w:rsidRPr="00A52290">
        <w:t xml:space="preserve">here is now an extensive amount </w:t>
      </w:r>
      <w:r w:rsidR="00B51247" w:rsidRPr="00A52290">
        <w:t>of </w:t>
      </w:r>
      <w:r w:rsidR="008714E9" w:rsidRPr="00A52290">
        <w:t xml:space="preserve">research on </w:t>
      </w:r>
      <w:r w:rsidR="00CD4684" w:rsidRPr="00A52290">
        <w:t>FE techniques</w:t>
      </w:r>
      <w:r w:rsidRPr="00A52290">
        <w:rPr>
          <w:lang w:val="en-GB"/>
        </w:rPr>
        <w:t xml:space="preserve">, </w:t>
      </w:r>
      <w:r w:rsidR="008714E9" w:rsidRPr="00A52290">
        <w:t>principally based on adaptive observers (AO) and sliding-mode observers (SMO) (Lan &amp; Patton, 2016). AO enables us to estimate faults when they are modeled as changes in parameters</w:t>
      </w:r>
      <w:r w:rsidR="00793057">
        <w:t>.</w:t>
      </w:r>
    </w:p>
    <w:p w14:paraId="237AF0C2" w14:textId="7003020F" w:rsidR="004875C9" w:rsidRPr="00A52290" w:rsidRDefault="008714E9" w:rsidP="00451FF0">
      <w:r w:rsidRPr="00A52290">
        <w:t>For FE, several authors have used adaptive observers</w:t>
      </w:r>
      <w:r w:rsidR="007B0DC9" w:rsidRPr="00A52290">
        <w:t xml:space="preserve"> </w:t>
      </w:r>
      <w:r w:rsidR="007B0DC9" w:rsidRPr="00A52290">
        <w:rPr>
          <w:lang w:val="en-GB"/>
        </w:rPr>
        <w:t xml:space="preserve">(Wang &amp; Daley, 1996), </w:t>
      </w:r>
      <w:r w:rsidR="004875C9" w:rsidRPr="00A52290">
        <w:rPr>
          <w:lang w:val="en-GB"/>
        </w:rPr>
        <w:t>(Besançon, 2007),</w:t>
      </w:r>
      <w:r w:rsidR="007B0DC9" w:rsidRPr="00A52290">
        <w:rPr>
          <w:lang w:val="en-GB"/>
        </w:rPr>
        <w:t xml:space="preserve"> (</w:t>
      </w:r>
      <w:r w:rsidR="007B0DC9" w:rsidRPr="00A52290">
        <w:t>Zhang</w:t>
      </w:r>
      <w:r w:rsidR="007B0DC9" w:rsidRPr="00A52290">
        <w:rPr>
          <w:lang w:val="en-GB"/>
        </w:rPr>
        <w:t xml:space="preserve">, </w:t>
      </w:r>
      <w:r w:rsidR="007B0DC9" w:rsidRPr="00A52290">
        <w:t>Jiang</w:t>
      </w:r>
      <w:r w:rsidR="007B0DC9" w:rsidRPr="00A52290">
        <w:rPr>
          <w:lang w:val="en-GB"/>
        </w:rPr>
        <w:t xml:space="preserve">, &amp; </w:t>
      </w:r>
      <w:r w:rsidR="007B0DC9" w:rsidRPr="00A52290">
        <w:t>Cocquempot</w:t>
      </w:r>
      <w:r w:rsidR="007B0DC9" w:rsidRPr="00A52290">
        <w:rPr>
          <w:lang w:val="en-GB"/>
        </w:rPr>
        <w:t xml:space="preserve">, 2008), and </w:t>
      </w:r>
      <w:r w:rsidR="004875C9" w:rsidRPr="00A52290">
        <w:rPr>
          <w:lang w:val="en-GB"/>
        </w:rPr>
        <w:t>(</w:t>
      </w:r>
      <w:r w:rsidR="004648CA" w:rsidRPr="00A52290">
        <w:rPr>
          <w:noProof/>
          <w:lang w:val="en-GB"/>
        </w:rPr>
        <w:t>Gao</w:t>
      </w:r>
      <w:r w:rsidR="004875C9" w:rsidRPr="00A52290">
        <w:rPr>
          <w:lang w:val="en-GB"/>
        </w:rPr>
        <w:t xml:space="preserve"> &amp;</w:t>
      </w:r>
      <w:r w:rsidR="004648CA" w:rsidRPr="00A52290">
        <w:rPr>
          <w:lang w:val="en-GB"/>
        </w:rPr>
        <w:t xml:space="preserve"> </w:t>
      </w:r>
      <w:r w:rsidR="004648CA" w:rsidRPr="00A52290">
        <w:t>Duan</w:t>
      </w:r>
      <w:r w:rsidR="004875C9" w:rsidRPr="00A52290">
        <w:rPr>
          <w:lang w:val="en-GB"/>
        </w:rPr>
        <w:t xml:space="preserve">, 2012). </w:t>
      </w:r>
      <w:r w:rsidR="00116AE2" w:rsidRPr="00A52290">
        <w:t xml:space="preserve">However, they make the assumption that the number of measured outputs and the transfer functions between faults are strictly positive real (SPR), </w:t>
      </w:r>
      <w:r w:rsidR="009402F0" w:rsidRPr="00A52290">
        <w:t xml:space="preserve">however, for many real-world systems, including quadrotors, </w:t>
      </w:r>
      <w:r w:rsidR="00B12DDF" w:rsidRPr="00A52290">
        <w:t xml:space="preserve">this </w:t>
      </w:r>
      <w:r w:rsidR="009402F0" w:rsidRPr="00A52290">
        <w:t>is not the case</w:t>
      </w:r>
      <w:r w:rsidR="004875C9" w:rsidRPr="00A52290">
        <w:rPr>
          <w:lang w:val="en-GB"/>
        </w:rPr>
        <w:t xml:space="preserve">. </w:t>
      </w:r>
      <w:r w:rsidR="00B51247" w:rsidRPr="00A52290">
        <w:rPr>
          <w:lang w:val="en-GB"/>
        </w:rPr>
        <w:t>N</w:t>
      </w:r>
      <w:r w:rsidR="004875C9" w:rsidRPr="00A52290">
        <w:rPr>
          <w:lang w:val="en-GB"/>
        </w:rPr>
        <w:t xml:space="preserve">ew adaptation law with relaxed SPR is proposed </w:t>
      </w:r>
      <w:r w:rsidR="00B51247" w:rsidRPr="00A52290">
        <w:rPr>
          <w:lang w:val="en-GB"/>
        </w:rPr>
        <w:t>by</w:t>
      </w:r>
      <w:r w:rsidR="004875C9" w:rsidRPr="00A52290">
        <w:rPr>
          <w:lang w:val="en-GB"/>
        </w:rPr>
        <w:t xml:space="preserve"> (Oucief, Tadjine, &amp; Labiod, 2016a).</w:t>
      </w:r>
    </w:p>
    <w:p w14:paraId="3E73119A" w14:textId="6B0E0F29" w:rsidR="004875C9" w:rsidRPr="00A52290" w:rsidRDefault="00775D6F" w:rsidP="00937D36">
      <w:pPr>
        <w:spacing w:before="240"/>
      </w:pPr>
      <w:r w:rsidRPr="00A52290">
        <w:t xml:space="preserve">This paper </w:t>
      </w:r>
      <w:r w:rsidR="004875C9" w:rsidRPr="00A52290">
        <w:rPr>
          <w:lang w:val="en-GB"/>
        </w:rPr>
        <w:t xml:space="preserve">is based on a joint use of an AO for </w:t>
      </w:r>
      <w:r w:rsidR="007A4C27" w:rsidRPr="00A52290">
        <w:rPr>
          <w:lang w:val="en-GB"/>
        </w:rPr>
        <w:t>FE</w:t>
      </w:r>
      <w:r w:rsidR="00B12DDF" w:rsidRPr="00A52290">
        <w:rPr>
          <w:lang w:val="en-GB"/>
        </w:rPr>
        <w:t xml:space="preserve">, </w:t>
      </w:r>
      <w:r w:rsidR="004875C9" w:rsidRPr="00A52290">
        <w:rPr>
          <w:lang w:val="en-GB"/>
        </w:rPr>
        <w:t xml:space="preserve">and an </w:t>
      </w:r>
      <w:r w:rsidR="004875C9" w:rsidRPr="007512E1">
        <w:rPr>
          <w:highlight w:val="yellow"/>
          <w:lang w:val="en-GB"/>
        </w:rPr>
        <w:t>adaptive backstepping</w:t>
      </w:r>
      <w:r w:rsidR="007512E1" w:rsidRPr="007512E1">
        <w:rPr>
          <w:highlight w:val="yellow"/>
          <w:lang w:val="en-GB"/>
        </w:rPr>
        <w:t xml:space="preserve"> </w:t>
      </w:r>
      <w:r w:rsidR="007512E1" w:rsidRPr="007512E1">
        <w:rPr>
          <w:highlight w:val="yellow"/>
        </w:rPr>
        <w:t>FTC (ABFTC)</w:t>
      </w:r>
      <w:r w:rsidR="004875C9" w:rsidRPr="007512E1">
        <w:rPr>
          <w:highlight w:val="yellow"/>
          <w:lang w:val="en-GB"/>
        </w:rPr>
        <w:t xml:space="preserve"> </w:t>
      </w:r>
      <w:r w:rsidR="00286FB4" w:rsidRPr="007512E1">
        <w:rPr>
          <w:highlight w:val="yellow"/>
          <w:lang w:val="en-GB"/>
        </w:rPr>
        <w:t>technique</w:t>
      </w:r>
      <w:r w:rsidR="00286FB4" w:rsidRPr="00A52290">
        <w:rPr>
          <w:lang w:val="en-GB"/>
        </w:rPr>
        <w:t xml:space="preserve"> </w:t>
      </w:r>
      <w:r w:rsidR="004875C9" w:rsidRPr="00A52290">
        <w:rPr>
          <w:lang w:val="en-GB"/>
        </w:rPr>
        <w:t xml:space="preserve">for stabilizing the faulty system and disturbance </w:t>
      </w:r>
      <w:r w:rsidR="00B12DDF" w:rsidRPr="00A52290">
        <w:rPr>
          <w:lang w:val="en-GB"/>
        </w:rPr>
        <w:t xml:space="preserve">estimation and </w:t>
      </w:r>
      <w:r w:rsidR="004875C9" w:rsidRPr="00A52290">
        <w:rPr>
          <w:lang w:val="en-GB"/>
        </w:rPr>
        <w:t>compensation.</w:t>
      </w:r>
    </w:p>
    <w:p w14:paraId="58E74682" w14:textId="64CACA36" w:rsidR="00B54CE0" w:rsidRPr="00A52290" w:rsidRDefault="00B54CE0" w:rsidP="00F220AB">
      <w:pPr>
        <w:spacing w:before="240"/>
        <w:rPr>
          <w:lang w:val="en-GB"/>
        </w:rPr>
      </w:pPr>
      <w:r w:rsidRPr="00A52290">
        <w:t>The primary contributions of this study are</w:t>
      </w:r>
      <w:r w:rsidRPr="00A52290">
        <w:rPr>
          <w:lang w:val="en-GB"/>
        </w:rPr>
        <w:t xml:space="preserve">: (1) </w:t>
      </w:r>
      <w:r w:rsidRPr="00A52290">
        <w:t>using a comprehensive nonlinear model of the quadrotor UAV that accounts for the system's nonlinearities and high-order nonholonomic constraints</w:t>
      </w:r>
      <w:r w:rsidRPr="00A52290">
        <w:rPr>
          <w:lang w:val="en-GB"/>
        </w:rPr>
        <w:t xml:space="preserve">; (2) </w:t>
      </w:r>
      <w:bookmarkStart w:id="5" w:name="_Hlk177125470"/>
      <w:r w:rsidRPr="00A52290">
        <w:rPr>
          <w:lang w:val="en-GB"/>
        </w:rPr>
        <w:t xml:space="preserve">a nonlinear AO is used to estimate both system states and actuator faults simultaneously, without requiring the traditional observer matching condition. </w:t>
      </w:r>
      <w:r w:rsidR="00F220AB" w:rsidRPr="00A52290">
        <w:t xml:space="preserve">This approach effectively handles faults that affect unmeasured state dynamics. </w:t>
      </w:r>
      <w:r w:rsidRPr="00A52290">
        <w:rPr>
          <w:lang w:val="en-GB"/>
        </w:rPr>
        <w:t xml:space="preserve">The observer design is simplified through a </w:t>
      </w:r>
      <w:r w:rsidR="003A7F96" w:rsidRPr="00A52290">
        <w:rPr>
          <w:lang w:val="en-GB"/>
        </w:rPr>
        <w:t>l</w:t>
      </w:r>
      <w:r w:rsidRPr="00A52290">
        <w:rPr>
          <w:lang w:val="en-GB"/>
        </w:rPr>
        <w:t xml:space="preserve">inear </w:t>
      </w:r>
      <w:r w:rsidR="003A7F96" w:rsidRPr="00A52290">
        <w:rPr>
          <w:lang w:val="en-GB"/>
        </w:rPr>
        <w:t>m</w:t>
      </w:r>
      <w:r w:rsidRPr="00A52290">
        <w:rPr>
          <w:lang w:val="en-GB"/>
        </w:rPr>
        <w:t xml:space="preserve">atrix </w:t>
      </w:r>
      <w:r w:rsidR="003A7F96" w:rsidRPr="00A52290">
        <w:rPr>
          <w:lang w:val="en-GB"/>
        </w:rPr>
        <w:t>i</w:t>
      </w:r>
      <w:r w:rsidRPr="00A52290">
        <w:rPr>
          <w:lang w:val="en-GB"/>
        </w:rPr>
        <w:t xml:space="preserve">nequality (LMI) optimization approach; </w:t>
      </w:r>
      <w:bookmarkEnd w:id="5"/>
      <w:r w:rsidRPr="00A52290">
        <w:rPr>
          <w:lang w:val="en-GB"/>
        </w:rPr>
        <w:t xml:space="preserve">(3) </w:t>
      </w:r>
      <w:r w:rsidRPr="00A52290">
        <w:t xml:space="preserve">using the AO-based FE, an </w:t>
      </w:r>
      <w:r w:rsidRPr="007512E1">
        <w:rPr>
          <w:highlight w:val="yellow"/>
        </w:rPr>
        <w:t>ABFTC</w:t>
      </w:r>
      <w:r w:rsidRPr="00A52290">
        <w:t xml:space="preserve"> controller is presented for compensating for external disturbances and actuator faults</w:t>
      </w:r>
      <w:r w:rsidRPr="00A52290">
        <w:rPr>
          <w:lang w:val="en-GB"/>
        </w:rPr>
        <w:t xml:space="preserve">; (4) </w:t>
      </w:r>
      <w:bookmarkStart w:id="6" w:name="_Hlk177125492"/>
      <w:r w:rsidRPr="00A52290">
        <w:rPr>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53253902" w:rsidR="00B54CE0" w:rsidRPr="00A52290" w:rsidRDefault="00220F03" w:rsidP="00220F03">
      <w:pPr>
        <w:spacing w:before="240"/>
      </w:pPr>
      <w:r w:rsidRPr="00220F03">
        <w:rPr>
          <w:highlight w:val="yellow"/>
        </w:rPr>
        <w:t>The remainder of this study is organized as follows:</w:t>
      </w:r>
      <w:r>
        <w:t xml:space="preserve"> </w:t>
      </w:r>
      <w:r w:rsidR="00663757" w:rsidRPr="00663757">
        <w:t xml:space="preserve">Section II provides </w:t>
      </w:r>
      <w:r w:rsidR="00663757">
        <w:t xml:space="preserve">a short </w:t>
      </w:r>
      <w:r w:rsidR="00663757" w:rsidRPr="00663757">
        <w:t>explanation of the system's nonlinear dynamic model</w:t>
      </w:r>
      <w:r w:rsidR="00B54CE0" w:rsidRPr="00A52290">
        <w:t>. In Section III, a nonlinear AO is introduced to estimate the faults. Next, a novel law is designed to decouple disturbances from actuator fault</w:t>
      </w:r>
      <w:r w:rsidR="003A7F96" w:rsidRPr="00A52290">
        <w:t xml:space="preserve"> estimates</w:t>
      </w:r>
      <w:r w:rsidR="00B54CE0" w:rsidRPr="00A52290">
        <w:t>.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A52290" w:rsidRDefault="00E30103" w:rsidP="00E30103">
      <w:pPr>
        <w:pStyle w:val="Capitol"/>
        <w:rPr>
          <w:iCs/>
        </w:rPr>
      </w:pPr>
      <w:r w:rsidRPr="00A52290">
        <w:t>2. Quadrotor Modeling</w:t>
      </w:r>
    </w:p>
    <w:p w14:paraId="63A9589C" w14:textId="5C336E5E" w:rsidR="00193151" w:rsidRDefault="001750B5" w:rsidP="00043629">
      <w:pPr>
        <w:pStyle w:val="Newparagraph"/>
        <w:ind w:firstLine="0"/>
      </w:pPr>
      <w:r w:rsidRPr="00A52290">
        <w:rPr>
          <w:lang w:val="en-US"/>
        </w:rPr>
        <w:t xml:space="preserve">Let's consider an inertial frame E (O, X, Y, Z), and let B (o, x, y, z) designate a frame </w:t>
      </w:r>
      <w:r w:rsidR="00193151" w:rsidRPr="00A52290">
        <w:rPr>
          <w:lang w:val="en-US"/>
        </w:rPr>
        <w:t>that is permanently coupled to the quadrotor</w:t>
      </w:r>
      <w:r w:rsidR="00E72DD2">
        <w:rPr>
          <w:lang w:val="en-US"/>
        </w:rPr>
        <w:t xml:space="preserve">, </w:t>
      </w:r>
      <w:r w:rsidR="00E72DD2" w:rsidRPr="00A52290">
        <w:t>as illustrated in Figure 1</w:t>
      </w:r>
      <w:r w:rsidR="00193151" w:rsidRPr="00A52290">
        <w:rPr>
          <w:lang w:val="en-US"/>
        </w:rPr>
        <w:t>.</w:t>
      </w:r>
      <w:r w:rsidR="00043629" w:rsidRPr="00A52290">
        <w:rPr>
          <w:lang w:val="en-US"/>
        </w:rPr>
        <w:t xml:space="preserve"> </w:t>
      </w:r>
      <w:r w:rsidRPr="00A52290">
        <w:rPr>
          <w:lang w:val="en-US"/>
        </w:rPr>
        <w:t>The quadrotor's absolute position </w:t>
      </w:r>
      <w:r w:rsidR="00193151" w:rsidRPr="00A52290">
        <w:t>is defined by the three coordinates</w:t>
      </w:r>
      <w:r w:rsidR="003A7F96" w:rsidRPr="00A52290">
        <w:t xml:space="preserve">            </w:t>
      </w:r>
      <w:r w:rsidR="00193151" w:rsidRPr="00A52290">
        <w:t xml:space="preserve"> (</w:t>
      </w:r>
      <w:r w:rsidR="00193151" w:rsidRPr="00A52290">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1.85pt" o:ole="">
            <v:imagedata r:id="rId14" o:title=""/>
          </v:shape>
          <o:OLEObject Type="Embed" ProgID="Equation.DSMT4" ShapeID="_x0000_i1025" DrawAspect="Content" ObjectID="_1795383121" r:id="rId15"/>
        </w:object>
      </w:r>
      <w:r w:rsidR="00193151" w:rsidRPr="00A52290">
        <w:t>) and its attitude</w:t>
      </w:r>
      <w:r w:rsidR="00937D36" w:rsidRPr="00A52290">
        <w:t xml:space="preserve"> </w:t>
      </w:r>
      <w:r w:rsidR="00193151" w:rsidRPr="00A52290">
        <w:t>by the three Euler’s angles (</w:t>
      </w:r>
      <w:r w:rsidR="00193151" w:rsidRPr="00A52290">
        <w:rPr>
          <w:position w:val="-10"/>
        </w:rPr>
        <w:object w:dxaOrig="780" w:dyaOrig="279" w14:anchorId="5F019B01">
          <v:shape id="_x0000_i1026" type="#_x0000_t75" style="width:39.2pt;height:14.15pt" o:ole="">
            <v:imagedata r:id="rId16" o:title=""/>
          </v:shape>
          <o:OLEObject Type="Embed" ProgID="Equation.DSMT4" ShapeID="_x0000_i1026" DrawAspect="Content" ObjectID="_1795383122" r:id="rId17"/>
        </w:object>
      </w:r>
      <w:r w:rsidR="00193151" w:rsidRPr="00A52290">
        <w:t>) named roll</w:t>
      </w:r>
      <w:r w:rsidR="00A23D73" w:rsidRPr="00A52290">
        <w:t xml:space="preserve">, </w:t>
      </w:r>
      <w:r w:rsidR="00193151" w:rsidRPr="00A52290">
        <w:t>pitch</w:t>
      </w:r>
      <w:r w:rsidR="00A23D73" w:rsidRPr="00A52290">
        <w:t xml:space="preserve">, </w:t>
      </w:r>
      <w:r w:rsidR="00193151" w:rsidRPr="00A52290">
        <w:t>and yaw</w:t>
      </w:r>
      <w:r w:rsidR="00A23D73" w:rsidRPr="00A52290">
        <w:t>.</w:t>
      </w:r>
    </w:p>
    <w:tbl>
      <w:tblPr>
        <w:tblW w:w="0" w:type="auto"/>
        <w:tblLook w:val="04A0" w:firstRow="1" w:lastRow="0" w:firstColumn="1" w:lastColumn="0" w:noHBand="0" w:noVBand="1"/>
      </w:tblPr>
      <w:tblGrid>
        <w:gridCol w:w="4270"/>
      </w:tblGrid>
      <w:tr w:rsidR="00A52290" w:rsidRPr="00A52290" w14:paraId="07425B30" w14:textId="77777777" w:rsidTr="00C7030F">
        <w:tc>
          <w:tcPr>
            <w:tcW w:w="4270" w:type="dxa"/>
            <w:shd w:val="clear" w:color="auto" w:fill="auto"/>
            <w:vAlign w:val="center"/>
          </w:tcPr>
          <w:p w14:paraId="0C893852" w14:textId="202D2429" w:rsidR="004B6B86" w:rsidRPr="00A52290" w:rsidRDefault="00C7030F" w:rsidP="00C7030F">
            <w:pPr>
              <w:pStyle w:val="Newparagraph"/>
              <w:ind w:firstLine="0"/>
            </w:pPr>
            <w:r>
              <w:rPr>
                <w:noProof/>
              </w:rPr>
              <w:drawing>
                <wp:inline distT="0" distB="0" distL="0" distR="0" wp14:anchorId="7ED10997" wp14:editId="2965A81C">
                  <wp:extent cx="2552974" cy="1385048"/>
                  <wp:effectExtent l="0" t="0" r="0" b="5715"/>
                  <wp:docPr id="3108857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7"/>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552974" cy="1385048"/>
                          </a:xfrm>
                          <a:prstGeom prst="rect">
                            <a:avLst/>
                          </a:prstGeom>
                          <a:noFill/>
                          <a:ln>
                            <a:noFill/>
                          </a:ln>
                        </pic:spPr>
                      </pic:pic>
                    </a:graphicData>
                  </a:graphic>
                </wp:inline>
              </w:drawing>
            </w:r>
          </w:p>
        </w:tc>
      </w:tr>
    </w:tbl>
    <w:p w14:paraId="1F33FBAB" w14:textId="77537271" w:rsidR="00E30103" w:rsidRPr="00A52290" w:rsidRDefault="00E30103" w:rsidP="00E30103">
      <w:pPr>
        <w:pStyle w:val="Caption"/>
        <w:jc w:val="center"/>
        <w:rPr>
          <w:rFonts w:cs="Times New Roman"/>
        </w:rPr>
      </w:pPr>
      <w:r w:rsidRPr="00A52290">
        <w:rPr>
          <w:rFonts w:cs="Times New Roman"/>
          <w:szCs w:val="20"/>
          <w:lang w:val="en-GB" w:eastAsia="en-US"/>
        </w:rPr>
        <w:t xml:space="preserve">Figure </w:t>
      </w:r>
      <w:r w:rsidRPr="00A52290">
        <w:rPr>
          <w:rFonts w:cs="Times New Roman"/>
          <w:szCs w:val="20"/>
          <w:lang w:val="en-GB" w:eastAsia="en-US"/>
        </w:rPr>
        <w:fldChar w:fldCharType="begin"/>
      </w:r>
      <w:r w:rsidRPr="00A52290">
        <w:rPr>
          <w:rFonts w:cs="Times New Roman"/>
          <w:szCs w:val="20"/>
          <w:lang w:val="en-GB" w:eastAsia="en-US"/>
        </w:rPr>
        <w:instrText xml:space="preserve"> SEQ Figure \* ARABIC </w:instrText>
      </w:r>
      <w:r w:rsidRPr="00A52290">
        <w:rPr>
          <w:rFonts w:cs="Times New Roman"/>
          <w:szCs w:val="20"/>
          <w:lang w:val="en-GB" w:eastAsia="en-US"/>
        </w:rPr>
        <w:fldChar w:fldCharType="separate"/>
      </w:r>
      <w:r w:rsidR="000B564C">
        <w:rPr>
          <w:rFonts w:cs="Times New Roman"/>
          <w:noProof/>
          <w:szCs w:val="20"/>
          <w:lang w:val="en-GB" w:eastAsia="en-US"/>
        </w:rPr>
        <w:t>1</w:t>
      </w:r>
      <w:r w:rsidRPr="00A52290">
        <w:rPr>
          <w:rFonts w:cs="Times New Roman"/>
          <w:szCs w:val="20"/>
          <w:lang w:val="en-GB" w:eastAsia="en-US"/>
        </w:rPr>
        <w:fldChar w:fldCharType="end"/>
      </w:r>
      <w:r w:rsidRPr="00A52290">
        <w:rPr>
          <w:rFonts w:cs="Times New Roman"/>
          <w:szCs w:val="20"/>
          <w:lang w:val="en-GB" w:eastAsia="en-US"/>
        </w:rPr>
        <w:t>.</w:t>
      </w:r>
      <w:r w:rsidRPr="00A52290">
        <w:rPr>
          <w:lang w:val="en-US"/>
        </w:rPr>
        <w:t xml:space="preserve"> </w:t>
      </w:r>
      <w:r w:rsidRPr="00A52290">
        <w:rPr>
          <w:rFonts w:cs="Times New Roman"/>
          <w:bCs w:val="0"/>
          <w:szCs w:val="20"/>
          <w:lang w:val="en-US"/>
        </w:rPr>
        <w:t>Quadrotor configuration</w:t>
      </w:r>
    </w:p>
    <w:p w14:paraId="5034353B" w14:textId="47F06576" w:rsidR="00544FE0" w:rsidRPr="00A52290" w:rsidRDefault="00937D36" w:rsidP="00D31A8C">
      <w:pPr>
        <w:pStyle w:val="Newparagraph"/>
        <w:ind w:left="-120" w:right="-40" w:firstLine="0"/>
        <w:rPr>
          <w:lang w:val="en-US"/>
        </w:rPr>
      </w:pPr>
      <w:bookmarkStart w:id="7" w:name="_Hlk174909266"/>
      <w:r w:rsidRPr="00A52290">
        <w:rPr>
          <w:lang w:val="ro-RO"/>
        </w:rPr>
        <w:t>T</w:t>
      </w:r>
      <w:r w:rsidR="00544FE0" w:rsidRPr="00A52290">
        <w:t>he quadrotor model is</w:t>
      </w:r>
      <w:r w:rsidR="00A23D73" w:rsidRPr="00A52290">
        <w:t xml:space="preserve"> </w:t>
      </w:r>
      <w:r w:rsidR="00544FE0" w:rsidRPr="00A52290">
        <w:t xml:space="preserve">provided as in </w:t>
      </w:r>
      <w:r w:rsidR="00544FE0" w:rsidRPr="00A52290">
        <w:rPr>
          <w:noProof/>
        </w:rPr>
        <w:t>(Bouadi, Tadjine, &amp; Bouchoucha, 2007</w:t>
      </w:r>
      <w:r w:rsidR="00EB4B47" w:rsidRPr="00A52290">
        <w:rPr>
          <w:noProof/>
        </w:rPr>
        <w:t>)</w:t>
      </w:r>
      <w:r w:rsidR="00EB4B47" w:rsidRPr="00A52290">
        <w:t xml:space="preserve"> by</w:t>
      </w:r>
      <w:r w:rsidR="00544FE0" w:rsidRPr="00A52290">
        <w:t>:</w:t>
      </w:r>
    </w:p>
    <w:tbl>
      <w:tblPr>
        <w:tblW w:w="4525" w:type="dxa"/>
        <w:tblLook w:val="04A0" w:firstRow="1" w:lastRow="0" w:firstColumn="1" w:lastColumn="0" w:noHBand="0" w:noVBand="1"/>
      </w:tblPr>
      <w:tblGrid>
        <w:gridCol w:w="3715"/>
        <w:gridCol w:w="810"/>
      </w:tblGrid>
      <w:tr w:rsidR="00A52290" w:rsidRPr="00A52290" w14:paraId="16476AAC" w14:textId="77777777" w:rsidTr="00C467D9">
        <w:trPr>
          <w:trHeight w:val="20"/>
        </w:trPr>
        <w:tc>
          <w:tcPr>
            <w:tcW w:w="3715" w:type="dxa"/>
            <w:shd w:val="clear" w:color="auto" w:fill="auto"/>
            <w:vAlign w:val="center"/>
          </w:tcPr>
          <w:p w14:paraId="51257947" w14:textId="5F6A4C69" w:rsidR="00A75B2D" w:rsidRPr="00A52290" w:rsidRDefault="00937D36">
            <w:pPr>
              <w:pStyle w:val="Newparagraph"/>
              <w:ind w:firstLine="0"/>
              <w:jc w:val="left"/>
            </w:pPr>
            <w:r w:rsidRPr="00A52290">
              <w:rPr>
                <w:position w:val="-30"/>
              </w:rPr>
              <w:object w:dxaOrig="3920" w:dyaOrig="680" w14:anchorId="704CB8C7">
                <v:shape id="_x0000_i1027" type="#_x0000_t75" style="width:172.3pt;height:30.55pt" o:ole="">
                  <v:imagedata r:id="rId20" o:title=""/>
                </v:shape>
                <o:OLEObject Type="Embed" ProgID="Equation.DSMT4" ShapeID="_x0000_i1027" DrawAspect="Content" ObjectID="_1795383123" r:id="rId21"/>
              </w:object>
            </w:r>
          </w:p>
        </w:tc>
        <w:tc>
          <w:tcPr>
            <w:tcW w:w="810" w:type="dxa"/>
            <w:shd w:val="clear" w:color="auto" w:fill="auto"/>
            <w:vAlign w:val="center"/>
          </w:tcPr>
          <w:p w14:paraId="25AA6DEA" w14:textId="55BB5F7E" w:rsidR="00A75B2D" w:rsidRPr="00A52290" w:rsidRDefault="00A75B2D" w:rsidP="001A26C8">
            <w:pPr>
              <w:pStyle w:val="Newparagraph"/>
              <w:ind w:firstLine="0"/>
              <w:jc w:val="center"/>
            </w:pPr>
            <w:r w:rsidRPr="00A52290">
              <w:t>(1</w:t>
            </w:r>
            <w:r w:rsidR="0098363C" w:rsidRPr="00A52290">
              <w:t>a</w:t>
            </w:r>
            <w:r w:rsidRPr="00A52290">
              <w:t>)</w:t>
            </w:r>
          </w:p>
        </w:tc>
      </w:tr>
      <w:tr w:rsidR="00A52290" w:rsidRPr="00A52290" w14:paraId="284612B6" w14:textId="77777777" w:rsidTr="00C467D9">
        <w:tc>
          <w:tcPr>
            <w:tcW w:w="3715" w:type="dxa"/>
            <w:shd w:val="clear" w:color="auto" w:fill="auto"/>
          </w:tcPr>
          <w:p w14:paraId="4CD418F5" w14:textId="547615A1" w:rsidR="00A75B2D" w:rsidRPr="00A52290" w:rsidRDefault="00937D36">
            <w:pPr>
              <w:pStyle w:val="Newparagraph"/>
              <w:ind w:firstLine="0"/>
            </w:pPr>
            <w:r w:rsidRPr="00A52290">
              <w:rPr>
                <w:position w:val="-34"/>
              </w:rPr>
              <w:object w:dxaOrig="3940" w:dyaOrig="720" w14:anchorId="1964602F">
                <v:shape id="_x0000_i1028" type="#_x0000_t75" style="width:170pt;height:31pt" o:ole="">
                  <v:imagedata r:id="rId22" o:title=""/>
                </v:shape>
                <o:OLEObject Type="Embed" ProgID="Equation.DSMT4" ShapeID="_x0000_i1028" DrawAspect="Content" ObjectID="_1795383124" r:id="rId23"/>
              </w:object>
            </w:r>
          </w:p>
        </w:tc>
        <w:tc>
          <w:tcPr>
            <w:tcW w:w="810" w:type="dxa"/>
            <w:shd w:val="clear" w:color="auto" w:fill="auto"/>
            <w:vAlign w:val="center"/>
          </w:tcPr>
          <w:p w14:paraId="7FCE4BFD" w14:textId="05625FFF" w:rsidR="00A75B2D" w:rsidRPr="00A52290" w:rsidRDefault="0098363C" w:rsidP="001A26C8">
            <w:pPr>
              <w:pStyle w:val="Newparagraph"/>
              <w:ind w:firstLine="0"/>
              <w:jc w:val="center"/>
            </w:pPr>
            <w:r w:rsidRPr="00A52290">
              <w:t>(1b)</w:t>
            </w:r>
          </w:p>
        </w:tc>
      </w:tr>
      <w:tr w:rsidR="00A52290" w:rsidRPr="00A52290" w14:paraId="5470048A" w14:textId="77777777" w:rsidTr="00C467D9">
        <w:tc>
          <w:tcPr>
            <w:tcW w:w="3715" w:type="dxa"/>
            <w:shd w:val="clear" w:color="auto" w:fill="auto"/>
          </w:tcPr>
          <w:p w14:paraId="234895E1" w14:textId="30DC5079" w:rsidR="00A75B2D" w:rsidRPr="00A52290" w:rsidRDefault="00937D36">
            <w:pPr>
              <w:pStyle w:val="Newparagraph"/>
              <w:ind w:firstLine="0"/>
            </w:pPr>
            <w:r w:rsidRPr="00A52290">
              <w:rPr>
                <w:position w:val="-30"/>
              </w:rPr>
              <w:object w:dxaOrig="3040" w:dyaOrig="680" w14:anchorId="330B8938">
                <v:shape id="_x0000_i1029" type="#_x0000_t75" style="width:152.15pt;height:34.2pt" o:ole="">
                  <v:imagedata r:id="rId24" o:title=""/>
                </v:shape>
                <o:OLEObject Type="Embed" ProgID="Equation.DSMT4" ShapeID="_x0000_i1029" DrawAspect="Content" ObjectID="_1795383125" r:id="rId25"/>
              </w:object>
            </w:r>
          </w:p>
        </w:tc>
        <w:tc>
          <w:tcPr>
            <w:tcW w:w="810" w:type="dxa"/>
            <w:shd w:val="clear" w:color="auto" w:fill="auto"/>
            <w:vAlign w:val="center"/>
          </w:tcPr>
          <w:p w14:paraId="32AA9056" w14:textId="11C5978C" w:rsidR="00A75B2D" w:rsidRPr="00A52290" w:rsidRDefault="0098363C" w:rsidP="001A26C8">
            <w:pPr>
              <w:pStyle w:val="Newparagraph"/>
              <w:ind w:firstLine="0"/>
              <w:jc w:val="center"/>
            </w:pPr>
            <w:r w:rsidRPr="00A52290">
              <w:t>(1c)</w:t>
            </w:r>
          </w:p>
        </w:tc>
      </w:tr>
      <w:tr w:rsidR="00A52290" w:rsidRPr="00A52290" w14:paraId="52E92DE5" w14:textId="77777777" w:rsidTr="00C467D9">
        <w:tc>
          <w:tcPr>
            <w:tcW w:w="3715" w:type="dxa"/>
            <w:shd w:val="clear" w:color="auto" w:fill="auto"/>
          </w:tcPr>
          <w:p w14:paraId="686AFF0B" w14:textId="0C4492FA" w:rsidR="00A75B2D" w:rsidRPr="00A52290" w:rsidRDefault="00043629">
            <w:pPr>
              <w:pStyle w:val="Newparagraph"/>
              <w:ind w:firstLine="0"/>
            </w:pPr>
            <w:r w:rsidRPr="00A52290">
              <w:rPr>
                <w:position w:val="-24"/>
              </w:rPr>
              <w:object w:dxaOrig="3280" w:dyaOrig="620" w14:anchorId="6516611A">
                <v:shape id="_x0000_i1030" type="#_x0000_t75" style="width:164pt;height:31pt" o:ole="">
                  <v:imagedata r:id="rId26" o:title=""/>
                </v:shape>
                <o:OLEObject Type="Embed" ProgID="Equation.DSMT4" ShapeID="_x0000_i1030" DrawAspect="Content" ObjectID="_1795383126" r:id="rId27"/>
              </w:object>
            </w:r>
          </w:p>
        </w:tc>
        <w:tc>
          <w:tcPr>
            <w:tcW w:w="810" w:type="dxa"/>
            <w:shd w:val="clear" w:color="auto" w:fill="auto"/>
            <w:vAlign w:val="center"/>
          </w:tcPr>
          <w:p w14:paraId="6BC72BD3" w14:textId="42772445" w:rsidR="00A75B2D" w:rsidRPr="00A52290" w:rsidRDefault="0098363C" w:rsidP="001A26C8">
            <w:pPr>
              <w:pStyle w:val="Newparagraph"/>
              <w:ind w:firstLine="0"/>
              <w:jc w:val="center"/>
            </w:pPr>
            <w:r w:rsidRPr="00A52290">
              <w:t>(1d)</w:t>
            </w:r>
          </w:p>
        </w:tc>
      </w:tr>
      <w:tr w:rsidR="00A52290" w:rsidRPr="00A52290" w14:paraId="0A9DA179" w14:textId="77777777" w:rsidTr="00C467D9">
        <w:tc>
          <w:tcPr>
            <w:tcW w:w="3715" w:type="dxa"/>
            <w:shd w:val="clear" w:color="auto" w:fill="auto"/>
          </w:tcPr>
          <w:p w14:paraId="569287ED" w14:textId="18F24F74" w:rsidR="00A75B2D" w:rsidRPr="00A52290" w:rsidRDefault="00043629">
            <w:pPr>
              <w:pStyle w:val="Newparagraph"/>
              <w:ind w:firstLine="0"/>
            </w:pPr>
            <w:r w:rsidRPr="00A52290">
              <w:rPr>
                <w:position w:val="-24"/>
              </w:rPr>
              <w:object w:dxaOrig="3320" w:dyaOrig="620" w14:anchorId="35930E79">
                <v:shape id="_x0000_i1031" type="#_x0000_t75" style="width:164pt;height:30.55pt" o:ole="">
                  <v:imagedata r:id="rId28" o:title=""/>
                </v:shape>
                <o:OLEObject Type="Embed" ProgID="Equation.DSMT4" ShapeID="_x0000_i1031" DrawAspect="Content" ObjectID="_1795383127" r:id="rId29"/>
              </w:object>
            </w:r>
          </w:p>
        </w:tc>
        <w:tc>
          <w:tcPr>
            <w:tcW w:w="810" w:type="dxa"/>
            <w:shd w:val="clear" w:color="auto" w:fill="auto"/>
            <w:vAlign w:val="center"/>
          </w:tcPr>
          <w:p w14:paraId="4E7571DA" w14:textId="707E1598" w:rsidR="00A75B2D" w:rsidRPr="00A52290" w:rsidRDefault="0098363C" w:rsidP="001A26C8">
            <w:pPr>
              <w:pStyle w:val="Newparagraph"/>
              <w:ind w:firstLine="0"/>
              <w:jc w:val="center"/>
            </w:pPr>
            <w:r w:rsidRPr="00A52290">
              <w:t>(1e)</w:t>
            </w:r>
          </w:p>
        </w:tc>
      </w:tr>
      <w:tr w:rsidR="00A52290" w:rsidRPr="00A52290" w14:paraId="162BA78C" w14:textId="77777777" w:rsidTr="00C467D9">
        <w:trPr>
          <w:trHeight w:val="57"/>
        </w:trPr>
        <w:tc>
          <w:tcPr>
            <w:tcW w:w="3715" w:type="dxa"/>
            <w:shd w:val="clear" w:color="auto" w:fill="auto"/>
          </w:tcPr>
          <w:p w14:paraId="5C485A4D" w14:textId="4ED9E97D" w:rsidR="00A75B2D" w:rsidRPr="00A52290" w:rsidRDefault="00643A87">
            <w:pPr>
              <w:pStyle w:val="Newparagraph"/>
              <w:ind w:firstLine="0"/>
            </w:pPr>
            <w:r w:rsidRPr="00A52290">
              <w:rPr>
                <w:position w:val="-24"/>
              </w:rPr>
              <w:object w:dxaOrig="2460" w:dyaOrig="620" w14:anchorId="3776C531">
                <v:shape id="_x0000_i1032" type="#_x0000_t75" style="width:123pt;height:32.15pt" o:ole="">
                  <v:imagedata r:id="rId30" o:title=""/>
                </v:shape>
                <o:OLEObject Type="Embed" ProgID="Equation.DSMT4" ShapeID="_x0000_i1032" DrawAspect="Content" ObjectID="_1795383128" r:id="rId31"/>
              </w:object>
            </w:r>
          </w:p>
        </w:tc>
        <w:tc>
          <w:tcPr>
            <w:tcW w:w="810" w:type="dxa"/>
            <w:shd w:val="clear" w:color="auto" w:fill="auto"/>
            <w:vAlign w:val="center"/>
          </w:tcPr>
          <w:p w14:paraId="5EBD106A" w14:textId="1D042A84" w:rsidR="00A75B2D" w:rsidRPr="00A52290" w:rsidRDefault="0098363C" w:rsidP="001A26C8">
            <w:pPr>
              <w:pStyle w:val="Newparagraph"/>
              <w:ind w:firstLine="0"/>
              <w:jc w:val="center"/>
            </w:pPr>
            <w:r w:rsidRPr="00A52290">
              <w:t>(1f)</w:t>
            </w:r>
          </w:p>
        </w:tc>
      </w:tr>
    </w:tbl>
    <w:p w14:paraId="2BCDCB61" w14:textId="77777777" w:rsidR="00513DCD" w:rsidRPr="00A52290" w:rsidRDefault="00513DCD" w:rsidP="00513DCD">
      <w:pPr>
        <w:pStyle w:val="Paragraph"/>
        <w:spacing w:before="0"/>
        <w:rPr>
          <w:rFonts w:cs="Times New Roman"/>
        </w:rPr>
      </w:pPr>
      <w:bookmarkStart w:id="8" w:name="_Hlk174965408"/>
      <w:r w:rsidRPr="00A52290">
        <w:rPr>
          <w:rFonts w:cs="Times New Roman"/>
        </w:rPr>
        <w:t>where:</w:t>
      </w:r>
    </w:p>
    <w:p w14:paraId="11001DBC" w14:textId="446DA0EC" w:rsidR="00513DCD" w:rsidRPr="00A52290" w:rsidRDefault="00BC1849" w:rsidP="004B6B86">
      <w:pPr>
        <w:pStyle w:val="liniutalist"/>
        <w:spacing w:after="0"/>
        <w:ind w:left="0" w:firstLine="0"/>
        <w:rPr>
          <w:lang w:val="en-GB"/>
        </w:rPr>
      </w:pPr>
      <w:r w:rsidRPr="00A52290">
        <w:rPr>
          <w:lang w:val="en-GB"/>
        </w:rPr>
        <w:t>C</w:t>
      </w:r>
      <w:r w:rsidR="00513DCD" w:rsidRPr="00A52290">
        <w:rPr>
          <w:lang w:val="en-GB"/>
        </w:rPr>
        <w:t xml:space="preserve"> </w:t>
      </w:r>
      <w:r w:rsidR="00765B00" w:rsidRPr="00A52290">
        <w:rPr>
          <w:lang w:val="en-GB"/>
        </w:rPr>
        <w:t xml:space="preserve">is the cosine function, </w:t>
      </w:r>
      <w:r w:rsidR="00513DCD" w:rsidRPr="00A52290">
        <w:rPr>
          <w:lang w:val="en-GB"/>
        </w:rPr>
        <w:t xml:space="preserve">and </w:t>
      </w:r>
      <w:r w:rsidRPr="00A52290">
        <w:rPr>
          <w:lang w:val="en-GB"/>
        </w:rPr>
        <w:t>S</w:t>
      </w:r>
      <w:r w:rsidR="00513DCD" w:rsidRPr="00A52290">
        <w:rPr>
          <w:lang w:val="en-GB"/>
        </w:rPr>
        <w:t xml:space="preserve"> </w:t>
      </w:r>
      <w:r w:rsidR="00765B00" w:rsidRPr="00A52290">
        <w:rPr>
          <w:lang w:val="en-GB"/>
        </w:rPr>
        <w:t xml:space="preserve">is </w:t>
      </w:r>
      <w:r w:rsidR="00513DCD" w:rsidRPr="00A52290">
        <w:rPr>
          <w:lang w:val="en-GB"/>
        </w:rPr>
        <w:t xml:space="preserve">the </w:t>
      </w:r>
      <w:r w:rsidR="00043629" w:rsidRPr="00A52290">
        <w:rPr>
          <w:lang w:val="en-GB"/>
        </w:rPr>
        <w:t xml:space="preserve">sine </w:t>
      </w:r>
      <w:r w:rsidR="00513DCD" w:rsidRPr="00A52290">
        <w:rPr>
          <w:lang w:val="en-GB"/>
        </w:rPr>
        <w:t xml:space="preserve">function. </w:t>
      </w:r>
    </w:p>
    <w:p w14:paraId="5DF75442" w14:textId="48A48041" w:rsidR="00501185" w:rsidRPr="00A52290" w:rsidRDefault="00501185" w:rsidP="00501185">
      <w:pPr>
        <w:pStyle w:val="liniutalist"/>
        <w:spacing w:after="0"/>
        <w:ind w:left="0" w:firstLine="0"/>
        <w:rPr>
          <w:lang w:val="en-GB"/>
        </w:rPr>
      </w:pPr>
      <w:r w:rsidRPr="00A52290">
        <w:rPr>
          <w:position w:val="-12"/>
          <w:lang w:val="en-GB"/>
        </w:rPr>
        <w:object w:dxaOrig="240" w:dyaOrig="360" w14:anchorId="032AAB7C">
          <v:shape id="_x0000_i1033" type="#_x0000_t75" style="width:11.85pt;height:18.25pt" o:ole="">
            <v:imagedata r:id="rId32" o:title=""/>
          </v:shape>
          <o:OLEObject Type="Embed" ProgID="Equation.DSMT4" ShapeID="_x0000_i1033" DrawAspect="Content" ObjectID="_1795383129" r:id="rId33"/>
        </w:object>
      </w:r>
      <w:r w:rsidRPr="00A52290">
        <w:rPr>
          <w:lang w:val="en-GB"/>
        </w:rPr>
        <w:t xml:space="preserve">, </w:t>
      </w:r>
      <w:r w:rsidRPr="00A52290">
        <w:rPr>
          <w:position w:val="-14"/>
          <w:lang w:val="en-GB"/>
        </w:rPr>
        <w:object w:dxaOrig="240" w:dyaOrig="380" w14:anchorId="17016A26">
          <v:shape id="_x0000_i1034" type="#_x0000_t75" style="width:11.85pt;height:19.15pt" o:ole="">
            <v:imagedata r:id="rId34" o:title=""/>
          </v:shape>
          <o:OLEObject Type="Embed" ProgID="Equation.DSMT4" ShapeID="_x0000_i1034" DrawAspect="Content" ObjectID="_1795383130" r:id="rId35"/>
        </w:object>
      </w:r>
      <w:r w:rsidRPr="00A52290">
        <w:rPr>
          <w:lang w:val="en-GB"/>
        </w:rPr>
        <w:t xml:space="preserve"> and </w:t>
      </w:r>
      <w:r w:rsidRPr="00A52290">
        <w:rPr>
          <w:position w:val="-12"/>
          <w:lang w:val="en-GB"/>
        </w:rPr>
        <w:object w:dxaOrig="240" w:dyaOrig="360" w14:anchorId="2C51ECD4">
          <v:shape id="_x0000_i1035" type="#_x0000_t75" style="width:11.85pt;height:18.25pt" o:ole="">
            <v:imagedata r:id="rId36" o:title=""/>
          </v:shape>
          <o:OLEObject Type="Embed" ProgID="Equation.DSMT4" ShapeID="_x0000_i1035" DrawAspect="Content" ObjectID="_1795383131" r:id="rId37"/>
        </w:object>
      </w:r>
      <w:r w:rsidRPr="00A52290">
        <w:rPr>
          <w:lang w:val="en-GB"/>
        </w:rPr>
        <w:t xml:space="preserve"> are the constant</w:t>
      </w:r>
      <w:r w:rsidR="00FE3594" w:rsidRPr="00A52290">
        <w:rPr>
          <w:lang w:val="en-GB"/>
        </w:rPr>
        <w:t>’</w:t>
      </w:r>
      <w:r w:rsidRPr="00A52290">
        <w:rPr>
          <w:lang w:val="en-GB"/>
        </w:rPr>
        <w:t>s inertia.</w:t>
      </w:r>
    </w:p>
    <w:p w14:paraId="13731CA3" w14:textId="5CA1B68A" w:rsidR="00501185" w:rsidRPr="00A52290" w:rsidRDefault="00501185" w:rsidP="00501185">
      <w:pPr>
        <w:pStyle w:val="liniutalist"/>
        <w:spacing w:after="0"/>
        <w:ind w:left="0" w:firstLine="0"/>
        <w:rPr>
          <w:lang w:val="en-GB"/>
        </w:rPr>
      </w:pPr>
      <w:r w:rsidRPr="00A52290">
        <w:rPr>
          <w:position w:val="-14"/>
          <w:lang w:val="en-GB"/>
        </w:rPr>
        <w:object w:dxaOrig="440" w:dyaOrig="380" w14:anchorId="5C10C21D">
          <v:shape id="_x0000_i1036" type="#_x0000_t75" style="width:21.85pt;height:19.15pt" o:ole="">
            <v:imagedata r:id="rId38" o:title=""/>
          </v:shape>
          <o:OLEObject Type="Embed" ProgID="Equation.DSMT4" ShapeID="_x0000_i1036" DrawAspect="Content" ObjectID="_1795383132" r:id="rId39"/>
        </w:object>
      </w:r>
      <w:r w:rsidRPr="00A52290">
        <w:rPr>
          <w:lang w:val="en-GB"/>
        </w:rPr>
        <w:t>,</w:t>
      </w:r>
      <w:r w:rsidRPr="00A52290">
        <w:rPr>
          <w:position w:val="-14"/>
          <w:lang w:val="en-GB"/>
        </w:rPr>
        <w:object w:dxaOrig="440" w:dyaOrig="380" w14:anchorId="09F3BC90">
          <v:shape id="_x0000_i1037" type="#_x0000_t75" style="width:21.85pt;height:19.15pt" o:ole="">
            <v:imagedata r:id="rId40" o:title=""/>
          </v:shape>
          <o:OLEObject Type="Embed" ProgID="Equation.DSMT4" ShapeID="_x0000_i1037" DrawAspect="Content" ObjectID="_1795383133" r:id="rId41"/>
        </w:object>
      </w:r>
      <w:r w:rsidRPr="00A52290">
        <w:rPr>
          <w:lang w:val="en-GB"/>
        </w:rPr>
        <w:t xml:space="preserve">and </w:t>
      </w:r>
      <w:r w:rsidRPr="00A52290">
        <w:rPr>
          <w:position w:val="-14"/>
          <w:lang w:val="en-GB"/>
        </w:rPr>
        <w:object w:dxaOrig="420" w:dyaOrig="380" w14:anchorId="6695949C">
          <v:shape id="_x0000_i1038" type="#_x0000_t75" style="width:20.95pt;height:19.15pt" o:ole="">
            <v:imagedata r:id="rId42" o:title=""/>
          </v:shape>
          <o:OLEObject Type="Embed" ProgID="Equation.DSMT4" ShapeID="_x0000_i1038" DrawAspect="Content" ObjectID="_1795383134" r:id="rId43"/>
        </w:object>
      </w:r>
      <w:r w:rsidRPr="00A52290">
        <w:rPr>
          <w:lang w:val="en-GB"/>
        </w:rPr>
        <w:t xml:space="preserve"> </w:t>
      </w:r>
      <w:r w:rsidR="00432DCA" w:rsidRPr="00A52290">
        <w:rPr>
          <w:lang w:val="en-GB"/>
        </w:rPr>
        <w:t xml:space="preserve">are </w:t>
      </w:r>
      <w:r w:rsidRPr="00A52290">
        <w:rPr>
          <w:lang w:val="en-GB"/>
        </w:rPr>
        <w:t>the aerodynamic friction coefficients around X, Y, and Z.</w:t>
      </w:r>
    </w:p>
    <w:p w14:paraId="1E455775" w14:textId="77777777" w:rsidR="00501185" w:rsidRPr="00A52290" w:rsidRDefault="00501185" w:rsidP="00501185">
      <w:pPr>
        <w:pStyle w:val="liniutalist"/>
        <w:spacing w:after="0"/>
        <w:ind w:left="0" w:firstLine="0"/>
        <w:rPr>
          <w:lang w:val="en-GB"/>
        </w:rPr>
      </w:pPr>
      <w:r w:rsidRPr="00A52290">
        <w:rPr>
          <w:position w:val="-12"/>
          <w:lang w:val="en-GB"/>
        </w:rPr>
        <w:object w:dxaOrig="260" w:dyaOrig="360" w14:anchorId="3991826D">
          <v:shape id="_x0000_i1039" type="#_x0000_t75" style="width:13.2pt;height:18.25pt" o:ole="">
            <v:imagedata r:id="rId44" o:title=""/>
          </v:shape>
          <o:OLEObject Type="Embed" ProgID="Equation.DSMT4" ShapeID="_x0000_i1039" DrawAspect="Content" ObjectID="_1795383135" r:id="rId45"/>
        </w:object>
      </w:r>
      <w:r w:rsidRPr="00A52290">
        <w:rPr>
          <w:lang w:val="en-GB"/>
        </w:rPr>
        <w:t xml:space="preserve"> is the rotor inertia. </w:t>
      </w:r>
    </w:p>
    <w:p w14:paraId="2BFDDED7" w14:textId="64B030BE" w:rsidR="00950804" w:rsidRPr="00A52290" w:rsidRDefault="00950804" w:rsidP="00950804">
      <w:pPr>
        <w:pStyle w:val="liniutalist"/>
        <w:spacing w:after="0"/>
        <w:ind w:left="0" w:firstLine="0"/>
        <w:rPr>
          <w:lang w:val="en-GB"/>
        </w:rPr>
      </w:pPr>
      <w:r w:rsidRPr="00A52290">
        <w:rPr>
          <w:position w:val="-4"/>
          <w:lang w:val="en-GB"/>
        </w:rPr>
        <w:object w:dxaOrig="240" w:dyaOrig="260" w14:anchorId="455AA330">
          <v:shape id="_x0000_i1040" type="#_x0000_t75" style="width:11.85pt;height:13.2pt" o:ole="">
            <v:imagedata r:id="rId46" o:title=""/>
          </v:shape>
          <o:OLEObject Type="Embed" ProgID="Equation.DSMT4" ShapeID="_x0000_i1040" DrawAspect="Content" ObjectID="_1795383136" r:id="rId47"/>
        </w:object>
      </w:r>
      <w:r w:rsidRPr="00A52290">
        <w:rPr>
          <w:lang w:val="en-GB"/>
        </w:rPr>
        <w:t xml:space="preserve"> is the disturbance due to the rotor imbalance.</w:t>
      </w:r>
    </w:p>
    <w:p w14:paraId="173FBC62" w14:textId="10AC6461" w:rsidR="00501185" w:rsidRPr="00A52290" w:rsidRDefault="00501185" w:rsidP="00950804">
      <w:pPr>
        <w:pStyle w:val="liniutalist"/>
        <w:spacing w:after="0"/>
        <w:ind w:left="0" w:firstLine="0"/>
        <w:rPr>
          <w:lang w:val="en-GB"/>
        </w:rPr>
      </w:pPr>
      <w:r w:rsidRPr="00A52290">
        <w:rPr>
          <w:position w:val="-6"/>
          <w:lang w:val="en-GB"/>
        </w:rPr>
        <w:object w:dxaOrig="200" w:dyaOrig="260" w14:anchorId="3C57C09E">
          <v:shape id="_x0000_i1041" type="#_x0000_t75" style="width:10.05pt;height:13.2pt" o:ole="">
            <v:imagedata r:id="rId48" o:title=""/>
          </v:shape>
          <o:OLEObject Type="Embed" ProgID="Equation.DSMT4" ShapeID="_x0000_i1041" DrawAspect="Content" ObjectID="_1795383137" r:id="rId49"/>
        </w:object>
      </w:r>
      <w:r w:rsidRPr="00A52290">
        <w:rPr>
          <w:lang w:val="en-GB"/>
        </w:rPr>
        <w:t xml:space="preserve"> is the distance between the quadrotor </w:t>
      </w:r>
      <w:r w:rsidR="00BC50CE" w:rsidRPr="00A52290">
        <w:rPr>
          <w:lang w:val="en-GB"/>
        </w:rPr>
        <w:t>centre</w:t>
      </w:r>
      <w:r w:rsidRPr="00A52290">
        <w:rPr>
          <w:lang w:val="en-GB"/>
        </w:rPr>
        <w:t xml:space="preserve"> of gravity and the rotation axis of propellers.</w:t>
      </w:r>
    </w:p>
    <w:p w14:paraId="0B660C9F" w14:textId="48249C88" w:rsidR="00432DCA" w:rsidRPr="00A52290" w:rsidRDefault="00432DCA" w:rsidP="00432DCA">
      <w:pPr>
        <w:pStyle w:val="liniutalist"/>
        <w:ind w:left="0" w:firstLine="0"/>
      </w:pPr>
      <w:r w:rsidRPr="00A52290">
        <w:rPr>
          <w:position w:val="-6"/>
          <w:lang w:val="en-GB"/>
        </w:rPr>
        <w:object w:dxaOrig="220" w:dyaOrig="200" w14:anchorId="4F826667">
          <v:shape id="_x0000_i1042" type="#_x0000_t75" style="width:10.95pt;height:10.05pt" o:ole="">
            <v:imagedata r:id="rId50" o:title=""/>
          </v:shape>
          <o:OLEObject Type="Embed" ProgID="Equation.DSMT4" ShapeID="_x0000_i1042" DrawAspect="Content" ObjectID="_1795383138" r:id="rId51"/>
        </w:object>
      </w:r>
      <w:r w:rsidRPr="00432DCA">
        <w:t xml:space="preserve"> is the quadrotor's mass.</w:t>
      </w:r>
    </w:p>
    <w:p w14:paraId="1D1014EC" w14:textId="57385C00" w:rsidR="00513DCD" w:rsidRPr="00A52290" w:rsidRDefault="0034616F" w:rsidP="004B6B86">
      <w:pPr>
        <w:pStyle w:val="liniutalist"/>
        <w:spacing w:after="0"/>
        <w:ind w:left="0" w:firstLine="0"/>
        <w:rPr>
          <w:lang w:val="en-GB"/>
        </w:rPr>
      </w:pPr>
      <w:r w:rsidRPr="00A52290">
        <w:rPr>
          <w:position w:val="-10"/>
          <w:lang w:val="en-GB"/>
        </w:rPr>
        <w:object w:dxaOrig="180" w:dyaOrig="240" w14:anchorId="3823569A">
          <v:shape id="_x0000_i1043" type="#_x0000_t75" style="width:9.1pt;height:11.85pt" o:ole="">
            <v:imagedata r:id="rId52" o:title=""/>
          </v:shape>
          <o:OLEObject Type="Embed" ProgID="Equation.DSMT4" ShapeID="_x0000_i1043" DrawAspect="Content" ObjectID="_1795383139" r:id="rId53"/>
        </w:object>
      </w:r>
      <w:r w:rsidR="00513DCD" w:rsidRPr="00A52290">
        <w:rPr>
          <w:lang w:val="en-GB"/>
        </w:rPr>
        <w:t xml:space="preserve"> is the gravity acceleration constant.</w:t>
      </w:r>
    </w:p>
    <w:p w14:paraId="447B0FBF" w14:textId="1646467B" w:rsidR="001A2082" w:rsidRPr="00A52290" w:rsidRDefault="000676E6" w:rsidP="00A23D73">
      <w:pPr>
        <w:pStyle w:val="liniutalist"/>
        <w:ind w:left="0" w:firstLine="0"/>
      </w:pPr>
      <w:r w:rsidRPr="00A52290">
        <w:rPr>
          <w:position w:val="-14"/>
          <w:lang w:val="en-GB"/>
        </w:rPr>
        <w:object w:dxaOrig="400" w:dyaOrig="380" w14:anchorId="752C1335">
          <v:shape id="_x0000_i1044" type="#_x0000_t75" style="width:20.05pt;height:19.15pt" o:ole="">
            <v:imagedata r:id="rId54" o:title=""/>
          </v:shape>
          <o:OLEObject Type="Embed" ProgID="Equation.DSMT4" ShapeID="_x0000_i1044" DrawAspect="Content" ObjectID="_1795383140" r:id="rId55"/>
        </w:object>
      </w:r>
      <w:r w:rsidR="00513DCD" w:rsidRPr="00A52290">
        <w:rPr>
          <w:lang w:val="en-GB"/>
        </w:rPr>
        <w:t xml:space="preserve">, </w:t>
      </w:r>
      <w:r w:rsidRPr="00A52290">
        <w:rPr>
          <w:position w:val="-14"/>
          <w:lang w:val="en-GB"/>
        </w:rPr>
        <w:object w:dxaOrig="400" w:dyaOrig="380" w14:anchorId="36E9BC6F">
          <v:shape id="_x0000_i1045" type="#_x0000_t75" style="width:20.05pt;height:19.15pt" o:ole="">
            <v:imagedata r:id="rId56" o:title=""/>
          </v:shape>
          <o:OLEObject Type="Embed" ProgID="Equation.DSMT4" ShapeID="_x0000_i1045" DrawAspect="Content" ObjectID="_1795383141" r:id="rId57"/>
        </w:object>
      </w:r>
      <w:r w:rsidR="00513DCD" w:rsidRPr="00A52290">
        <w:rPr>
          <w:lang w:val="en-GB"/>
        </w:rPr>
        <w:t xml:space="preserve">and </w:t>
      </w:r>
      <w:r w:rsidRPr="00A52290">
        <w:rPr>
          <w:position w:val="-14"/>
          <w:lang w:val="en-GB"/>
        </w:rPr>
        <w:object w:dxaOrig="400" w:dyaOrig="380" w14:anchorId="3FEEC29E">
          <v:shape id="_x0000_i1046" type="#_x0000_t75" style="width:20.05pt;height:19.15pt" o:ole="">
            <v:imagedata r:id="rId58" o:title=""/>
          </v:shape>
          <o:OLEObject Type="Embed" ProgID="Equation.DSMT4" ShapeID="_x0000_i1046" DrawAspect="Content" ObjectID="_1795383142" r:id="rId59"/>
        </w:object>
      </w:r>
      <w:r w:rsidR="00513DCD" w:rsidRPr="00A52290">
        <w:rPr>
          <w:lang w:val="en-GB"/>
        </w:rPr>
        <w:t xml:space="preserve"> </w:t>
      </w:r>
      <w:r w:rsidR="00A23D73" w:rsidRPr="00A52290">
        <w:t xml:space="preserve">represent </w:t>
      </w:r>
      <w:r w:rsidR="00513DCD" w:rsidRPr="00A52290">
        <w:rPr>
          <w:lang w:val="en-GB"/>
        </w:rPr>
        <w:t xml:space="preserve">the translation drag coefficients. </w:t>
      </w:r>
      <w:r w:rsidR="001A2082" w:rsidRPr="00A52290">
        <w:rPr>
          <w:lang w:val="en-GB"/>
        </w:rPr>
        <w:fldChar w:fldCharType="begin"/>
      </w:r>
      <w:r w:rsidR="001A2082" w:rsidRPr="00A52290">
        <w:rPr>
          <w:lang w:val="en-GB"/>
        </w:rPr>
        <w:instrText xml:space="preserve"> QUOTE </w:instrText>
      </w:r>
      <m:oMath>
        <m:r>
          <m:rPr>
            <m:sty m:val="p"/>
          </m:rPr>
          <w:rPr>
            <w:rFonts w:ascii="Cambria Math" w:hAnsi="Cambria Math"/>
          </w:rPr>
          <m:t>configuration</m:t>
        </m:r>
      </m:oMath>
      <w:r w:rsidR="001A2082" w:rsidRPr="00A52290">
        <w:rPr>
          <w:lang w:val="en-GB"/>
        </w:rPr>
        <w:instrText xml:space="preserve"> </w:instrText>
      </w:r>
      <w:r w:rsidR="00000000">
        <w:rPr>
          <w:lang w:val="en-GB"/>
        </w:rPr>
        <w:fldChar w:fldCharType="separate"/>
      </w:r>
      <w:r w:rsidR="001A2082" w:rsidRPr="00A52290">
        <w:rPr>
          <w:lang w:val="en-GB"/>
        </w:rPr>
        <w:fldChar w:fldCharType="end"/>
      </w:r>
    </w:p>
    <w:p w14:paraId="697A84DE" w14:textId="5D65D5F6" w:rsidR="00513DCD" w:rsidRPr="00A52290" w:rsidRDefault="0034616F" w:rsidP="004B6B86">
      <w:pPr>
        <w:pStyle w:val="liniutalist"/>
        <w:spacing w:after="0"/>
        <w:ind w:left="0" w:firstLine="0"/>
        <w:rPr>
          <w:lang w:val="en-GB"/>
        </w:rPr>
      </w:pPr>
      <w:r w:rsidRPr="00A52290">
        <w:rPr>
          <w:position w:val="-12"/>
          <w:lang w:val="en-GB"/>
        </w:rPr>
        <w:object w:dxaOrig="260" w:dyaOrig="360" w14:anchorId="64C3928A">
          <v:shape id="_x0000_i1047" type="#_x0000_t75" style="width:13.2pt;height:18.25pt" o:ole="">
            <v:imagedata r:id="rId60" o:title=""/>
          </v:shape>
          <o:OLEObject Type="Embed" ProgID="Equation.DSMT4" ShapeID="_x0000_i1047" DrawAspect="Content" ObjectID="_1795383143" r:id="rId61"/>
        </w:object>
      </w:r>
      <w:r w:rsidR="00513DCD" w:rsidRPr="00A52290">
        <w:rPr>
          <w:lang w:val="en-GB"/>
        </w:rPr>
        <w:t xml:space="preserve">, </w:t>
      </w:r>
      <w:r w:rsidRPr="00A52290">
        <w:rPr>
          <w:position w:val="-12"/>
          <w:lang w:val="en-GB"/>
        </w:rPr>
        <w:object w:dxaOrig="300" w:dyaOrig="360" w14:anchorId="3DD9A9CD">
          <v:shape id="_x0000_i1048" type="#_x0000_t75" style="width:15.05pt;height:18.25pt" o:ole="">
            <v:imagedata r:id="rId62" o:title=""/>
          </v:shape>
          <o:OLEObject Type="Embed" ProgID="Equation.DSMT4" ShapeID="_x0000_i1048" DrawAspect="Content" ObjectID="_1795383144" r:id="rId63"/>
        </w:object>
      </w:r>
      <w:r w:rsidR="00513DCD" w:rsidRPr="00A52290">
        <w:rPr>
          <w:lang w:val="en-GB"/>
        </w:rPr>
        <w:t xml:space="preserve">, </w:t>
      </w:r>
      <w:r w:rsidRPr="00A52290">
        <w:rPr>
          <w:position w:val="-12"/>
          <w:lang w:val="en-GB"/>
        </w:rPr>
        <w:object w:dxaOrig="279" w:dyaOrig="360" w14:anchorId="6253E600">
          <v:shape id="_x0000_i1049" type="#_x0000_t75" style="width:14.15pt;height:18.25pt" o:ole="">
            <v:imagedata r:id="rId64" o:title=""/>
          </v:shape>
          <o:OLEObject Type="Embed" ProgID="Equation.DSMT4" ShapeID="_x0000_i1049" DrawAspect="Content" ObjectID="_1795383145" r:id="rId65"/>
        </w:object>
      </w:r>
      <w:r w:rsidR="00513DCD" w:rsidRPr="00A52290">
        <w:rPr>
          <w:lang w:val="en-GB"/>
        </w:rPr>
        <w:t xml:space="preserve">, and </w:t>
      </w:r>
      <w:r w:rsidRPr="00A52290">
        <w:rPr>
          <w:position w:val="-12"/>
          <w:lang w:val="en-GB"/>
        </w:rPr>
        <w:object w:dxaOrig="300" w:dyaOrig="360" w14:anchorId="47AB879C">
          <v:shape id="_x0000_i1050" type="#_x0000_t75" style="width:15.05pt;height:18.25pt" o:ole="">
            <v:imagedata r:id="rId66" o:title=""/>
          </v:shape>
          <o:OLEObject Type="Embed" ProgID="Equation.DSMT4" ShapeID="_x0000_i1050" DrawAspect="Content" ObjectID="_1795383146" r:id="rId67"/>
        </w:object>
      </w:r>
      <w:r w:rsidR="00513DCD" w:rsidRPr="00A52290">
        <w:rPr>
          <w:lang w:val="en-GB"/>
        </w:rPr>
        <w:t xml:space="preserve"> represent the control inputs of the system.</w:t>
      </w:r>
    </w:p>
    <w:p w14:paraId="1C4816B0" w14:textId="721DB776" w:rsidR="00513DCD" w:rsidRPr="00405C5A" w:rsidRDefault="000635F9" w:rsidP="00405C5A">
      <w:pPr>
        <w:pStyle w:val="Newparagraph"/>
        <w:spacing w:before="240"/>
        <w:ind w:firstLine="0"/>
        <w:rPr>
          <w:lang w:val="en-US"/>
        </w:rPr>
      </w:pPr>
      <w:r w:rsidRPr="00A52290">
        <w:rPr>
          <w:position w:val="-12"/>
        </w:rPr>
        <w:object w:dxaOrig="260" w:dyaOrig="360" w14:anchorId="4C6AD88C">
          <v:shape id="_x0000_i1051" type="#_x0000_t75" style="width:13.2pt;height:18.25pt" o:ole="">
            <v:imagedata r:id="rId60" o:title=""/>
          </v:shape>
          <o:OLEObject Type="Embed" ProgID="Equation.DSMT4" ShapeID="_x0000_i1051" DrawAspect="Content" ObjectID="_1795383147" r:id="rId68"/>
        </w:object>
      </w:r>
      <w:r w:rsidRPr="00A52290">
        <w:t xml:space="preserve">, </w:t>
      </w:r>
      <w:r w:rsidRPr="00A52290">
        <w:rPr>
          <w:position w:val="-12"/>
        </w:rPr>
        <w:object w:dxaOrig="300" w:dyaOrig="360" w14:anchorId="3A02491A">
          <v:shape id="_x0000_i1052" type="#_x0000_t75" style="width:15.05pt;height:18.25pt" o:ole="">
            <v:imagedata r:id="rId62" o:title=""/>
          </v:shape>
          <o:OLEObject Type="Embed" ProgID="Equation.DSMT4" ShapeID="_x0000_i1052" DrawAspect="Content" ObjectID="_1795383148" r:id="rId69"/>
        </w:object>
      </w:r>
      <w:r w:rsidRPr="00A52290">
        <w:t xml:space="preserve">, </w:t>
      </w:r>
      <w:r w:rsidRPr="00A52290">
        <w:rPr>
          <w:position w:val="-12"/>
        </w:rPr>
        <w:object w:dxaOrig="279" w:dyaOrig="360" w14:anchorId="04BB46E9">
          <v:shape id="_x0000_i1053" type="#_x0000_t75" style="width:14.15pt;height:18.25pt" o:ole="">
            <v:imagedata r:id="rId64" o:title=""/>
          </v:shape>
          <o:OLEObject Type="Embed" ProgID="Equation.DSMT4" ShapeID="_x0000_i1053" DrawAspect="Content" ObjectID="_1795383149" r:id="rId70"/>
        </w:object>
      </w:r>
      <w:r w:rsidRPr="00A52290">
        <w:t xml:space="preserve">, and </w:t>
      </w:r>
      <w:r w:rsidRPr="00A52290">
        <w:rPr>
          <w:position w:val="-12"/>
        </w:rPr>
        <w:object w:dxaOrig="300" w:dyaOrig="360" w14:anchorId="1F9C11AB">
          <v:shape id="_x0000_i1054" type="#_x0000_t75" style="width:15.05pt;height:18.25pt" o:ole="">
            <v:imagedata r:id="rId66" o:title=""/>
          </v:shape>
          <o:OLEObject Type="Embed" ProgID="Equation.DSMT4" ShapeID="_x0000_i1054" DrawAspect="Content" ObjectID="_1795383150" r:id="rId71"/>
        </w:object>
      </w:r>
      <w:r w:rsidR="00513DCD" w:rsidRPr="00A52290">
        <w:t xml:space="preserve"> </w:t>
      </w:r>
      <w:r w:rsidR="00CE4EE9" w:rsidRPr="00A52290">
        <w:rPr>
          <w:lang w:val="en-US"/>
        </w:rPr>
        <w:t xml:space="preserve">are </w:t>
      </w:r>
      <w:r w:rsidR="00950804" w:rsidRPr="00A52290">
        <w:t>expressed based on</w:t>
      </w:r>
      <w:r w:rsidR="00043629" w:rsidRPr="00A52290">
        <w:t xml:space="preserve"> </w:t>
      </w:r>
      <w:r w:rsidR="00CE4EE9" w:rsidRPr="00A52290">
        <w:rPr>
          <w:lang w:val="en-US"/>
        </w:rPr>
        <w:t xml:space="preserve">the angular speeds </w:t>
      </w:r>
      <w:r w:rsidR="00405C5A" w:rsidRPr="00405C5A">
        <w:rPr>
          <w:position w:val="-14"/>
        </w:rPr>
        <w:object w:dxaOrig="260" w:dyaOrig="380" w14:anchorId="36055B88">
          <v:shape id="_x0000_i1055" type="#_x0000_t75" style="width:13.2pt;height:19.15pt" o:ole="">
            <v:imagedata r:id="rId72" o:title=""/>
          </v:shape>
          <o:OLEObject Type="Embed" ProgID="Equation.DSMT4" ShapeID="_x0000_i1055" DrawAspect="Content" ObjectID="_1795383151" r:id="rId73"/>
        </w:object>
      </w:r>
      <w:r w:rsidR="00405C5A">
        <w:t xml:space="preserve"> (for </w:t>
      </w:r>
      <w:r w:rsidR="00405C5A" w:rsidRPr="00405C5A">
        <w:rPr>
          <w:position w:val="-10"/>
        </w:rPr>
        <w:object w:dxaOrig="1100" w:dyaOrig="300" w14:anchorId="3070D844">
          <v:shape id="_x0000_i1056" type="#_x0000_t75" style="width:55.15pt;height:15.05pt" o:ole="">
            <v:imagedata r:id="rId74" o:title=""/>
          </v:shape>
          <o:OLEObject Type="Embed" ProgID="Equation.DSMT4" ShapeID="_x0000_i1056" DrawAspect="Content" ObjectID="_1795383152" r:id="rId75"/>
        </w:object>
      </w:r>
      <w:r w:rsidR="00405C5A">
        <w:t xml:space="preserve">) </w:t>
      </w:r>
      <w:r w:rsidR="00CE4EE9" w:rsidRPr="00A52290">
        <w:rPr>
          <w:lang w:val="en-US"/>
        </w:rPr>
        <w:t xml:space="preserve">of the four propellers as follows: </w:t>
      </w:r>
    </w:p>
    <w:tbl>
      <w:tblPr>
        <w:tblW w:w="4435" w:type="dxa"/>
        <w:tblLook w:val="04A0" w:firstRow="1" w:lastRow="0" w:firstColumn="1" w:lastColumn="0" w:noHBand="0" w:noVBand="1"/>
      </w:tblPr>
      <w:tblGrid>
        <w:gridCol w:w="3835"/>
        <w:gridCol w:w="600"/>
      </w:tblGrid>
      <w:tr w:rsidR="00A52290" w:rsidRPr="00A52290" w14:paraId="318A4E25" w14:textId="77777777" w:rsidTr="00AE4C3B">
        <w:tc>
          <w:tcPr>
            <w:tcW w:w="3835" w:type="dxa"/>
            <w:shd w:val="clear" w:color="auto" w:fill="auto"/>
          </w:tcPr>
          <w:p w14:paraId="626B1D53" w14:textId="6C0DBAE2" w:rsidR="004B6B86" w:rsidRPr="00A52290" w:rsidRDefault="002C1AA3">
            <w:pPr>
              <w:pStyle w:val="Newparagraph"/>
              <w:ind w:firstLine="0"/>
            </w:pPr>
            <w:r w:rsidRPr="00A52290">
              <w:rPr>
                <w:position w:val="-64"/>
              </w:rPr>
              <w:object w:dxaOrig="3280" w:dyaOrig="1400" w14:anchorId="2804B156">
                <v:shape id="_x0000_i1057" type="#_x0000_t75" style="width:164pt;height:70.2pt" o:ole="">
                  <v:imagedata r:id="rId76" o:title=""/>
                </v:shape>
                <o:OLEObject Type="Embed" ProgID="Equation.DSMT4" ShapeID="_x0000_i1057" DrawAspect="Content" ObjectID="_1795383153" r:id="rId77"/>
              </w:object>
            </w:r>
          </w:p>
        </w:tc>
        <w:tc>
          <w:tcPr>
            <w:tcW w:w="600" w:type="dxa"/>
            <w:shd w:val="clear" w:color="auto" w:fill="auto"/>
            <w:vAlign w:val="center"/>
          </w:tcPr>
          <w:p w14:paraId="4250D1B8" w14:textId="2D6BA5E0" w:rsidR="004B6B86" w:rsidRPr="00A52290" w:rsidRDefault="004B6B86" w:rsidP="00D31A8C">
            <w:pPr>
              <w:pStyle w:val="Newparagraph"/>
              <w:ind w:firstLine="0"/>
              <w:jc w:val="center"/>
            </w:pPr>
            <w:r w:rsidRPr="00A52290">
              <w:t>(2)</w:t>
            </w:r>
          </w:p>
        </w:tc>
      </w:tr>
      <w:tr w:rsidR="00A52290" w:rsidRPr="00A52290" w14:paraId="074674CC" w14:textId="77777777" w:rsidTr="00AE4C3B">
        <w:tc>
          <w:tcPr>
            <w:tcW w:w="3835" w:type="dxa"/>
            <w:shd w:val="clear" w:color="auto" w:fill="auto"/>
          </w:tcPr>
          <w:p w14:paraId="21E4B42A" w14:textId="29156A8C" w:rsidR="004B6B86" w:rsidRPr="00A52290" w:rsidRDefault="002C1AA3">
            <w:pPr>
              <w:pStyle w:val="Newparagraph"/>
              <w:ind w:firstLine="0"/>
            </w:pPr>
            <w:r w:rsidRPr="00A52290">
              <w:rPr>
                <w:position w:val="-12"/>
              </w:rPr>
              <w:object w:dxaOrig="1880" w:dyaOrig="360" w14:anchorId="0A6B211B">
                <v:shape id="_x0000_i1058" type="#_x0000_t75" style="width:93.8pt;height:18.25pt" o:ole="">
                  <v:imagedata r:id="rId78" o:title=""/>
                </v:shape>
                <o:OLEObject Type="Embed" ProgID="Equation.DSMT4" ShapeID="_x0000_i1058" DrawAspect="Content" ObjectID="_1795383154" r:id="rId79"/>
              </w:object>
            </w:r>
          </w:p>
        </w:tc>
        <w:tc>
          <w:tcPr>
            <w:tcW w:w="600" w:type="dxa"/>
            <w:shd w:val="clear" w:color="auto" w:fill="auto"/>
            <w:vAlign w:val="center"/>
          </w:tcPr>
          <w:p w14:paraId="5DE0771D" w14:textId="06B0B0DA" w:rsidR="004B6B86" w:rsidRPr="00A52290" w:rsidRDefault="004B6B86" w:rsidP="00D31A8C">
            <w:pPr>
              <w:pStyle w:val="Newparagraph"/>
              <w:ind w:firstLine="0"/>
              <w:jc w:val="center"/>
            </w:pPr>
            <w:r w:rsidRPr="00A52290">
              <w:t>(3)</w:t>
            </w:r>
          </w:p>
        </w:tc>
      </w:tr>
    </w:tbl>
    <w:p w14:paraId="27DC6587" w14:textId="34E1D7EB" w:rsidR="004B6B86" w:rsidRPr="00A52290" w:rsidRDefault="004B6B86" w:rsidP="00103925">
      <w:pPr>
        <w:pStyle w:val="Newparagraph"/>
        <w:spacing w:before="240"/>
        <w:ind w:firstLine="0"/>
        <w:rPr>
          <w:lang w:val="en-US"/>
        </w:rPr>
      </w:pPr>
      <w:r w:rsidRPr="00A52290">
        <w:rPr>
          <w:lang w:val="en-US"/>
        </w:rPr>
        <w:t xml:space="preserve">The control inputs remain restricted by the motors' maximum rotational speeds </w:t>
      </w:r>
      <w:r w:rsidR="000676E6" w:rsidRPr="00A52290">
        <w:rPr>
          <w:position w:val="-12"/>
        </w:rPr>
        <w:object w:dxaOrig="460" w:dyaOrig="360" w14:anchorId="6F1A39A4">
          <v:shape id="_x0000_i1059" type="#_x0000_t75" style="width:22.8pt;height:18.25pt" o:ole="">
            <v:imagedata r:id="rId80" o:title=""/>
          </v:shape>
          <o:OLEObject Type="Embed" ProgID="Equation.DSMT4" ShapeID="_x0000_i1059" DrawAspect="Content" ObjectID="_1795383155" r:id="rId81"/>
        </w:object>
      </w:r>
      <w:r w:rsidRPr="00A52290">
        <w:rPr>
          <w:lang w:val="en-US"/>
        </w:rPr>
        <w:t>, which are illustrative of their physical constraints:</w:t>
      </w:r>
    </w:p>
    <w:tbl>
      <w:tblPr>
        <w:tblW w:w="4435" w:type="dxa"/>
        <w:tblLook w:val="04A0" w:firstRow="1" w:lastRow="0" w:firstColumn="1" w:lastColumn="0" w:noHBand="0" w:noVBand="1"/>
      </w:tblPr>
      <w:tblGrid>
        <w:gridCol w:w="3835"/>
        <w:gridCol w:w="600"/>
      </w:tblGrid>
      <w:tr w:rsidR="00A52290" w:rsidRPr="00A52290" w14:paraId="7C6C1E74" w14:textId="77777777" w:rsidTr="00AE4C3B">
        <w:tc>
          <w:tcPr>
            <w:tcW w:w="3835" w:type="dxa"/>
            <w:shd w:val="clear" w:color="auto" w:fill="auto"/>
          </w:tcPr>
          <w:p w14:paraId="4CCFC36E" w14:textId="28A92FF5" w:rsidR="004B6B86" w:rsidRPr="00A52290" w:rsidRDefault="00CC0546">
            <w:pPr>
              <w:pStyle w:val="Newparagraph"/>
              <w:ind w:firstLine="0"/>
              <w:rPr>
                <w:lang w:val="en-US"/>
              </w:rPr>
            </w:pPr>
            <w:r w:rsidRPr="00A52290">
              <w:rPr>
                <w:position w:val="-14"/>
              </w:rPr>
              <w:object w:dxaOrig="1620" w:dyaOrig="400" w14:anchorId="078F875A">
                <v:shape id="_x0000_i1060" type="#_x0000_t75" style="width:81.1pt;height:20.05pt" o:ole="">
                  <v:imagedata r:id="rId82" o:title=""/>
                </v:shape>
                <o:OLEObject Type="Embed" ProgID="Equation.DSMT4" ShapeID="_x0000_i1060" DrawAspect="Content" ObjectID="_1795383156" r:id="rId83"/>
              </w:object>
            </w:r>
          </w:p>
        </w:tc>
        <w:tc>
          <w:tcPr>
            <w:tcW w:w="600" w:type="dxa"/>
            <w:vMerge w:val="restart"/>
            <w:shd w:val="clear" w:color="auto" w:fill="auto"/>
            <w:vAlign w:val="center"/>
          </w:tcPr>
          <w:p w14:paraId="59891EB6" w14:textId="50BD53AE" w:rsidR="004B6B86" w:rsidRPr="00A52290" w:rsidRDefault="004B6B86" w:rsidP="00AE4C3B">
            <w:pPr>
              <w:pStyle w:val="Newparagraph"/>
              <w:ind w:firstLine="0"/>
              <w:jc w:val="center"/>
              <w:rPr>
                <w:lang w:val="en-US"/>
              </w:rPr>
            </w:pPr>
            <w:r w:rsidRPr="00A52290">
              <w:rPr>
                <w:lang w:val="en-US"/>
              </w:rPr>
              <w:t>(4)</w:t>
            </w:r>
          </w:p>
        </w:tc>
      </w:tr>
      <w:tr w:rsidR="00A52290" w:rsidRPr="00A52290" w14:paraId="445D1390" w14:textId="77777777" w:rsidTr="00AE4C3B">
        <w:tc>
          <w:tcPr>
            <w:tcW w:w="3835" w:type="dxa"/>
            <w:shd w:val="clear" w:color="auto" w:fill="auto"/>
          </w:tcPr>
          <w:p w14:paraId="5AD94F63" w14:textId="5728B39E" w:rsidR="004B6B86" w:rsidRPr="00A52290" w:rsidRDefault="00CC0546">
            <w:pPr>
              <w:pStyle w:val="Newparagraph"/>
              <w:ind w:firstLine="0"/>
              <w:rPr>
                <w:lang w:val="en-US"/>
              </w:rPr>
            </w:pPr>
            <w:r w:rsidRPr="00A52290">
              <w:rPr>
                <w:position w:val="-14"/>
              </w:rPr>
              <w:object w:dxaOrig="2260" w:dyaOrig="400" w14:anchorId="5F85C5C9">
                <v:shape id="_x0000_i1061" type="#_x0000_t75" style="width:113pt;height:20.05pt" o:ole="">
                  <v:imagedata r:id="rId84" o:title=""/>
                </v:shape>
                <o:OLEObject Type="Embed" ProgID="Equation.DSMT4" ShapeID="_x0000_i1061" DrawAspect="Content" ObjectID="_1795383157" r:id="rId85"/>
              </w:object>
            </w:r>
          </w:p>
        </w:tc>
        <w:tc>
          <w:tcPr>
            <w:tcW w:w="600" w:type="dxa"/>
            <w:vMerge/>
            <w:shd w:val="clear" w:color="auto" w:fill="auto"/>
          </w:tcPr>
          <w:p w14:paraId="5DC75D8F" w14:textId="77777777" w:rsidR="004B6B86" w:rsidRPr="00A52290" w:rsidRDefault="004B6B86">
            <w:pPr>
              <w:pStyle w:val="Newparagraph"/>
              <w:ind w:firstLine="0"/>
              <w:rPr>
                <w:lang w:val="en-US"/>
              </w:rPr>
            </w:pPr>
          </w:p>
        </w:tc>
      </w:tr>
      <w:tr w:rsidR="00A52290" w:rsidRPr="00A52290" w14:paraId="29A1F70D" w14:textId="77777777" w:rsidTr="00AE4C3B">
        <w:tc>
          <w:tcPr>
            <w:tcW w:w="3835" w:type="dxa"/>
            <w:shd w:val="clear" w:color="auto" w:fill="auto"/>
          </w:tcPr>
          <w:p w14:paraId="41C44245" w14:textId="521CF159" w:rsidR="004B6B86" w:rsidRPr="00A52290" w:rsidRDefault="00CC0546">
            <w:pPr>
              <w:pStyle w:val="Newparagraph"/>
              <w:ind w:firstLine="0"/>
              <w:rPr>
                <w:lang w:val="en-US"/>
              </w:rPr>
            </w:pPr>
            <w:r w:rsidRPr="00A52290">
              <w:rPr>
                <w:position w:val="-14"/>
              </w:rPr>
              <w:object w:dxaOrig="2260" w:dyaOrig="400" w14:anchorId="77A446E6">
                <v:shape id="_x0000_i1062" type="#_x0000_t75" style="width:113pt;height:20.05pt" o:ole="">
                  <v:imagedata r:id="rId86" o:title=""/>
                </v:shape>
                <o:OLEObject Type="Embed" ProgID="Equation.DSMT4" ShapeID="_x0000_i1062" DrawAspect="Content" ObjectID="_1795383158" r:id="rId87"/>
              </w:object>
            </w:r>
          </w:p>
        </w:tc>
        <w:tc>
          <w:tcPr>
            <w:tcW w:w="600" w:type="dxa"/>
            <w:vMerge/>
            <w:shd w:val="clear" w:color="auto" w:fill="auto"/>
          </w:tcPr>
          <w:p w14:paraId="212F2B6F" w14:textId="77777777" w:rsidR="004B6B86" w:rsidRPr="00A52290" w:rsidRDefault="004B6B86">
            <w:pPr>
              <w:pStyle w:val="Newparagraph"/>
              <w:ind w:firstLine="0"/>
              <w:rPr>
                <w:lang w:val="en-US"/>
              </w:rPr>
            </w:pPr>
          </w:p>
        </w:tc>
      </w:tr>
      <w:tr w:rsidR="00A52290" w:rsidRPr="00A52290" w14:paraId="717F91AF" w14:textId="77777777" w:rsidTr="00AE4C3B">
        <w:tc>
          <w:tcPr>
            <w:tcW w:w="3835" w:type="dxa"/>
            <w:shd w:val="clear" w:color="auto" w:fill="auto"/>
          </w:tcPr>
          <w:p w14:paraId="458F6A44" w14:textId="63294B7B" w:rsidR="004B6B86" w:rsidRPr="00A52290" w:rsidRDefault="00CC0546">
            <w:pPr>
              <w:pStyle w:val="Newparagraph"/>
              <w:ind w:firstLine="0"/>
              <w:rPr>
                <w:lang w:val="en-US"/>
              </w:rPr>
            </w:pPr>
            <w:r w:rsidRPr="00A52290">
              <w:rPr>
                <w:position w:val="-12"/>
              </w:rPr>
              <w:object w:dxaOrig="2460" w:dyaOrig="380" w14:anchorId="7B7001DA">
                <v:shape id="_x0000_i1063" type="#_x0000_t75" style="width:123pt;height:19.15pt" o:ole="">
                  <v:imagedata r:id="rId88" o:title=""/>
                </v:shape>
                <o:OLEObject Type="Embed" ProgID="Equation.DSMT4" ShapeID="_x0000_i1063" DrawAspect="Content" ObjectID="_1795383159" r:id="rId89"/>
              </w:object>
            </w:r>
          </w:p>
        </w:tc>
        <w:tc>
          <w:tcPr>
            <w:tcW w:w="600" w:type="dxa"/>
            <w:vMerge/>
            <w:shd w:val="clear" w:color="auto" w:fill="auto"/>
          </w:tcPr>
          <w:p w14:paraId="29EC838D" w14:textId="77777777" w:rsidR="004B6B86" w:rsidRPr="00A52290" w:rsidRDefault="004B6B86">
            <w:pPr>
              <w:pStyle w:val="Newparagraph"/>
              <w:ind w:firstLine="0"/>
              <w:rPr>
                <w:lang w:val="en-US"/>
              </w:rPr>
            </w:pPr>
          </w:p>
        </w:tc>
      </w:tr>
    </w:tbl>
    <w:p w14:paraId="52F97C43" w14:textId="02200BD8" w:rsidR="00142744" w:rsidRPr="00A52290" w:rsidRDefault="00765B00" w:rsidP="00AE4C3B">
      <w:pPr>
        <w:pStyle w:val="Newparagraph"/>
        <w:ind w:firstLine="0"/>
        <w:rPr>
          <w:lang w:val="en-US"/>
        </w:rPr>
      </w:pPr>
      <w:r w:rsidRPr="00A52290">
        <w:t xml:space="preserve">The high-order nonholonomic constraints </w:t>
      </w:r>
      <w:r w:rsidR="00CE4EE9" w:rsidRPr="00A52290">
        <w:rPr>
          <w:lang w:val="en-US"/>
        </w:rPr>
        <w:t>may be obtained from the translation dynamics equations in (1):</w:t>
      </w:r>
    </w:p>
    <w:tbl>
      <w:tblPr>
        <w:tblW w:w="4435" w:type="dxa"/>
        <w:tblLook w:val="04A0" w:firstRow="1" w:lastRow="0" w:firstColumn="1" w:lastColumn="0" w:noHBand="0" w:noVBand="1"/>
      </w:tblPr>
      <w:tblGrid>
        <w:gridCol w:w="3769"/>
        <w:gridCol w:w="666"/>
      </w:tblGrid>
      <w:tr w:rsidR="00A52290" w:rsidRPr="00A52290" w14:paraId="0D3B8076" w14:textId="77777777" w:rsidTr="001A26C8">
        <w:tc>
          <w:tcPr>
            <w:tcW w:w="3721" w:type="dxa"/>
            <w:shd w:val="clear" w:color="auto" w:fill="auto"/>
          </w:tcPr>
          <w:p w14:paraId="1C669EBF" w14:textId="74985B36" w:rsidR="00E03746" w:rsidRPr="00A52290" w:rsidRDefault="00643A87">
            <w:pPr>
              <w:pStyle w:val="Newparagraph"/>
              <w:ind w:firstLine="0"/>
            </w:pPr>
            <w:r w:rsidRPr="00A52290">
              <w:rPr>
                <w:position w:val="-76"/>
              </w:rPr>
              <w:object w:dxaOrig="5060" w:dyaOrig="1540" w14:anchorId="267F3E65">
                <v:shape id="_x0000_i1064" type="#_x0000_t75" style="width:177.6pt;height:59.15pt" o:ole="">
                  <v:imagedata r:id="rId90" o:title=""/>
                </v:shape>
                <o:OLEObject Type="Embed" ProgID="Equation.DSMT4" ShapeID="_x0000_i1064" DrawAspect="Content" ObjectID="_1795383160" r:id="rId91"/>
              </w:object>
            </w:r>
          </w:p>
        </w:tc>
        <w:tc>
          <w:tcPr>
            <w:tcW w:w="714" w:type="dxa"/>
            <w:shd w:val="clear" w:color="auto" w:fill="auto"/>
            <w:vAlign w:val="center"/>
          </w:tcPr>
          <w:p w14:paraId="27E4BD36" w14:textId="6A8146E2" w:rsidR="004E1ED5" w:rsidRPr="00A52290" w:rsidRDefault="004E1ED5" w:rsidP="00AE4C3B">
            <w:pPr>
              <w:pStyle w:val="Newparagraph"/>
              <w:ind w:firstLine="0"/>
              <w:jc w:val="center"/>
            </w:pPr>
            <w:r w:rsidRPr="00A52290">
              <w:t>(5a)</w:t>
            </w:r>
          </w:p>
        </w:tc>
      </w:tr>
      <w:tr w:rsidR="00A52290" w:rsidRPr="00A52290" w14:paraId="7B00F186" w14:textId="77777777" w:rsidTr="001A26C8">
        <w:tc>
          <w:tcPr>
            <w:tcW w:w="3721" w:type="dxa"/>
            <w:shd w:val="clear" w:color="auto" w:fill="auto"/>
          </w:tcPr>
          <w:p w14:paraId="3EBBD90D" w14:textId="227861B8" w:rsidR="004E1ED5" w:rsidRPr="00A52290" w:rsidRDefault="00AE4C3B">
            <w:pPr>
              <w:pStyle w:val="Newparagraph"/>
              <w:ind w:firstLine="0"/>
            </w:pPr>
            <w:r w:rsidRPr="00A52290">
              <w:rPr>
                <w:position w:val="-56"/>
              </w:rPr>
              <w:object w:dxaOrig="3640" w:dyaOrig="1340" w14:anchorId="4AF9FDA2">
                <v:shape id="_x0000_i1065" type="#_x0000_t75" style="width:175.45pt;height:59.15pt" o:ole="">
                  <v:imagedata r:id="rId92" o:title=""/>
                </v:shape>
                <o:OLEObject Type="Embed" ProgID="Equation.DSMT4" ShapeID="_x0000_i1065" DrawAspect="Content" ObjectID="_1795383161" r:id="rId93"/>
              </w:object>
            </w:r>
          </w:p>
        </w:tc>
        <w:tc>
          <w:tcPr>
            <w:tcW w:w="714" w:type="dxa"/>
            <w:shd w:val="clear" w:color="auto" w:fill="auto"/>
            <w:vAlign w:val="center"/>
          </w:tcPr>
          <w:p w14:paraId="4782ABAD" w14:textId="5F6AB59B" w:rsidR="004E1ED5" w:rsidRPr="00A52290" w:rsidRDefault="004E1ED5" w:rsidP="00AE4C3B">
            <w:pPr>
              <w:pStyle w:val="Newparagraph"/>
              <w:ind w:firstLine="0"/>
              <w:jc w:val="center"/>
            </w:pPr>
            <w:r w:rsidRPr="00A52290">
              <w:t>(5b)</w:t>
            </w:r>
          </w:p>
        </w:tc>
      </w:tr>
    </w:tbl>
    <w:p w14:paraId="7BC44E36" w14:textId="49C5FF36" w:rsidR="00CE4EE9" w:rsidRPr="00A52290" w:rsidRDefault="000517CD" w:rsidP="00CE4EE9">
      <w:r w:rsidRPr="00A52290">
        <w:t xml:space="preserve">This </w:t>
      </w:r>
      <w:r w:rsidR="00CE4EE9" w:rsidRPr="00A52290">
        <w:t>corrective block will be used to generate the intended roll (</w:t>
      </w:r>
      <w:r w:rsidR="00CE4EE9" w:rsidRPr="00A52290">
        <w:rPr>
          <w:position w:val="-12"/>
        </w:rPr>
        <w:object w:dxaOrig="279" w:dyaOrig="360" w14:anchorId="2346B09B">
          <v:shape id="_x0000_i1066" type="#_x0000_t75" style="width:14.15pt;height:18.25pt" o:ole="">
            <v:imagedata r:id="rId94" o:title=""/>
          </v:shape>
          <o:OLEObject Type="Embed" ProgID="Equation.DSMT4" ShapeID="_x0000_i1066" DrawAspect="Content" ObjectID="_1795383162" r:id="rId95"/>
        </w:object>
      </w:r>
      <w:r w:rsidR="00CE4EE9" w:rsidRPr="00A52290">
        <w:t>) and pitch (</w:t>
      </w:r>
      <w:r w:rsidR="00CE4EE9" w:rsidRPr="00A52290">
        <w:rPr>
          <w:position w:val="-12"/>
        </w:rPr>
        <w:object w:dxaOrig="260" w:dyaOrig="360" w14:anchorId="0E553CA3">
          <v:shape id="_x0000_i1067" type="#_x0000_t75" style="width:13.2pt;height:18.25pt" o:ole="">
            <v:imagedata r:id="rId96" o:title=""/>
          </v:shape>
          <o:OLEObject Type="Embed" ProgID="Equation.DSMT4" ShapeID="_x0000_i1067" DrawAspect="Content" ObjectID="_1795383163" r:id="rId97"/>
        </w:object>
      </w:r>
      <w:r w:rsidR="00CE4EE9" w:rsidRPr="00A52290">
        <w:t xml:space="preserve">). </w:t>
      </w:r>
    </w:p>
    <w:p w14:paraId="78A8F83F" w14:textId="044196E4" w:rsidR="00BE6441" w:rsidRPr="00A52290" w:rsidRDefault="00BE6441" w:rsidP="00BE6441">
      <w:pPr>
        <w:pStyle w:val="Capitol"/>
        <w:rPr>
          <w:lang w:val="en-GB"/>
        </w:rPr>
      </w:pPr>
      <w:r w:rsidRPr="00A52290">
        <w:rPr>
          <w:lang w:val="en-GB"/>
        </w:rPr>
        <w:t xml:space="preserve"> </w:t>
      </w:r>
      <w:r w:rsidR="00D5043E" w:rsidRPr="00A52290">
        <w:rPr>
          <w:lang w:val="en-GB"/>
        </w:rPr>
        <w:t xml:space="preserve">3. </w:t>
      </w:r>
      <w:r w:rsidRPr="00A52290">
        <w:rPr>
          <w:lang w:val="en-GB"/>
        </w:rPr>
        <w:t>Adaptive observer design</w:t>
      </w:r>
    </w:p>
    <w:p w14:paraId="50DE25CA" w14:textId="77777777" w:rsidR="00534A5D" w:rsidRDefault="00BE6441" w:rsidP="00BE6441">
      <w:pPr>
        <w:pStyle w:val="Capitol"/>
        <w:rPr>
          <w:lang w:val="en-GB"/>
        </w:rPr>
      </w:pPr>
      <w:r w:rsidRPr="00A52290">
        <w:rPr>
          <w:lang w:val="en-GB"/>
        </w:rPr>
        <w:t xml:space="preserve">3.1. </w:t>
      </w:r>
      <w:r w:rsidR="00534A5D" w:rsidRPr="00A52290">
        <w:rPr>
          <w:lang w:val="en-GB"/>
        </w:rPr>
        <w:t>Adaptive observer design</w:t>
      </w:r>
    </w:p>
    <w:p w14:paraId="1E284C4C" w14:textId="77777777" w:rsidR="002A1EA8" w:rsidRPr="00A52290" w:rsidRDefault="002A1EA8" w:rsidP="008A207A">
      <w:pPr>
        <w:pStyle w:val="Newparagraph"/>
        <w:ind w:firstLine="0"/>
      </w:pPr>
      <w:r w:rsidRPr="00A52290">
        <w:t>The system (1) state space, including actuator faults, is given by:</w:t>
      </w:r>
    </w:p>
    <w:tbl>
      <w:tblPr>
        <w:tblW w:w="4435" w:type="dxa"/>
        <w:tblLayout w:type="fixed"/>
        <w:tblLook w:val="04A0" w:firstRow="1" w:lastRow="0" w:firstColumn="1" w:lastColumn="0" w:noHBand="0" w:noVBand="1"/>
      </w:tblPr>
      <w:tblGrid>
        <w:gridCol w:w="3835"/>
        <w:gridCol w:w="600"/>
      </w:tblGrid>
      <w:tr w:rsidR="00A52290" w:rsidRPr="00A52290" w14:paraId="357FB779" w14:textId="77777777" w:rsidTr="00AE4C3B">
        <w:trPr>
          <w:trHeight w:val="125"/>
        </w:trPr>
        <w:tc>
          <w:tcPr>
            <w:tcW w:w="3835" w:type="dxa"/>
            <w:shd w:val="clear" w:color="auto" w:fill="auto"/>
          </w:tcPr>
          <w:p w14:paraId="6BB82615" w14:textId="3E016D40" w:rsidR="00BE6441" w:rsidRPr="00A52290" w:rsidRDefault="007A2294">
            <w:pPr>
              <w:pStyle w:val="Newparagraph"/>
              <w:ind w:firstLine="0"/>
              <w:jc w:val="left"/>
            </w:pPr>
            <w:r w:rsidRPr="00A52290">
              <w:rPr>
                <w:position w:val="-30"/>
              </w:rPr>
              <w:object w:dxaOrig="3560" w:dyaOrig="720" w14:anchorId="62CBDE2B">
                <v:shape id="_x0000_i1068" type="#_x0000_t75" style="width:165.35pt;height:36pt" o:ole="">
                  <v:imagedata r:id="rId98" o:title=""/>
                </v:shape>
                <o:OLEObject Type="Embed" ProgID="Equation.DSMT4" ShapeID="_x0000_i1068" DrawAspect="Content" ObjectID="_1795383164" r:id="rId99"/>
              </w:object>
            </w:r>
          </w:p>
        </w:tc>
        <w:tc>
          <w:tcPr>
            <w:tcW w:w="600" w:type="dxa"/>
            <w:shd w:val="clear" w:color="auto" w:fill="auto"/>
            <w:vAlign w:val="center"/>
          </w:tcPr>
          <w:p w14:paraId="1299E8AC" w14:textId="14863D5F" w:rsidR="00BE6441" w:rsidRPr="00A52290" w:rsidRDefault="00BE6441" w:rsidP="00AE4C3B">
            <w:pPr>
              <w:pStyle w:val="Newparagraph"/>
              <w:ind w:firstLine="0"/>
              <w:jc w:val="center"/>
            </w:pPr>
            <w:r w:rsidRPr="00A52290">
              <w:t>(6)</w:t>
            </w:r>
          </w:p>
        </w:tc>
      </w:tr>
    </w:tbl>
    <w:p w14:paraId="47B70F6C" w14:textId="14E46535" w:rsidR="00BE6441" w:rsidRPr="00A52290" w:rsidRDefault="00BE6441" w:rsidP="00840859">
      <w:r w:rsidRPr="00A52290">
        <w:t xml:space="preserve">where </w:t>
      </w:r>
      <w:r w:rsidR="00FE3594" w:rsidRPr="00A52290">
        <w:rPr>
          <w:position w:val="-6"/>
        </w:rPr>
        <w:object w:dxaOrig="680" w:dyaOrig="320" w14:anchorId="11DC33AC">
          <v:shape id="_x0000_i1069" type="#_x0000_t75" style="width:34.2pt;height:15.95pt" o:ole="">
            <v:imagedata r:id="rId100" o:title=""/>
          </v:shape>
          <o:OLEObject Type="Embed" ProgID="Equation.DSMT4" ShapeID="_x0000_i1069" DrawAspect="Content" ObjectID="_1795383165" r:id="rId101"/>
        </w:object>
      </w:r>
      <w:r w:rsidRPr="00A52290">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A52290" w:rsidRPr="00A52290" w14:paraId="20296D89" w14:textId="77777777" w:rsidTr="00A14BE8">
        <w:trPr>
          <w:trHeight w:val="354"/>
        </w:trPr>
        <w:tc>
          <w:tcPr>
            <w:tcW w:w="3948" w:type="dxa"/>
            <w:shd w:val="clear" w:color="auto" w:fill="auto"/>
          </w:tcPr>
          <w:p w14:paraId="23E3E75A" w14:textId="58924463" w:rsidR="007A2294" w:rsidRPr="00A52290" w:rsidRDefault="007A2294" w:rsidP="007A2294">
            <w:pPr>
              <w:pStyle w:val="Newparagraph"/>
              <w:ind w:firstLine="0"/>
              <w:jc w:val="left"/>
            </w:pPr>
            <w:r w:rsidRPr="00A52290">
              <w:rPr>
                <w:position w:val="-14"/>
              </w:rPr>
              <w:object w:dxaOrig="4200" w:dyaOrig="440" w14:anchorId="0C95595F">
                <v:shape id="_x0000_i1070" type="#_x0000_t75" style="width:191.3pt;height:20.05pt" o:ole="">
                  <v:imagedata r:id="rId102" o:title=""/>
                </v:shape>
                <o:OLEObject Type="Embed" ProgID="Equation.DSMT4" ShapeID="_x0000_i1070" DrawAspect="Content" ObjectID="_1795383166" r:id="rId103"/>
              </w:object>
            </w:r>
          </w:p>
        </w:tc>
        <w:tc>
          <w:tcPr>
            <w:tcW w:w="577" w:type="dxa"/>
            <w:shd w:val="clear" w:color="auto" w:fill="auto"/>
            <w:vAlign w:val="center"/>
          </w:tcPr>
          <w:p w14:paraId="792F219D" w14:textId="6CACB063" w:rsidR="007A2294" w:rsidRPr="00A52290" w:rsidRDefault="007A2294" w:rsidP="00F10CDD">
            <w:pPr>
              <w:pStyle w:val="Newparagraph"/>
              <w:ind w:firstLine="0"/>
              <w:jc w:val="left"/>
            </w:pPr>
            <w:r w:rsidRPr="00A52290">
              <w:t>(</w:t>
            </w:r>
            <w:r w:rsidR="004472B5" w:rsidRPr="00A52290">
              <w:t>7</w:t>
            </w:r>
            <w:r w:rsidRPr="00A52290">
              <w:t>)</w:t>
            </w:r>
          </w:p>
        </w:tc>
      </w:tr>
    </w:tbl>
    <w:p w14:paraId="5A0EC0AC" w14:textId="017D498C" w:rsidR="00C056C3" w:rsidRPr="00A52290" w:rsidRDefault="001D461E" w:rsidP="001D461E">
      <w:r w:rsidRPr="00A52290">
        <w:t xml:space="preserve">where </w:t>
      </w:r>
      <w:r w:rsidRPr="00A52290">
        <w:rPr>
          <w:position w:val="-12"/>
        </w:rPr>
        <w:object w:dxaOrig="220" w:dyaOrig="360" w14:anchorId="5BDD97D8">
          <v:shape id="_x0000_i1071" type="#_x0000_t75" style="width:10.05pt;height:16.4pt" o:ole="">
            <v:imagedata r:id="rId104" o:title=""/>
          </v:shape>
          <o:OLEObject Type="Embed" ProgID="Equation.DSMT4" ShapeID="_x0000_i1071" DrawAspect="Content" ObjectID="_1795383167" r:id="rId105"/>
        </w:object>
      </w:r>
      <w:r w:rsidRPr="00A52290">
        <w:t xml:space="preserve"> for </w:t>
      </w:r>
      <w:r w:rsidR="008475E9" w:rsidRPr="00A52290">
        <w:rPr>
          <w:position w:val="-10"/>
        </w:rPr>
        <w:object w:dxaOrig="820" w:dyaOrig="300" w14:anchorId="3FE53BAA">
          <v:shape id="_x0000_i1072" type="#_x0000_t75" style="width:41pt;height:15.05pt" o:ole="">
            <v:imagedata r:id="rId106" o:title=""/>
          </v:shape>
          <o:OLEObject Type="Embed" ProgID="Equation.DSMT4" ShapeID="_x0000_i1072" DrawAspect="Content" ObjectID="_1795383168" r:id="rId107"/>
        </w:object>
      </w:r>
      <w:r w:rsidRPr="00A52290">
        <w:t xml:space="preserve"> are the system states. </w:t>
      </w:r>
      <w:r w:rsidR="007A2294" w:rsidRPr="00A52290">
        <w:rPr>
          <w:position w:val="-4"/>
        </w:rPr>
        <w:object w:dxaOrig="920" w:dyaOrig="300" w14:anchorId="57CF76DE">
          <v:shape id="_x0000_i1073" type="#_x0000_t75" style="width:46.05pt;height:15.05pt" o:ole="">
            <v:imagedata r:id="rId108" o:title=""/>
          </v:shape>
          <o:OLEObject Type="Embed" ProgID="Equation.DSMT4" ShapeID="_x0000_i1073" DrawAspect="Content" ObjectID="_1795383169" r:id="rId109"/>
        </w:object>
      </w:r>
      <w:r w:rsidR="00BE6441" w:rsidRPr="00A52290">
        <w:t xml:space="preserve">, </w:t>
      </w:r>
      <w:r w:rsidR="008A207A" w:rsidRPr="00A52290">
        <w:rPr>
          <w:position w:val="-4"/>
        </w:rPr>
        <w:object w:dxaOrig="920" w:dyaOrig="300" w14:anchorId="4D10130A">
          <v:shape id="_x0000_i1074" type="#_x0000_t75" style="width:46.05pt;height:15.05pt" o:ole="">
            <v:imagedata r:id="rId110" o:title=""/>
          </v:shape>
          <o:OLEObject Type="Embed" ProgID="Equation.DSMT4" ShapeID="_x0000_i1074" DrawAspect="Content" ObjectID="_1795383170" r:id="rId111"/>
        </w:object>
      </w:r>
      <w:r w:rsidR="00BE6441" w:rsidRPr="00A52290">
        <w:t xml:space="preserve">, </w:t>
      </w:r>
      <w:r w:rsidR="008A207A" w:rsidRPr="00A52290">
        <w:rPr>
          <w:position w:val="-4"/>
        </w:rPr>
        <w:object w:dxaOrig="859" w:dyaOrig="300" w14:anchorId="7CB75227">
          <v:shape id="_x0000_i1075" type="#_x0000_t75" style="width:43.3pt;height:15.05pt" o:ole="">
            <v:imagedata r:id="rId112" o:title=""/>
          </v:shape>
          <o:OLEObject Type="Embed" ProgID="Equation.DSMT4" ShapeID="_x0000_i1075" DrawAspect="Content" ObjectID="_1795383171" r:id="rId113"/>
        </w:object>
      </w:r>
      <w:r w:rsidR="00BE6441" w:rsidRPr="00A52290">
        <w:t>,</w:t>
      </w:r>
      <w:r w:rsidR="008A207A" w:rsidRPr="00A52290">
        <w:t xml:space="preserve"> </w:t>
      </w:r>
      <w:r w:rsidR="00BE6441" w:rsidRPr="00A52290">
        <w:t xml:space="preserve">and </w:t>
      </w:r>
      <w:r w:rsidR="006C572B" w:rsidRPr="00A52290">
        <w:rPr>
          <w:position w:val="-6"/>
        </w:rPr>
        <w:object w:dxaOrig="859" w:dyaOrig="320" w14:anchorId="2C801F3A">
          <v:shape id="_x0000_i1076" type="#_x0000_t75" style="width:43.3pt;height:15.95pt" o:ole="">
            <v:imagedata r:id="rId114" o:title=""/>
          </v:shape>
          <o:OLEObject Type="Embed" ProgID="Equation.DSMT4" ShapeID="_x0000_i1076" DrawAspect="Content" ObjectID="_1795383172" r:id="rId115"/>
        </w:object>
      </w:r>
      <w:r w:rsidR="00BE6441" w:rsidRPr="00A52290">
        <w:t xml:space="preserve"> are known constant matrices. </w:t>
      </w:r>
      <w:r w:rsidR="000676E6" w:rsidRPr="00A52290">
        <w:rPr>
          <w:position w:val="-12"/>
        </w:rPr>
        <w:object w:dxaOrig="1460" w:dyaOrig="360" w14:anchorId="4A3AB58F">
          <v:shape id="_x0000_i1077" type="#_x0000_t75" style="width:72.95pt;height:18.25pt" o:ole="">
            <v:imagedata r:id="rId116" o:title=""/>
          </v:shape>
          <o:OLEObject Type="Embed" ProgID="Equation.DSMT4" ShapeID="_x0000_i1077" DrawAspect="Content" ObjectID="_1795383173" r:id="rId117"/>
        </w:object>
      </w:r>
      <w:r w:rsidR="00BE6441" w:rsidRPr="00A52290">
        <w:t xml:space="preserve">, is the resultant </w:t>
      </w:r>
      <w:r w:rsidR="002A1EA8" w:rsidRPr="00A52290">
        <w:t xml:space="preserve">of the </w:t>
      </w:r>
      <w:r w:rsidR="00BE6441" w:rsidRPr="00A52290">
        <w:t>actuator faults</w:t>
      </w:r>
      <w:r w:rsidR="002A1EA8" w:rsidRPr="00A52290">
        <w:t xml:space="preserve">, </w:t>
      </w:r>
      <w:r w:rsidR="00BE6441" w:rsidRPr="00A52290">
        <w:t xml:space="preserve">where </w:t>
      </w:r>
      <w:r w:rsidR="008A207A" w:rsidRPr="00A52290">
        <w:rPr>
          <w:position w:val="-12"/>
        </w:rPr>
        <w:object w:dxaOrig="720" w:dyaOrig="380" w14:anchorId="4953FF59">
          <v:shape id="_x0000_i1078" type="#_x0000_t75" style="width:36pt;height:19.15pt" o:ole="">
            <v:imagedata r:id="rId118" o:title=""/>
          </v:shape>
          <o:OLEObject Type="Embed" ProgID="Equation.DSMT4" ShapeID="_x0000_i1078" DrawAspect="Content" ObjectID="_1795383174" r:id="rId119"/>
        </w:object>
      </w:r>
      <w:r w:rsidR="00BE6441" w:rsidRPr="00A52290">
        <w:t xml:space="preserve"> represent the actuator faults vector, with</w:t>
      </w:r>
      <w:r w:rsidR="000676E6" w:rsidRPr="00A52290">
        <w:rPr>
          <w:position w:val="-14"/>
        </w:rPr>
        <w:object w:dxaOrig="2100" w:dyaOrig="440" w14:anchorId="3677CF5A">
          <v:shape id="_x0000_i1079" type="#_x0000_t75" style="width:104.8pt;height:21.85pt" o:ole="">
            <v:imagedata r:id="rId120" o:title=""/>
          </v:shape>
          <o:OLEObject Type="Embed" ProgID="Equation.DSMT4" ShapeID="_x0000_i1079" DrawAspect="Content" ObjectID="_1795383175" r:id="rId121"/>
        </w:object>
      </w:r>
      <w:r w:rsidR="00BE6441" w:rsidRPr="00A52290">
        <w:t xml:space="preserve">.  </w:t>
      </w:r>
      <w:r w:rsidR="00B65F42" w:rsidRPr="00A52290">
        <w:rPr>
          <w:position w:val="-10"/>
        </w:rPr>
        <w:object w:dxaOrig="1660" w:dyaOrig="360" w14:anchorId="788EC11E">
          <v:shape id="_x0000_i1080" type="#_x0000_t75" style="width:82.9pt;height:18.25pt" o:ole="">
            <v:imagedata r:id="rId122" o:title=""/>
          </v:shape>
          <o:OLEObject Type="Embed" ProgID="Equation.DSMT4" ShapeID="_x0000_i1080" DrawAspect="Content" ObjectID="_1795383176" r:id="rId123"/>
        </w:object>
      </w:r>
      <w:r w:rsidR="00BE6441" w:rsidRPr="00A52290">
        <w:t xml:space="preserve">is </w:t>
      </w:r>
      <w:r w:rsidR="00605032" w:rsidRPr="00A52290">
        <w:t xml:space="preserve">a known function matrix that might have nonlinear dependencies on </w:t>
      </w:r>
      <w:r w:rsidR="000676E6" w:rsidRPr="00A52290">
        <w:rPr>
          <w:position w:val="-6"/>
        </w:rPr>
        <w:object w:dxaOrig="180" w:dyaOrig="200" w14:anchorId="179381CE">
          <v:shape id="_x0000_i1081" type="#_x0000_t75" style="width:9.1pt;height:10.05pt" o:ole="">
            <v:imagedata r:id="rId124" o:title=""/>
          </v:shape>
          <o:OLEObject Type="Embed" ProgID="Equation.DSMT4" ShapeID="_x0000_i1081" DrawAspect="Content" ObjectID="_1795383177" r:id="rId125"/>
        </w:object>
      </w:r>
      <w:r w:rsidR="00BE6441" w:rsidRPr="00A52290">
        <w:t xml:space="preserve">. </w:t>
      </w:r>
      <w:r w:rsidR="008475E9">
        <w:t xml:space="preserve">And </w:t>
      </w:r>
      <w:r w:rsidR="00F75654" w:rsidRPr="00A52290">
        <w:rPr>
          <w:position w:val="-10"/>
        </w:rPr>
        <w:object w:dxaOrig="1620" w:dyaOrig="300" w14:anchorId="45D24B50">
          <v:shape id="_x0000_i1082" type="#_x0000_t75" style="width:81.1pt;height:15.05pt" o:ole="">
            <v:imagedata r:id="rId126" o:title=""/>
          </v:shape>
          <o:OLEObject Type="Embed" ProgID="Equation.DSMT4" ShapeID="_x0000_i1082" DrawAspect="Content" ObjectID="_1795383178" r:id="rId127"/>
        </w:object>
      </w:r>
      <w:r w:rsidR="00F75654" w:rsidRPr="00A52290">
        <w:t>are known nonlinear functions vectors.</w:t>
      </w:r>
      <w:r w:rsidR="00985D40" w:rsidRPr="00A52290">
        <w:t xml:space="preserve"> </w:t>
      </w:r>
      <w:r w:rsidR="007A2294" w:rsidRPr="00A52290">
        <w:rPr>
          <w:position w:val="-14"/>
        </w:rPr>
        <w:object w:dxaOrig="1820" w:dyaOrig="440" w14:anchorId="10E78797">
          <v:shape id="_x0000_i1083" type="#_x0000_t75" style="width:91.2pt;height:21.85pt" o:ole="">
            <v:imagedata r:id="rId128" o:title=""/>
          </v:shape>
          <o:OLEObject Type="Embed" ProgID="Equation.DSMT4" ShapeID="_x0000_i1083" DrawAspect="Content" ObjectID="_1795383179" r:id="rId129"/>
        </w:object>
      </w:r>
      <w:r w:rsidR="00BE6441" w:rsidRPr="00A52290">
        <w:t xml:space="preserve"> is the input control vector, </w:t>
      </w:r>
      <w:r w:rsidR="00FE3594" w:rsidRPr="00A52290">
        <w:rPr>
          <w:position w:val="-10"/>
        </w:rPr>
        <w:object w:dxaOrig="639" w:dyaOrig="360" w14:anchorId="1D4977D6">
          <v:shape id="_x0000_i1084" type="#_x0000_t75" style="width:31.9pt;height:18.25pt" o:ole="">
            <v:imagedata r:id="rId130" o:title=""/>
          </v:shape>
          <o:OLEObject Type="Embed" ProgID="Equation.DSMT4" ShapeID="_x0000_i1084" DrawAspect="Content" ObjectID="_1795383180" r:id="rId131"/>
        </w:object>
      </w:r>
      <w:r w:rsidR="00BE6441" w:rsidRPr="00A52290">
        <w:t xml:space="preserve"> is the </w:t>
      </w:r>
      <w:r w:rsidR="002A1EA8" w:rsidRPr="00A52290">
        <w:t xml:space="preserve">system </w:t>
      </w:r>
      <w:r w:rsidR="00BE6441" w:rsidRPr="00A52290">
        <w:t xml:space="preserve">output giving by </w:t>
      </w:r>
      <w:r w:rsidR="00B65F42" w:rsidRPr="00A52290">
        <w:rPr>
          <w:position w:val="-14"/>
        </w:rPr>
        <w:object w:dxaOrig="1760" w:dyaOrig="440" w14:anchorId="26870743">
          <v:shape id="_x0000_i1085" type="#_x0000_t75" style="width:87.9pt;height:21.85pt" o:ole="">
            <v:imagedata r:id="rId132" o:title=""/>
          </v:shape>
          <o:OLEObject Type="Embed" ProgID="Equation.DSMT4" ShapeID="_x0000_i1085" DrawAspect="Content" ObjectID="_1795383181" r:id="rId133"/>
        </w:object>
      </w:r>
      <w:r w:rsidR="00BE6441" w:rsidRPr="00A52290">
        <w:t xml:space="preserve">. </w:t>
      </w:r>
    </w:p>
    <w:p w14:paraId="567606A6" w14:textId="00050E3F" w:rsidR="00840859" w:rsidRPr="00A52290" w:rsidRDefault="00840859" w:rsidP="00C056C3">
      <w:pPr>
        <w:pStyle w:val="Newparagraph"/>
        <w:spacing w:before="240"/>
        <w:ind w:firstLine="0"/>
      </w:pPr>
      <w:r w:rsidRPr="00A52290">
        <w:t>Throughout this article, system model (</w:t>
      </w:r>
      <w:r w:rsidR="008A207A" w:rsidRPr="00A52290">
        <w:t>6</w:t>
      </w:r>
      <w:r w:rsidRPr="00A52290">
        <w:t>) satisfies the following conditions:</w:t>
      </w:r>
    </w:p>
    <w:p w14:paraId="08E9E586" w14:textId="0FEA113F" w:rsidR="00840859" w:rsidRPr="00A52290" w:rsidRDefault="00840859" w:rsidP="00840859">
      <w:r w:rsidRPr="00A52290">
        <w:rPr>
          <w:b/>
          <w:bCs/>
        </w:rPr>
        <w:t>C0:</w:t>
      </w:r>
      <w:r w:rsidRPr="00A52290">
        <w:t xml:space="preserve"> The pair (</w:t>
      </w:r>
      <w:r w:rsidR="00B65F42" w:rsidRPr="00A52290">
        <w:rPr>
          <w:position w:val="-6"/>
        </w:rPr>
        <w:object w:dxaOrig="220" w:dyaOrig="240" w14:anchorId="7C056CA5">
          <v:shape id="_x0000_i1086" type="#_x0000_t75" style="width:10.95pt;height:11.85pt" o:ole="">
            <v:imagedata r:id="rId134" o:title=""/>
          </v:shape>
          <o:OLEObject Type="Embed" ProgID="Equation.DSMT4" ShapeID="_x0000_i1086" DrawAspect="Content" ObjectID="_1795383182" r:id="rId135"/>
        </w:object>
      </w:r>
      <w:r w:rsidRPr="00A52290">
        <w:t xml:space="preserve">, </w:t>
      </w:r>
      <w:r w:rsidR="00B65F42" w:rsidRPr="00A52290">
        <w:rPr>
          <w:position w:val="-4"/>
        </w:rPr>
        <w:object w:dxaOrig="220" w:dyaOrig="220" w14:anchorId="7725F1A5">
          <v:shape id="_x0000_i1087" type="#_x0000_t75" style="width:10.95pt;height:10.95pt" o:ole="">
            <v:imagedata r:id="rId136" o:title=""/>
          </v:shape>
          <o:OLEObject Type="Embed" ProgID="Equation.DSMT4" ShapeID="_x0000_i1087" DrawAspect="Content" ObjectID="_1795383183" r:id="rId137"/>
        </w:object>
      </w:r>
      <w:r w:rsidRPr="00A52290">
        <w:t xml:space="preserve">) is observable; </w:t>
      </w:r>
    </w:p>
    <w:p w14:paraId="101709A5" w14:textId="22574188" w:rsidR="00840859" w:rsidRPr="00A52290" w:rsidRDefault="00840859" w:rsidP="00840859">
      <w:r w:rsidRPr="00A52290">
        <w:rPr>
          <w:b/>
          <w:bCs/>
        </w:rPr>
        <w:t>C1:</w:t>
      </w:r>
      <w:r w:rsidRPr="00A52290">
        <w:t xml:space="preserve"> </w:t>
      </w:r>
      <w:r w:rsidR="008809BF" w:rsidRPr="00A52290">
        <w:rPr>
          <w:position w:val="-10"/>
        </w:rPr>
        <w:object w:dxaOrig="639" w:dyaOrig="300" w14:anchorId="05B442F4">
          <v:shape id="_x0000_i1088" type="#_x0000_t75" style="width:31.9pt;height:15.05pt" o:ole="">
            <v:imagedata r:id="rId138" o:title=""/>
          </v:shape>
          <o:OLEObject Type="Embed" ProgID="Equation.DSMT4" ShapeID="_x0000_i1088" DrawAspect="Content" ObjectID="_1795383184" r:id="rId139"/>
        </w:object>
      </w:r>
      <w:r w:rsidRPr="00A52290">
        <w:t xml:space="preserve"> is continuous in </w:t>
      </w:r>
      <w:r w:rsidR="00D66A9E" w:rsidRPr="00A52290">
        <w:rPr>
          <w:position w:val="-10"/>
        </w:rPr>
        <w:object w:dxaOrig="200" w:dyaOrig="240" w14:anchorId="199BDBD5">
          <v:shape id="_x0000_i1089" type="#_x0000_t75" style="width:10.05pt;height:11.85pt" o:ole="">
            <v:imagedata r:id="rId140" o:title=""/>
          </v:shape>
          <o:OLEObject Type="Embed" ProgID="Equation.DSMT4" ShapeID="_x0000_i1089" DrawAspect="Content" ObjectID="_1795383185" r:id="rId141"/>
        </w:object>
      </w:r>
      <w:r w:rsidR="00FE3594" w:rsidRPr="00A52290">
        <w:t xml:space="preserve"> </w:t>
      </w:r>
      <w:r w:rsidR="00D66A9E" w:rsidRPr="00A52290">
        <w:t xml:space="preserve">and </w:t>
      </w:r>
      <w:r w:rsidR="00D66A9E" w:rsidRPr="00A52290">
        <w:rPr>
          <w:position w:val="-6"/>
        </w:rPr>
        <w:object w:dxaOrig="180" w:dyaOrig="200" w14:anchorId="042C88F7">
          <v:shape id="_x0000_i1090" type="#_x0000_t75" style="width:9.1pt;height:10.05pt" o:ole="">
            <v:imagedata r:id="rId142" o:title=""/>
          </v:shape>
          <o:OLEObject Type="Embed" ProgID="Equation.DSMT4" ShapeID="_x0000_i1090" DrawAspect="Content" ObjectID="_1795383186" r:id="rId143"/>
        </w:object>
      </w:r>
      <w:r w:rsidR="00D66A9E" w:rsidRPr="00A52290">
        <w:t>;</w:t>
      </w:r>
    </w:p>
    <w:p w14:paraId="320B932C" w14:textId="54693F50" w:rsidR="00840859" w:rsidRPr="00A52290" w:rsidRDefault="00840859" w:rsidP="00F75654">
      <w:r w:rsidRPr="00A52290">
        <w:rPr>
          <w:b/>
          <w:bCs/>
        </w:rPr>
        <w:t>C2:</w:t>
      </w:r>
      <w:r w:rsidRPr="00A52290">
        <w:t xml:space="preserve"> </w:t>
      </w:r>
      <w:r w:rsidR="00AD13C8" w:rsidRPr="00A52290">
        <w:rPr>
          <w:position w:val="-10"/>
        </w:rPr>
        <w:object w:dxaOrig="460" w:dyaOrig="300" w14:anchorId="07643827">
          <v:shape id="_x0000_i1091" type="#_x0000_t75" style="width:22.8pt;height:15.05pt" o:ole="">
            <v:imagedata r:id="rId144" o:title=""/>
          </v:shape>
          <o:OLEObject Type="Embed" ProgID="Equation.DSMT4" ShapeID="_x0000_i1091" DrawAspect="Content" ObjectID="_1795383187" r:id="rId145"/>
        </w:object>
      </w:r>
      <w:r w:rsidR="00AD13C8" w:rsidRPr="00A52290">
        <w:t xml:space="preserve"> and </w:t>
      </w:r>
      <w:r w:rsidR="00605032" w:rsidRPr="00A52290">
        <w:rPr>
          <w:position w:val="-10"/>
        </w:rPr>
        <w:object w:dxaOrig="660" w:dyaOrig="300" w14:anchorId="6E6B133A">
          <v:shape id="_x0000_i1092" type="#_x0000_t75" style="width:32.8pt;height:15.05pt" o:ole="">
            <v:imagedata r:id="rId146" o:title=""/>
          </v:shape>
          <o:OLEObject Type="Embed" ProgID="Equation.DSMT4" ShapeID="_x0000_i1092" DrawAspect="Content" ObjectID="_1795383188" r:id="rId147"/>
        </w:object>
      </w:r>
      <w:r w:rsidR="00605032" w:rsidRPr="00A52290">
        <w:t xml:space="preserve"> fulfill the Lipschitz property, i.e. there exist positive constants </w:t>
      </w:r>
      <w:r w:rsidR="00605032" w:rsidRPr="00A52290">
        <w:rPr>
          <w:position w:val="-12"/>
        </w:rPr>
        <w:object w:dxaOrig="220" w:dyaOrig="360" w14:anchorId="2A5EB254">
          <v:shape id="_x0000_i1093" type="#_x0000_t75" style="width:10.95pt;height:18.25pt" o:ole="">
            <v:imagedata r:id="rId148" o:title=""/>
          </v:shape>
          <o:OLEObject Type="Embed" ProgID="Equation.DSMT4" ShapeID="_x0000_i1093" DrawAspect="Content" ObjectID="_1795383189" r:id="rId149"/>
        </w:object>
      </w:r>
      <w:r w:rsidR="00605032" w:rsidRPr="00A52290">
        <w:t xml:space="preserve"> and </w:t>
      </w:r>
      <w:r w:rsidR="00605032" w:rsidRPr="00A52290">
        <w:rPr>
          <w:position w:val="-12"/>
        </w:rPr>
        <w:object w:dxaOrig="260" w:dyaOrig="360" w14:anchorId="0DEC1124">
          <v:shape id="_x0000_i1094" type="#_x0000_t75" style="width:13.2pt;height:18.25pt" o:ole="">
            <v:imagedata r:id="rId150" o:title=""/>
          </v:shape>
          <o:OLEObject Type="Embed" ProgID="Equation.DSMT4" ShapeID="_x0000_i1094" DrawAspect="Content" ObjectID="_1795383190" r:id="rId151"/>
        </w:object>
      </w:r>
      <w:r w:rsidR="00605032" w:rsidRPr="00A52290">
        <w:t xml:space="preserve"> such that</w:t>
      </w:r>
      <w:r w:rsidR="00AD13C8" w:rsidRPr="00A52290">
        <w:t xml:space="preserve"> for all </w:t>
      </w:r>
      <w:r w:rsidR="00AD13C8" w:rsidRPr="00A52290">
        <w:rPr>
          <w:position w:val="-6"/>
        </w:rPr>
        <w:object w:dxaOrig="180" w:dyaOrig="200" w14:anchorId="2F212624">
          <v:shape id="_x0000_i1095" type="#_x0000_t75" style="width:9.1pt;height:10.05pt" o:ole="">
            <v:imagedata r:id="rId124" o:title=""/>
          </v:shape>
          <o:OLEObject Type="Embed" ProgID="Equation.DSMT4" ShapeID="_x0000_i1095" DrawAspect="Content" ObjectID="_1795383191" r:id="rId152"/>
        </w:object>
      </w:r>
      <w:r w:rsidR="00AD13C8" w:rsidRPr="00A52290">
        <w:t>,</w:t>
      </w:r>
      <w:r w:rsidR="00AD13C8" w:rsidRPr="00A52290">
        <w:rPr>
          <w:position w:val="-6"/>
        </w:rPr>
        <w:object w:dxaOrig="680" w:dyaOrig="320" w14:anchorId="2AFDF013">
          <v:shape id="_x0000_i1096" type="#_x0000_t75" style="width:34.2pt;height:15.95pt" o:ole="">
            <v:imagedata r:id="rId153" o:title=""/>
          </v:shape>
          <o:OLEObject Type="Embed" ProgID="Equation.DSMT4" ShapeID="_x0000_i1096" DrawAspect="Content" ObjectID="_1795383192" r:id="rId154"/>
        </w:object>
      </w:r>
      <w:r w:rsidR="00605032" w:rsidRPr="00A52290">
        <w:t>:</w:t>
      </w:r>
    </w:p>
    <w:tbl>
      <w:tblPr>
        <w:tblW w:w="4435" w:type="dxa"/>
        <w:tblLook w:val="04A0" w:firstRow="1" w:lastRow="0" w:firstColumn="1" w:lastColumn="0" w:noHBand="0" w:noVBand="1"/>
      </w:tblPr>
      <w:tblGrid>
        <w:gridCol w:w="3714"/>
        <w:gridCol w:w="721"/>
      </w:tblGrid>
      <w:tr w:rsidR="00A52290" w:rsidRPr="00A52290" w14:paraId="66582E05" w14:textId="77777777" w:rsidTr="00A14BE8">
        <w:tc>
          <w:tcPr>
            <w:tcW w:w="3714" w:type="dxa"/>
            <w:shd w:val="clear" w:color="auto" w:fill="auto"/>
          </w:tcPr>
          <w:p w14:paraId="677880EE" w14:textId="77777777" w:rsidR="00F75654" w:rsidRPr="00A52290" w:rsidRDefault="00F75654" w:rsidP="003B296B">
            <w:r w:rsidRPr="00A52290">
              <w:rPr>
                <w:position w:val="-12"/>
              </w:rPr>
              <w:object w:dxaOrig="2740" w:dyaOrig="360" w14:anchorId="17E607D4">
                <v:shape id="_x0000_i1097" type="#_x0000_t75" style="width:137.15pt;height:18.25pt" o:ole="">
                  <v:imagedata r:id="rId155" o:title=""/>
                </v:shape>
                <o:OLEObject Type="Embed" ProgID="Equation.DSMT4" ShapeID="_x0000_i1097" DrawAspect="Content" ObjectID="_1795383193" r:id="rId156"/>
              </w:object>
            </w:r>
          </w:p>
        </w:tc>
        <w:tc>
          <w:tcPr>
            <w:tcW w:w="721" w:type="dxa"/>
            <w:shd w:val="clear" w:color="auto" w:fill="auto"/>
            <w:vAlign w:val="center"/>
          </w:tcPr>
          <w:p w14:paraId="14F717C9" w14:textId="77777777" w:rsidR="00F75654" w:rsidRPr="00A52290" w:rsidRDefault="00F75654" w:rsidP="00AE4C3B">
            <w:pPr>
              <w:jc w:val="center"/>
            </w:pPr>
            <w:r w:rsidRPr="00A52290">
              <w:t>(8a)</w:t>
            </w:r>
          </w:p>
        </w:tc>
      </w:tr>
      <w:tr w:rsidR="00A52290" w:rsidRPr="00A52290" w14:paraId="44348880" w14:textId="77777777" w:rsidTr="00A14BE8">
        <w:tc>
          <w:tcPr>
            <w:tcW w:w="3714" w:type="dxa"/>
            <w:shd w:val="clear" w:color="auto" w:fill="auto"/>
          </w:tcPr>
          <w:p w14:paraId="5FEA51E7" w14:textId="77777777" w:rsidR="00F75654" w:rsidRPr="00A52290" w:rsidRDefault="00F75654" w:rsidP="003B296B">
            <w:r w:rsidRPr="00A52290">
              <w:rPr>
                <w:position w:val="-12"/>
              </w:rPr>
              <w:object w:dxaOrig="2360" w:dyaOrig="360" w14:anchorId="6EC71B8A">
                <v:shape id="_x0000_i1098" type="#_x0000_t75" style="width:118pt;height:18.25pt" o:ole="">
                  <v:imagedata r:id="rId157" o:title=""/>
                </v:shape>
                <o:OLEObject Type="Embed" ProgID="Equation.DSMT4" ShapeID="_x0000_i1098" DrawAspect="Content" ObjectID="_1795383194" r:id="rId158"/>
              </w:object>
            </w:r>
          </w:p>
        </w:tc>
        <w:tc>
          <w:tcPr>
            <w:tcW w:w="721" w:type="dxa"/>
            <w:shd w:val="clear" w:color="auto" w:fill="auto"/>
            <w:vAlign w:val="center"/>
          </w:tcPr>
          <w:p w14:paraId="3B54EDD3" w14:textId="77777777" w:rsidR="00F75654" w:rsidRPr="00A52290" w:rsidRDefault="00F75654" w:rsidP="00AE4C3B">
            <w:pPr>
              <w:jc w:val="center"/>
            </w:pPr>
            <w:r w:rsidRPr="00A52290">
              <w:t>(8b)</w:t>
            </w:r>
          </w:p>
        </w:tc>
      </w:tr>
    </w:tbl>
    <w:p w14:paraId="36BEFB09" w14:textId="3A6B16FC" w:rsidR="000D47FF" w:rsidRPr="00A52290" w:rsidRDefault="00E119BD" w:rsidP="000D47FF">
      <w:r w:rsidRPr="00A52290">
        <w:rPr>
          <w:b/>
          <w:bCs/>
        </w:rPr>
        <w:t>C3:</w:t>
      </w:r>
      <w:r w:rsidRPr="00A52290">
        <w:t xml:space="preserve"> </w:t>
      </w:r>
      <w:r w:rsidR="002A1EA8" w:rsidRPr="00A52290">
        <w:t>T</w:t>
      </w:r>
      <w:r w:rsidR="000D47FF" w:rsidRPr="00A52290">
        <w:t xml:space="preserve">he </w:t>
      </w:r>
      <w:r w:rsidR="00950804" w:rsidRPr="00A52290">
        <w:t xml:space="preserve">actuator </w:t>
      </w:r>
      <w:r w:rsidR="000D47FF" w:rsidRPr="00A52290">
        <w:t xml:space="preserve">fault vector </w:t>
      </w:r>
      <w:r w:rsidR="000D47FF" w:rsidRPr="00A52290">
        <w:rPr>
          <w:position w:val="-12"/>
        </w:rPr>
        <w:object w:dxaOrig="260" w:dyaOrig="360" w14:anchorId="5C77C964">
          <v:shape id="_x0000_i1099" type="#_x0000_t75" style="width:13.2pt;height:18.25pt" o:ole="">
            <v:imagedata r:id="rId159" o:title=""/>
          </v:shape>
          <o:OLEObject Type="Embed" ProgID="Equation.DSMT4" ShapeID="_x0000_i1099" DrawAspect="Content" ObjectID="_1795383195" r:id="rId160"/>
        </w:object>
      </w:r>
      <w:r w:rsidR="000D47FF" w:rsidRPr="00A52290">
        <w:t xml:space="preserve"> is bounded and piecewise constant:</w:t>
      </w:r>
    </w:p>
    <w:tbl>
      <w:tblPr>
        <w:tblW w:w="4435" w:type="dxa"/>
        <w:tblLook w:val="04A0" w:firstRow="1" w:lastRow="0" w:firstColumn="1" w:lastColumn="0" w:noHBand="0" w:noVBand="1"/>
      </w:tblPr>
      <w:tblGrid>
        <w:gridCol w:w="3835"/>
        <w:gridCol w:w="600"/>
      </w:tblGrid>
      <w:tr w:rsidR="00AE4C3B" w:rsidRPr="00A52290" w14:paraId="2555D088" w14:textId="77777777" w:rsidTr="00AE4C3B">
        <w:tc>
          <w:tcPr>
            <w:tcW w:w="3835" w:type="dxa"/>
            <w:shd w:val="clear" w:color="auto" w:fill="auto"/>
            <w:vAlign w:val="center"/>
          </w:tcPr>
          <w:p w14:paraId="0241AF00" w14:textId="610BDFDC" w:rsidR="00AE4C3B" w:rsidRPr="00A52290" w:rsidRDefault="00AE4C3B" w:rsidP="00AE4C3B">
            <w:pPr>
              <w:jc w:val="left"/>
            </w:pPr>
            <w:r w:rsidRPr="00A52290">
              <w:rPr>
                <w:position w:val="-12"/>
              </w:rPr>
              <w:object w:dxaOrig="999" w:dyaOrig="360" w14:anchorId="7893EFF8">
                <v:shape id="_x0000_i1100" type="#_x0000_t75" style="width:50.15pt;height:18.25pt" o:ole="">
                  <v:imagedata r:id="rId161" o:title=""/>
                </v:shape>
                <o:OLEObject Type="Embed" ProgID="Equation.DSMT4" ShapeID="_x0000_i1100" DrawAspect="Content" ObjectID="_1795383196" r:id="rId162"/>
              </w:object>
            </w:r>
          </w:p>
        </w:tc>
        <w:tc>
          <w:tcPr>
            <w:tcW w:w="600" w:type="dxa"/>
            <w:vAlign w:val="center"/>
          </w:tcPr>
          <w:p w14:paraId="2CE34188" w14:textId="62967C5F" w:rsidR="00AE4C3B" w:rsidRPr="00A52290" w:rsidRDefault="00AE4C3B" w:rsidP="00AE4C3B">
            <w:pPr>
              <w:jc w:val="center"/>
            </w:pPr>
            <w:r w:rsidRPr="00A52290">
              <w:t>(9)</w:t>
            </w:r>
          </w:p>
        </w:tc>
      </w:tr>
    </w:tbl>
    <w:p w14:paraId="0FE609EF" w14:textId="4408FD2A" w:rsidR="00E119BD" w:rsidRPr="00A52290" w:rsidRDefault="00E119BD" w:rsidP="00E119BD">
      <w:r w:rsidRPr="00A52290">
        <w:t xml:space="preserve">where </w:t>
      </w:r>
      <w:r w:rsidR="00B65F42" w:rsidRPr="00A52290">
        <w:rPr>
          <w:position w:val="-12"/>
        </w:rPr>
        <w:object w:dxaOrig="240" w:dyaOrig="360" w14:anchorId="3FDCD1AA">
          <v:shape id="_x0000_i1101" type="#_x0000_t75" style="width:11.85pt;height:18.25pt" o:ole="">
            <v:imagedata r:id="rId163" o:title=""/>
          </v:shape>
          <o:OLEObject Type="Embed" ProgID="Equation.DSMT4" ShapeID="_x0000_i1101" DrawAspect="Content" ObjectID="_1795383197" r:id="rId164"/>
        </w:object>
      </w:r>
      <w:r w:rsidRPr="00A52290">
        <w:t xml:space="preserve"> is a known positive constant.</w:t>
      </w:r>
    </w:p>
    <w:p w14:paraId="0717C46F" w14:textId="4F582DEF" w:rsidR="00E119BD" w:rsidRPr="00A52290" w:rsidRDefault="00E119BD" w:rsidP="00E119BD">
      <w:pPr>
        <w:pStyle w:val="BodyText"/>
      </w:pPr>
      <w:r w:rsidRPr="00A52290">
        <w:rPr>
          <w:b/>
          <w:bCs/>
          <w:szCs w:val="22"/>
        </w:rPr>
        <w:t>C4:</w:t>
      </w:r>
      <w:r w:rsidRPr="00A52290">
        <w:t xml:space="preserve"> </w:t>
      </w:r>
      <w:r w:rsidRPr="00A52290">
        <w:rPr>
          <w:szCs w:val="22"/>
        </w:rPr>
        <w:t xml:space="preserve">The matrix </w:t>
      </w:r>
      <w:r w:rsidR="00B65F42" w:rsidRPr="00A52290">
        <w:rPr>
          <w:position w:val="-10"/>
        </w:rPr>
        <w:object w:dxaOrig="680" w:dyaOrig="300" w14:anchorId="15644EE9">
          <v:shape id="_x0000_i1102" type="#_x0000_t75" style="width:34.2pt;height:15.05pt" o:ole="">
            <v:imagedata r:id="rId165" o:title=""/>
          </v:shape>
          <o:OLEObject Type="Embed" ProgID="Equation.DSMT4" ShapeID="_x0000_i1102" DrawAspect="Content" ObjectID="_1795383198" r:id="rId166"/>
        </w:object>
      </w:r>
      <w:r w:rsidRPr="00A52290">
        <w:rPr>
          <w:szCs w:val="22"/>
        </w:rPr>
        <w:t xml:space="preserve"> is persistently exciting</w:t>
      </w:r>
      <w:r w:rsidR="004536ED" w:rsidRPr="00A52290">
        <w:rPr>
          <w:szCs w:val="22"/>
        </w:rPr>
        <w:t xml:space="preserve">, </w:t>
      </w:r>
      <w:r w:rsidR="004536ED" w:rsidRPr="00A52290">
        <w:t xml:space="preserve">such that for all </w:t>
      </w:r>
      <w:r w:rsidR="004536ED" w:rsidRPr="00A52290">
        <w:rPr>
          <w:position w:val="-6"/>
        </w:rPr>
        <w:object w:dxaOrig="480" w:dyaOrig="240" w14:anchorId="2FCD9162">
          <v:shape id="_x0000_i1103" type="#_x0000_t75" style="width:24.15pt;height:11.85pt" o:ole="">
            <v:imagedata r:id="rId167" o:title=""/>
          </v:shape>
          <o:OLEObject Type="Embed" ProgID="Equation.DSMT4" ShapeID="_x0000_i1103" DrawAspect="Content" ObjectID="_1795383199" r:id="rId168"/>
        </w:object>
      </w:r>
      <w:r w:rsidR="004536ED" w:rsidRPr="00A52290">
        <w:t>:</w:t>
      </w:r>
    </w:p>
    <w:tbl>
      <w:tblPr>
        <w:tblW w:w="4435" w:type="dxa"/>
        <w:tblLook w:val="04A0" w:firstRow="1" w:lastRow="0" w:firstColumn="1" w:lastColumn="0" w:noHBand="0" w:noVBand="1"/>
      </w:tblPr>
      <w:tblGrid>
        <w:gridCol w:w="3715"/>
        <w:gridCol w:w="720"/>
      </w:tblGrid>
      <w:tr w:rsidR="00A52290" w:rsidRPr="00A52290" w14:paraId="77CCA75E" w14:textId="77777777" w:rsidTr="000D5075">
        <w:tc>
          <w:tcPr>
            <w:tcW w:w="3715" w:type="dxa"/>
            <w:shd w:val="clear" w:color="auto" w:fill="auto"/>
          </w:tcPr>
          <w:p w14:paraId="7322F7E4" w14:textId="074AF6B7" w:rsidR="00E119BD" w:rsidRPr="00A52290" w:rsidRDefault="00C9562C" w:rsidP="00840859">
            <w:r w:rsidRPr="00A52290">
              <w:rPr>
                <w:position w:val="-28"/>
              </w:rPr>
              <w:object w:dxaOrig="3040" w:dyaOrig="680" w14:anchorId="2F164BCC">
                <v:shape id="_x0000_i1104" type="#_x0000_t75" style="width:152.15pt;height:34.2pt" o:ole="">
                  <v:imagedata r:id="rId169" o:title=""/>
                </v:shape>
                <o:OLEObject Type="Embed" ProgID="Equation.DSMT4" ShapeID="_x0000_i1104" DrawAspect="Content" ObjectID="_1795383200" r:id="rId170"/>
              </w:object>
            </w:r>
          </w:p>
        </w:tc>
        <w:tc>
          <w:tcPr>
            <w:tcW w:w="720" w:type="dxa"/>
            <w:shd w:val="clear" w:color="auto" w:fill="auto"/>
            <w:vAlign w:val="center"/>
          </w:tcPr>
          <w:p w14:paraId="1F8CCE22" w14:textId="721BF6AA" w:rsidR="00E119BD" w:rsidRPr="00A52290" w:rsidRDefault="00E119BD" w:rsidP="000D5075">
            <w:pPr>
              <w:jc w:val="center"/>
            </w:pPr>
            <w:r w:rsidRPr="00A52290">
              <w:t>(10)</w:t>
            </w:r>
          </w:p>
        </w:tc>
      </w:tr>
    </w:tbl>
    <w:p w14:paraId="0BCA0527" w14:textId="2AF9DEC7" w:rsidR="00E72DD2" w:rsidRDefault="004536ED" w:rsidP="00E72DD2">
      <w:r w:rsidRPr="00A52290">
        <w:rPr>
          <w:szCs w:val="22"/>
        </w:rPr>
        <w:t xml:space="preserve">where </w:t>
      </w:r>
      <w:r w:rsidRPr="00A52290">
        <w:rPr>
          <w:position w:val="-6"/>
        </w:rPr>
        <w:object w:dxaOrig="180" w:dyaOrig="200" w14:anchorId="2252B49E">
          <v:shape id="_x0000_i1105" type="#_x0000_t75" style="width:9.1pt;height:10.05pt" o:ole="">
            <v:imagedata r:id="rId171" o:title=""/>
          </v:shape>
          <o:OLEObject Type="Embed" ProgID="Equation.DSMT4" ShapeID="_x0000_i1105" DrawAspect="Content" ObjectID="_1795383201" r:id="rId172"/>
        </w:object>
      </w:r>
      <w:r w:rsidRPr="00A52290">
        <w:rPr>
          <w:szCs w:val="22"/>
        </w:rPr>
        <w:t xml:space="preserve">, </w:t>
      </w:r>
      <w:r w:rsidRPr="00A52290">
        <w:rPr>
          <w:position w:val="-12"/>
        </w:rPr>
        <w:object w:dxaOrig="220" w:dyaOrig="360" w14:anchorId="59E7E325">
          <v:shape id="_x0000_i1106" type="#_x0000_t75" style="width:10.95pt;height:18.25pt" o:ole="">
            <v:imagedata r:id="rId173" o:title=""/>
          </v:shape>
          <o:OLEObject Type="Embed" ProgID="Equation.DSMT4" ShapeID="_x0000_i1106" DrawAspect="Content" ObjectID="_1795383202" r:id="rId174"/>
        </w:object>
      </w:r>
      <w:r w:rsidRPr="00A52290">
        <w:rPr>
          <w:szCs w:val="22"/>
        </w:rPr>
        <w:t xml:space="preserve"> and </w:t>
      </w:r>
      <w:r w:rsidRPr="00A52290">
        <w:rPr>
          <w:position w:val="-12"/>
        </w:rPr>
        <w:object w:dxaOrig="300" w:dyaOrig="360" w14:anchorId="3001E2CD">
          <v:shape id="_x0000_i1107" type="#_x0000_t75" style="width:15.05pt;height:18.25pt" o:ole="">
            <v:imagedata r:id="rId175" o:title=""/>
          </v:shape>
          <o:OLEObject Type="Embed" ProgID="Equation.DSMT4" ShapeID="_x0000_i1107" DrawAspect="Content" ObjectID="_1795383203" r:id="rId176"/>
        </w:object>
      </w:r>
      <w:r w:rsidRPr="00A52290">
        <w:rPr>
          <w:szCs w:val="22"/>
        </w:rPr>
        <w:t xml:space="preserve">are positive constants. </w:t>
      </w:r>
      <w:r w:rsidR="00B65F42" w:rsidRPr="00A52290">
        <w:rPr>
          <w:position w:val="-12"/>
        </w:rPr>
        <w:object w:dxaOrig="1020" w:dyaOrig="380" w14:anchorId="51AF8508">
          <v:shape id="_x0000_i1108" type="#_x0000_t75" style="width:51.05pt;height:19.15pt" o:ole="">
            <v:imagedata r:id="rId177" o:title=""/>
          </v:shape>
          <o:OLEObject Type="Embed" ProgID="Equation.DSMT4" ShapeID="_x0000_i1108" DrawAspect="Content" ObjectID="_1795383204" r:id="rId178"/>
        </w:object>
      </w:r>
      <w:r w:rsidR="00E119BD" w:rsidRPr="00A52290">
        <w:t xml:space="preserve"> represent the identity matrix</w:t>
      </w:r>
      <w:r w:rsidR="00E72DD2">
        <w:t>.</w:t>
      </w:r>
    </w:p>
    <w:p w14:paraId="4B9C8F33" w14:textId="3781E169" w:rsidR="00882F56" w:rsidRPr="0073705F" w:rsidRDefault="002A3041" w:rsidP="00E72DD2">
      <w:pPr>
        <w:spacing w:before="240"/>
      </w:pPr>
      <w:r w:rsidRPr="00A52290">
        <w:t xml:space="preserve">The standard form of the AO for the system (6) is given </w:t>
      </w:r>
      <w:r w:rsidR="0073705F">
        <w:t xml:space="preserve">in </w:t>
      </w:r>
      <w:r w:rsidR="000D15DC" w:rsidRPr="00A52290">
        <w:rPr>
          <w:noProof/>
        </w:rPr>
        <w:t>(Cho &amp; Ra</w:t>
      </w:r>
      <w:r w:rsidR="00F75654" w:rsidRPr="00A52290">
        <w:rPr>
          <w:noProof/>
        </w:rPr>
        <w:t>j</w:t>
      </w:r>
      <w:r w:rsidR="000D15DC" w:rsidRPr="00A52290">
        <w:rPr>
          <w:noProof/>
        </w:rPr>
        <w:t>amani, 199</w:t>
      </w:r>
      <w:r w:rsidR="00A1228D" w:rsidRPr="00A52290">
        <w:rPr>
          <w:noProof/>
        </w:rPr>
        <w:t>7</w:t>
      </w:r>
      <w:r w:rsidR="007A2EDB">
        <w:rPr>
          <w:noProof/>
        </w:rPr>
        <w:t>)</w:t>
      </w:r>
      <w:r w:rsidR="00BE169B">
        <w:t xml:space="preserve">. </w:t>
      </w:r>
      <w:r w:rsidR="0073705F">
        <w:t xml:space="preserve">To be used in </w:t>
      </w:r>
      <w:r w:rsidR="00BE169B">
        <w:t>FE</w:t>
      </w:r>
      <w:r w:rsidR="0073705F">
        <w:t xml:space="preserve">, </w:t>
      </w:r>
      <w:r w:rsidR="00BE169B">
        <w:t xml:space="preserve">the system </w:t>
      </w:r>
      <w:r w:rsidR="0073705F">
        <w:t xml:space="preserve">must be satisfying the famous matching condition given </w:t>
      </w:r>
      <w:r w:rsidR="00142744">
        <w:t>by:</w:t>
      </w:r>
      <w:r w:rsidR="00882F56" w:rsidRPr="00A52290">
        <w:t xml:space="preserve"> </w:t>
      </w:r>
    </w:p>
    <w:tbl>
      <w:tblPr>
        <w:tblW w:w="4435" w:type="dxa"/>
        <w:tblLook w:val="04A0" w:firstRow="1" w:lastRow="0" w:firstColumn="1" w:lastColumn="0" w:noHBand="0" w:noVBand="1"/>
      </w:tblPr>
      <w:tblGrid>
        <w:gridCol w:w="3715"/>
        <w:gridCol w:w="720"/>
      </w:tblGrid>
      <w:tr w:rsidR="00A52290" w:rsidRPr="00A52290" w14:paraId="409892DD" w14:textId="77777777" w:rsidTr="000D5075">
        <w:tc>
          <w:tcPr>
            <w:tcW w:w="3715" w:type="dxa"/>
            <w:shd w:val="clear" w:color="auto" w:fill="auto"/>
          </w:tcPr>
          <w:p w14:paraId="18DD87B8" w14:textId="5E1C54B2" w:rsidR="00882F56" w:rsidRPr="00A52290" w:rsidRDefault="00916DAC">
            <w:pPr>
              <w:pStyle w:val="Newparagraph"/>
              <w:ind w:firstLine="0"/>
            </w:pPr>
            <w:r w:rsidRPr="00A52290">
              <w:rPr>
                <w:position w:val="-6"/>
              </w:rPr>
              <w:object w:dxaOrig="960" w:dyaOrig="320" w14:anchorId="0B8373C8">
                <v:shape id="_x0000_i1109" type="#_x0000_t75" style="width:47.85pt;height:15.95pt" o:ole="">
                  <v:imagedata r:id="rId179" o:title=""/>
                </v:shape>
                <o:OLEObject Type="Embed" ProgID="Equation.DSMT4" ShapeID="_x0000_i1109" DrawAspect="Content" ObjectID="_1795383205" r:id="rId180"/>
              </w:object>
            </w:r>
          </w:p>
        </w:tc>
        <w:tc>
          <w:tcPr>
            <w:tcW w:w="720" w:type="dxa"/>
            <w:shd w:val="clear" w:color="auto" w:fill="auto"/>
            <w:vAlign w:val="center"/>
          </w:tcPr>
          <w:p w14:paraId="05AC5DD6" w14:textId="08AF04F9" w:rsidR="00882F56" w:rsidRPr="00A52290" w:rsidRDefault="00761D2B" w:rsidP="000D5075">
            <w:pPr>
              <w:pStyle w:val="Newparagraph"/>
              <w:ind w:firstLine="0"/>
              <w:jc w:val="center"/>
            </w:pPr>
            <w:r w:rsidRPr="00A52290">
              <w:t>(1</w:t>
            </w:r>
            <w:r w:rsidR="00CF5022">
              <w:t>1</w:t>
            </w:r>
            <w:r w:rsidRPr="00A52290">
              <w:t>)</w:t>
            </w:r>
          </w:p>
        </w:tc>
      </w:tr>
    </w:tbl>
    <w:p w14:paraId="7D87E4E7" w14:textId="28A3D7A3" w:rsidR="00761D2B" w:rsidRPr="00A52290" w:rsidRDefault="00761D2B" w:rsidP="00847395">
      <w:pPr>
        <w:pStyle w:val="Newparagraph"/>
        <w:ind w:firstLine="0"/>
        <w:rPr>
          <w:noProof/>
          <w:lang w:val="en-US"/>
        </w:rPr>
      </w:pPr>
      <w:r w:rsidRPr="00A52290">
        <w:t xml:space="preserve">The equality </w:t>
      </w:r>
      <w:r w:rsidR="002C6443" w:rsidRPr="00A52290">
        <w:rPr>
          <w:position w:val="-6"/>
        </w:rPr>
        <w:object w:dxaOrig="960" w:dyaOrig="320" w14:anchorId="48AF060C">
          <v:shape id="_x0000_i1110" type="#_x0000_t75" style="width:47.85pt;height:15.95pt" o:ole="">
            <v:imagedata r:id="rId181" o:title=""/>
          </v:shape>
          <o:OLEObject Type="Embed" ProgID="Equation.DSMT4" ShapeID="_x0000_i1110" DrawAspect="Content" ObjectID="_1795383206" r:id="rId182"/>
        </w:object>
      </w:r>
      <w:r w:rsidRPr="00A52290">
        <w:t xml:space="preserve">  hold if and only if </w:t>
      </w:r>
      <w:r w:rsidRPr="00A52290">
        <w:rPr>
          <w:noProof/>
        </w:rPr>
        <w:t>(Corless &amp; Tu, 1998)</w:t>
      </w:r>
      <w:r w:rsidRPr="00A52290">
        <w:t>:</w:t>
      </w:r>
    </w:p>
    <w:tbl>
      <w:tblPr>
        <w:tblW w:w="4435" w:type="dxa"/>
        <w:tblLook w:val="04A0" w:firstRow="1" w:lastRow="0" w:firstColumn="1" w:lastColumn="0" w:noHBand="0" w:noVBand="1"/>
      </w:tblPr>
      <w:tblGrid>
        <w:gridCol w:w="3715"/>
        <w:gridCol w:w="720"/>
      </w:tblGrid>
      <w:tr w:rsidR="00A52290" w:rsidRPr="00A52290" w14:paraId="1AEB3C0A" w14:textId="77777777" w:rsidTr="000D5075">
        <w:trPr>
          <w:trHeight w:val="432"/>
        </w:trPr>
        <w:tc>
          <w:tcPr>
            <w:tcW w:w="3715" w:type="dxa"/>
            <w:shd w:val="clear" w:color="auto" w:fill="auto"/>
            <w:vAlign w:val="center"/>
          </w:tcPr>
          <w:p w14:paraId="70A2E2B0" w14:textId="07FB5D11" w:rsidR="00761D2B" w:rsidRPr="00A52290" w:rsidRDefault="00916DAC" w:rsidP="008809BF">
            <w:pPr>
              <w:pStyle w:val="Newparagraph"/>
              <w:ind w:firstLine="0"/>
              <w:jc w:val="left"/>
            </w:pPr>
            <w:r w:rsidRPr="00A52290">
              <w:rPr>
                <w:position w:val="-10"/>
              </w:rPr>
              <w:object w:dxaOrig="1780" w:dyaOrig="300" w14:anchorId="5266E41C">
                <v:shape id="_x0000_i1111" type="#_x0000_t75" style="width:88.8pt;height:15.05pt" o:ole="">
                  <v:imagedata r:id="rId183" o:title=""/>
                </v:shape>
                <o:OLEObject Type="Embed" ProgID="Equation.DSMT4" ShapeID="_x0000_i1111" DrawAspect="Content" ObjectID="_1795383207" r:id="rId184"/>
              </w:object>
            </w:r>
          </w:p>
        </w:tc>
        <w:tc>
          <w:tcPr>
            <w:tcW w:w="720" w:type="dxa"/>
            <w:shd w:val="clear" w:color="auto" w:fill="auto"/>
            <w:vAlign w:val="center"/>
          </w:tcPr>
          <w:p w14:paraId="33DF5C78" w14:textId="6BB322ED" w:rsidR="00761D2B" w:rsidRPr="00A52290" w:rsidRDefault="00761D2B" w:rsidP="000D5075">
            <w:pPr>
              <w:pStyle w:val="Newparagraph"/>
              <w:ind w:firstLine="0"/>
              <w:jc w:val="center"/>
            </w:pPr>
            <w:r w:rsidRPr="00A52290">
              <w:t>(1</w:t>
            </w:r>
            <w:r w:rsidR="00CF5022">
              <w:t>2</w:t>
            </w:r>
            <w:r w:rsidRPr="00A52290">
              <w:t>)</w:t>
            </w:r>
          </w:p>
        </w:tc>
      </w:tr>
    </w:tbl>
    <w:p w14:paraId="52225A48" w14:textId="24EB46EC" w:rsidR="00215B12" w:rsidRDefault="00761D2B" w:rsidP="00AA0E98">
      <w:r w:rsidRPr="00A52290">
        <w:t xml:space="preserve">In the case of our model given by (1) and (6), </w:t>
      </w:r>
      <w:r w:rsidR="0003207A" w:rsidRPr="00A52290">
        <w:rPr>
          <w:position w:val="-10"/>
        </w:rPr>
        <w:object w:dxaOrig="1200" w:dyaOrig="300" w14:anchorId="2B54E7DA">
          <v:shape id="_x0000_i1112" type="#_x0000_t75" style="width:60.2pt;height:15.05pt" o:ole="">
            <v:imagedata r:id="rId185" o:title=""/>
          </v:shape>
          <o:OLEObject Type="Embed" ProgID="Equation.DSMT4" ShapeID="_x0000_i1112" DrawAspect="Content" ObjectID="_1795383208" r:id="rId186"/>
        </w:object>
      </w:r>
      <w:r w:rsidRPr="00A52290">
        <w:t xml:space="preserve"> and </w:t>
      </w:r>
      <w:r w:rsidR="002C6443" w:rsidRPr="00A52290">
        <w:rPr>
          <w:position w:val="-10"/>
        </w:rPr>
        <w:object w:dxaOrig="1080" w:dyaOrig="300" w14:anchorId="734F5B0D">
          <v:shape id="_x0000_i1113" type="#_x0000_t75" style="width:54.25pt;height:15.05pt" o:ole="">
            <v:imagedata r:id="rId187" o:title=""/>
          </v:shape>
          <o:OLEObject Type="Embed" ProgID="Equation.DSMT4" ShapeID="_x0000_i1113" DrawAspect="Content" ObjectID="_1795383209" r:id="rId188"/>
        </w:object>
      </w:r>
      <w:r w:rsidRPr="00A52290">
        <w:t xml:space="preserve">. </w:t>
      </w:r>
      <w:r w:rsidR="000C06E1" w:rsidRPr="00A52290">
        <w:t xml:space="preserve">Unfortunately, </w:t>
      </w:r>
    </w:p>
    <w:p w14:paraId="4FE5FA31" w14:textId="1E0DF651" w:rsidR="00220F03" w:rsidRPr="00220F03" w:rsidRDefault="00220F03" w:rsidP="00220F03">
      <w:r w:rsidRPr="00220F03">
        <w:rPr>
          <w:highlight w:val="yellow"/>
        </w:rPr>
        <w:t xml:space="preserve">the observer matching requirement (12) is not fulfilled for </w:t>
      </w:r>
      <w:r>
        <w:rPr>
          <w:highlight w:val="yellow"/>
        </w:rPr>
        <w:t xml:space="preserve">our </w:t>
      </w:r>
      <w:r w:rsidRPr="00220F03">
        <w:rPr>
          <w:highlight w:val="yellow"/>
        </w:rPr>
        <w:t>system, and therefore the standard form of the AO cannot be used.</w:t>
      </w:r>
    </w:p>
    <w:p w14:paraId="123B2F1B" w14:textId="1D941694" w:rsidR="00D67E2E" w:rsidRPr="00A52290" w:rsidRDefault="00215B12" w:rsidP="00AA0E98">
      <w:pPr>
        <w:spacing w:before="240"/>
      </w:pPr>
      <w:r>
        <w:t>I</w:t>
      </w:r>
      <w:r w:rsidR="00D67E2E" w:rsidRPr="00A52290">
        <w:t xml:space="preserve">n </w:t>
      </w:r>
      <w:r w:rsidR="00D67E2E" w:rsidRPr="00A52290">
        <w:rPr>
          <w:noProof/>
        </w:rPr>
        <w:t>(Oucief, Tadjine, &amp; Labiod , 2016a)</w:t>
      </w:r>
      <w:r w:rsidR="00D67E2E" w:rsidRPr="00A52290">
        <w:t>, authors</w:t>
      </w:r>
      <w:r w:rsidR="00D67E2E" w:rsidRPr="00A52290">
        <w:rPr>
          <w:lang w:eastAsia="fr-FR"/>
        </w:rPr>
        <w:t xml:space="preserve"> have </w:t>
      </w:r>
      <w:r w:rsidR="00D67E2E" w:rsidRPr="00A52290">
        <w:t>proposed</w:t>
      </w:r>
      <w:r w:rsidR="00D67E2E" w:rsidRPr="00A52290">
        <w:rPr>
          <w:lang w:eastAsia="fr-FR"/>
        </w:rPr>
        <w:t xml:space="preserve"> </w:t>
      </w:r>
      <w:r w:rsidR="00C4708E" w:rsidRPr="00A52290">
        <w:rPr>
          <w:lang w:eastAsia="fr-FR"/>
        </w:rPr>
        <w:t xml:space="preserve">a novel approach </w:t>
      </w:r>
      <w:r w:rsidR="00792EEE" w:rsidRPr="00A52290">
        <w:rPr>
          <w:lang w:eastAsia="fr-FR"/>
        </w:rPr>
        <w:t>for developing an AO for a particular class of nonlinear systems</w:t>
      </w:r>
      <w:r w:rsidR="00D67E2E" w:rsidRPr="00A52290">
        <w:rPr>
          <w:lang w:eastAsia="fr-FR"/>
        </w:rPr>
        <w:t xml:space="preserve">. </w:t>
      </w:r>
    </w:p>
    <w:p w14:paraId="038ACB52" w14:textId="60D522DD" w:rsidR="00D67E2E" w:rsidRPr="00A52290" w:rsidRDefault="00D67E2E" w:rsidP="00950804">
      <w:pPr>
        <w:spacing w:before="240"/>
      </w:pPr>
      <w:r w:rsidRPr="00A52290">
        <w:t xml:space="preserve">For developing the considered adaptive observer, in addition to conditions C0, C1, C2 and C3 the system model (6) has to </w:t>
      </w:r>
      <w:r w:rsidR="00950804" w:rsidRPr="00A52290">
        <w:t xml:space="preserve">fulfill </w:t>
      </w:r>
      <w:r w:rsidRPr="00A52290">
        <w:t>the following conditions</w:t>
      </w:r>
      <w:r w:rsidR="00085992" w:rsidRPr="00A52290">
        <w:t>.</w:t>
      </w:r>
    </w:p>
    <w:p w14:paraId="7EA6B837" w14:textId="1510C448" w:rsidR="00D67E2E" w:rsidRPr="00A52290" w:rsidRDefault="00D67E2E" w:rsidP="00D67E2E">
      <w:r w:rsidRPr="00A52290">
        <w:rPr>
          <w:b/>
          <w:bCs/>
        </w:rPr>
        <w:t>C5:</w:t>
      </w:r>
      <w:r w:rsidRPr="00A52290">
        <w:t xml:space="preserve"> The matrices </w:t>
      </w:r>
      <w:r w:rsidR="002C6443" w:rsidRPr="00A52290">
        <w:rPr>
          <w:position w:val="-4"/>
        </w:rPr>
        <w:object w:dxaOrig="220" w:dyaOrig="220" w14:anchorId="31DFE77F">
          <v:shape id="_x0000_i1114" type="#_x0000_t75" style="width:10.95pt;height:10.95pt" o:ole="">
            <v:imagedata r:id="rId189" o:title=""/>
          </v:shape>
          <o:OLEObject Type="Embed" ProgID="Equation.DSMT4" ShapeID="_x0000_i1114" DrawAspect="Content" ObjectID="_1795383210" r:id="rId190"/>
        </w:object>
      </w:r>
      <w:r w:rsidRPr="00A52290">
        <w:t xml:space="preserve">, </w:t>
      </w:r>
      <w:r w:rsidR="002C6443" w:rsidRPr="00A52290">
        <w:rPr>
          <w:position w:val="-4"/>
        </w:rPr>
        <w:object w:dxaOrig="220" w:dyaOrig="220" w14:anchorId="75C0C22F">
          <v:shape id="_x0000_i1115" type="#_x0000_t75" style="width:10.95pt;height:10.95pt" o:ole="">
            <v:imagedata r:id="rId191" o:title=""/>
          </v:shape>
          <o:OLEObject Type="Embed" ProgID="Equation.DSMT4" ShapeID="_x0000_i1115" DrawAspect="Content" ObjectID="_1795383211" r:id="rId192"/>
        </w:object>
      </w:r>
      <w:r w:rsidRPr="00A52290">
        <w:t xml:space="preserve">, </w:t>
      </w:r>
      <w:r w:rsidR="00085992" w:rsidRPr="00A52290">
        <w:rPr>
          <w:position w:val="-6"/>
        </w:rPr>
        <w:object w:dxaOrig="240" w:dyaOrig="240" w14:anchorId="45A82FEB">
          <v:shape id="_x0000_i1116" type="#_x0000_t75" style="width:11.85pt;height:11.85pt" o:ole="">
            <v:imagedata r:id="rId193" o:title=""/>
          </v:shape>
          <o:OLEObject Type="Embed" ProgID="Equation.DSMT4" ShapeID="_x0000_i1116" DrawAspect="Content" ObjectID="_1795383212" r:id="rId194"/>
        </w:object>
      </w:r>
      <w:r w:rsidRPr="00A52290">
        <w:t xml:space="preserve"> and </w:t>
      </w:r>
      <w:r w:rsidR="00085992" w:rsidRPr="00A52290">
        <w:rPr>
          <w:position w:val="-4"/>
        </w:rPr>
        <w:object w:dxaOrig="220" w:dyaOrig="220" w14:anchorId="048B9A2B">
          <v:shape id="_x0000_i1117" type="#_x0000_t75" style="width:10.95pt;height:10.95pt" o:ole="">
            <v:imagedata r:id="rId195" o:title=""/>
          </v:shape>
          <o:OLEObject Type="Embed" ProgID="Equation.DSMT4" ShapeID="_x0000_i1117" DrawAspect="Content" ObjectID="_1795383213" r:id="rId196"/>
        </w:object>
      </w:r>
      <w:r w:rsidR="00085992" w:rsidRPr="00A52290">
        <w:t xml:space="preserve">must </w:t>
      </w:r>
      <w:r w:rsidRPr="00A52290">
        <w:t>satisfy:</w:t>
      </w:r>
    </w:p>
    <w:tbl>
      <w:tblPr>
        <w:tblW w:w="4435" w:type="dxa"/>
        <w:tblLook w:val="04A0" w:firstRow="1" w:lastRow="0" w:firstColumn="1" w:lastColumn="0" w:noHBand="0" w:noVBand="1"/>
      </w:tblPr>
      <w:tblGrid>
        <w:gridCol w:w="3600"/>
        <w:gridCol w:w="835"/>
      </w:tblGrid>
      <w:tr w:rsidR="00A52290" w:rsidRPr="00A52290" w14:paraId="512BA8CB" w14:textId="77777777" w:rsidTr="000D5075">
        <w:tc>
          <w:tcPr>
            <w:tcW w:w="3600" w:type="dxa"/>
            <w:shd w:val="clear" w:color="auto" w:fill="auto"/>
          </w:tcPr>
          <w:p w14:paraId="007EE703" w14:textId="71A00486" w:rsidR="00D67E2E" w:rsidRPr="00A52290" w:rsidRDefault="0003207A">
            <w:pPr>
              <w:pStyle w:val="Newparagraph"/>
              <w:ind w:firstLine="0"/>
              <w:rPr>
                <w:lang w:val="en-US"/>
              </w:rPr>
            </w:pPr>
            <w:r w:rsidRPr="00A52290">
              <w:rPr>
                <w:position w:val="-12"/>
              </w:rPr>
              <w:object w:dxaOrig="940" w:dyaOrig="360" w14:anchorId="26A01EC9">
                <v:shape id="_x0000_i1118" type="#_x0000_t75" style="width:46.95pt;height:18.25pt" o:ole="">
                  <v:imagedata r:id="rId197" o:title=""/>
                </v:shape>
                <o:OLEObject Type="Embed" ProgID="Equation.DSMT4" ShapeID="_x0000_i1118" DrawAspect="Content" ObjectID="_1795383214" r:id="rId198"/>
              </w:object>
            </w:r>
          </w:p>
        </w:tc>
        <w:tc>
          <w:tcPr>
            <w:tcW w:w="835" w:type="dxa"/>
            <w:shd w:val="clear" w:color="auto" w:fill="auto"/>
            <w:vAlign w:val="center"/>
          </w:tcPr>
          <w:p w14:paraId="1F711B29" w14:textId="5A3022D3"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a)</w:t>
            </w:r>
          </w:p>
        </w:tc>
      </w:tr>
      <w:tr w:rsidR="00A52290" w:rsidRPr="00A52290" w14:paraId="4BFA9A76" w14:textId="77777777" w:rsidTr="000D5075">
        <w:tc>
          <w:tcPr>
            <w:tcW w:w="3600" w:type="dxa"/>
            <w:shd w:val="clear" w:color="auto" w:fill="auto"/>
          </w:tcPr>
          <w:p w14:paraId="12F7623B" w14:textId="16E9049F" w:rsidR="00D67E2E" w:rsidRPr="00A52290" w:rsidRDefault="0003207A">
            <w:pPr>
              <w:pStyle w:val="Newparagraph"/>
              <w:ind w:firstLine="0"/>
              <w:rPr>
                <w:lang w:val="en-US"/>
              </w:rPr>
            </w:pPr>
            <w:r w:rsidRPr="00A52290">
              <w:rPr>
                <w:position w:val="-12"/>
              </w:rPr>
              <w:object w:dxaOrig="880" w:dyaOrig="360" w14:anchorId="36935755">
                <v:shape id="_x0000_i1119" type="#_x0000_t75" style="width:44.2pt;height:18.25pt" o:ole="">
                  <v:imagedata r:id="rId199" o:title=""/>
                </v:shape>
                <o:OLEObject Type="Embed" ProgID="Equation.DSMT4" ShapeID="_x0000_i1119" DrawAspect="Content" ObjectID="_1795383215" r:id="rId200"/>
              </w:object>
            </w:r>
          </w:p>
        </w:tc>
        <w:tc>
          <w:tcPr>
            <w:tcW w:w="835" w:type="dxa"/>
            <w:shd w:val="clear" w:color="auto" w:fill="auto"/>
            <w:vAlign w:val="center"/>
          </w:tcPr>
          <w:p w14:paraId="37803193" w14:textId="4ED5F116"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b)</w:t>
            </w:r>
          </w:p>
        </w:tc>
      </w:tr>
      <w:tr w:rsidR="00A52290" w:rsidRPr="00A52290" w14:paraId="489A5D48" w14:textId="77777777" w:rsidTr="000D5075">
        <w:tc>
          <w:tcPr>
            <w:tcW w:w="3600" w:type="dxa"/>
            <w:shd w:val="clear" w:color="auto" w:fill="auto"/>
          </w:tcPr>
          <w:p w14:paraId="68047456" w14:textId="04F2239E" w:rsidR="00D67E2E" w:rsidRPr="00A52290" w:rsidRDefault="0003207A">
            <w:pPr>
              <w:pStyle w:val="Newparagraph"/>
              <w:ind w:firstLine="0"/>
              <w:rPr>
                <w:lang w:val="en-US"/>
              </w:rPr>
            </w:pPr>
            <w:r w:rsidRPr="00A52290">
              <w:rPr>
                <w:position w:val="-10"/>
              </w:rPr>
              <w:object w:dxaOrig="1900" w:dyaOrig="300" w14:anchorId="03AC9278">
                <v:shape id="_x0000_i1120" type="#_x0000_t75" style="width:94.8pt;height:15.05pt" o:ole="">
                  <v:imagedata r:id="rId201" o:title=""/>
                </v:shape>
                <o:OLEObject Type="Embed" ProgID="Equation.DSMT4" ShapeID="_x0000_i1120" DrawAspect="Content" ObjectID="_1795383216" r:id="rId202"/>
              </w:object>
            </w:r>
          </w:p>
        </w:tc>
        <w:tc>
          <w:tcPr>
            <w:tcW w:w="835" w:type="dxa"/>
            <w:shd w:val="clear" w:color="auto" w:fill="auto"/>
            <w:vAlign w:val="center"/>
          </w:tcPr>
          <w:p w14:paraId="0DEFEE6C" w14:textId="7E413D9B"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c)</w:t>
            </w:r>
          </w:p>
        </w:tc>
      </w:tr>
    </w:tbl>
    <w:p w14:paraId="5BD90C64" w14:textId="092B2C8C" w:rsidR="00085992" w:rsidRPr="00A52290" w:rsidRDefault="00D67E2E" w:rsidP="000A4576">
      <w:pPr>
        <w:ind w:right="-11"/>
      </w:pPr>
      <w:r w:rsidRPr="00A52290">
        <w:rPr>
          <w:b/>
          <w:bCs/>
        </w:rPr>
        <w:t>C6:</w:t>
      </w:r>
      <w:r w:rsidRPr="00A52290">
        <w:t xml:space="preserve"> </w:t>
      </w:r>
      <w:r w:rsidR="00085992" w:rsidRPr="00A52290">
        <w:t xml:space="preserve">Given bounded </w:t>
      </w:r>
      <w:r w:rsidR="00085992" w:rsidRPr="00A52290">
        <w:rPr>
          <w:position w:val="-6"/>
        </w:rPr>
        <w:object w:dxaOrig="200" w:dyaOrig="220" w14:anchorId="5F56729A">
          <v:shape id="_x0000_i1121" type="#_x0000_t75" style="width:10.05pt;height:10.95pt" o:ole="">
            <v:imagedata r:id="rId203" o:title=""/>
          </v:shape>
          <o:OLEObject Type="Embed" ProgID="Equation.DSMT4" ShapeID="_x0000_i1121" DrawAspect="Content" ObjectID="_1795383217" r:id="rId204"/>
        </w:object>
      </w:r>
      <w:r w:rsidR="00085992" w:rsidRPr="00A52290">
        <w:t xml:space="preserve">, the first derivative in time of </w:t>
      </w:r>
      <w:r w:rsidR="00085992" w:rsidRPr="00A52290">
        <w:rPr>
          <w:position w:val="-10"/>
        </w:rPr>
        <w:object w:dxaOrig="460" w:dyaOrig="300" w14:anchorId="09CDFFFA">
          <v:shape id="_x0000_i1122" type="#_x0000_t75" style="width:22.8pt;height:15.05pt" o:ole="">
            <v:imagedata r:id="rId205" o:title=""/>
          </v:shape>
          <o:OLEObject Type="Embed" ProgID="Equation.DSMT4" ShapeID="_x0000_i1122" DrawAspect="Content" ObjectID="_1795383218" r:id="rId206"/>
        </w:object>
      </w:r>
      <w:r w:rsidR="00085992" w:rsidRPr="00A52290">
        <w:t xml:space="preserve"> is continuous and bounded.</w:t>
      </w:r>
    </w:p>
    <w:p w14:paraId="2AE7FC74" w14:textId="250C7335" w:rsidR="00B54CE0" w:rsidRPr="00A52290" w:rsidRDefault="00B54CE0" w:rsidP="00D410A4">
      <w:pPr>
        <w:pStyle w:val="Newparagraph"/>
        <w:ind w:firstLine="0"/>
        <w:rPr>
          <w:lang w:val="en-US"/>
        </w:rPr>
      </w:pPr>
      <w:bookmarkStart w:id="9" w:name="_Hlk177125578"/>
      <w:r w:rsidRPr="00A52290">
        <w:rPr>
          <w:lang w:val="en-US"/>
        </w:rPr>
        <w:t xml:space="preserve">The system state space </w:t>
      </w:r>
      <w:r w:rsidR="007458DD" w:rsidRPr="00A52290">
        <w:rPr>
          <w:position w:val="-14"/>
        </w:rPr>
        <w:object w:dxaOrig="1420" w:dyaOrig="440" w14:anchorId="053158FA">
          <v:shape id="_x0000_i1123" type="#_x0000_t75" style="width:65.2pt;height:20.05pt" o:ole="">
            <v:imagedata r:id="rId207" o:title=""/>
          </v:shape>
          <o:OLEObject Type="Embed" ProgID="Equation.DSMT4" ShapeID="_x0000_i1123" DrawAspect="Content" ObjectID="_1795383219" r:id="rId208"/>
        </w:object>
      </w:r>
      <w:r w:rsidRPr="00A52290">
        <w:rPr>
          <w:lang w:val="en-US"/>
        </w:rPr>
        <w:t>, as given by (7), is rearranged to satisfy condition C5 as follows:</w:t>
      </w:r>
    </w:p>
    <w:tbl>
      <w:tblPr>
        <w:tblW w:w="4525" w:type="dxa"/>
        <w:tblLayout w:type="fixed"/>
        <w:tblLook w:val="04A0" w:firstRow="1" w:lastRow="0" w:firstColumn="1" w:lastColumn="0" w:noHBand="0" w:noVBand="1"/>
      </w:tblPr>
      <w:tblGrid>
        <w:gridCol w:w="3720"/>
        <w:gridCol w:w="805"/>
      </w:tblGrid>
      <w:tr w:rsidR="00A52290" w:rsidRPr="00A52290" w14:paraId="741FF581" w14:textId="4CF369AF" w:rsidTr="000D5075">
        <w:trPr>
          <w:trHeight w:val="288"/>
        </w:trPr>
        <w:tc>
          <w:tcPr>
            <w:tcW w:w="3720" w:type="dxa"/>
            <w:shd w:val="clear" w:color="auto" w:fill="auto"/>
            <w:vAlign w:val="center"/>
          </w:tcPr>
          <w:bookmarkEnd w:id="9"/>
          <w:p w14:paraId="7C4EBFC5" w14:textId="39EA6144" w:rsidR="00FD5C33" w:rsidRPr="00A52290" w:rsidRDefault="0003207A">
            <w:pPr>
              <w:tabs>
                <w:tab w:val="center" w:pos="3030"/>
                <w:tab w:val="right" w:pos="6060"/>
              </w:tabs>
              <w:jc w:val="left"/>
              <w:rPr>
                <w:sz w:val="20"/>
                <w:szCs w:val="20"/>
              </w:rPr>
            </w:pPr>
            <w:r w:rsidRPr="00A52290">
              <w:rPr>
                <w:position w:val="-12"/>
              </w:rPr>
              <w:object w:dxaOrig="639" w:dyaOrig="360" w14:anchorId="2B50C176">
                <v:shape id="_x0000_i1124" type="#_x0000_t75" style="width:31.9pt;height:18.25pt" o:ole="">
                  <v:imagedata r:id="rId209" o:title=""/>
                </v:shape>
                <o:OLEObject Type="Embed" ProgID="Equation.DSMT4" ShapeID="_x0000_i1124" DrawAspect="Content" ObjectID="_1795383220" r:id="rId210"/>
              </w:object>
            </w:r>
          </w:p>
        </w:tc>
        <w:tc>
          <w:tcPr>
            <w:tcW w:w="805" w:type="dxa"/>
            <w:vMerge w:val="restart"/>
            <w:shd w:val="clear" w:color="auto" w:fill="auto"/>
            <w:vAlign w:val="center"/>
          </w:tcPr>
          <w:p w14:paraId="312A33EB" w14:textId="26FF0C1A" w:rsidR="00FD5C33" w:rsidRPr="00A52290" w:rsidRDefault="00FD5C33" w:rsidP="000D5075">
            <w:pPr>
              <w:tabs>
                <w:tab w:val="center" w:pos="3030"/>
                <w:tab w:val="right" w:pos="6060"/>
              </w:tabs>
              <w:jc w:val="center"/>
            </w:pPr>
            <w:r w:rsidRPr="00A52290">
              <w:t>(1</w:t>
            </w:r>
            <w:r w:rsidR="00CF5022">
              <w:t>4</w:t>
            </w:r>
            <w:r w:rsidRPr="00A52290">
              <w:t>)</w:t>
            </w:r>
          </w:p>
        </w:tc>
      </w:tr>
      <w:tr w:rsidR="00A52290" w:rsidRPr="00A52290" w14:paraId="507BF1E8" w14:textId="3B1693F1" w:rsidTr="000D5075">
        <w:trPr>
          <w:trHeight w:val="288"/>
        </w:trPr>
        <w:tc>
          <w:tcPr>
            <w:tcW w:w="3720" w:type="dxa"/>
            <w:shd w:val="clear" w:color="auto" w:fill="auto"/>
          </w:tcPr>
          <w:p w14:paraId="091A4955" w14:textId="18D8AB9F" w:rsidR="00FD5C33" w:rsidRPr="00A52290" w:rsidRDefault="0003207A">
            <w:pPr>
              <w:tabs>
                <w:tab w:val="center" w:pos="3030"/>
                <w:tab w:val="right" w:pos="6060"/>
              </w:tabs>
              <w:rPr>
                <w:sz w:val="20"/>
                <w:szCs w:val="20"/>
              </w:rPr>
            </w:pPr>
            <w:r w:rsidRPr="00A52290">
              <w:rPr>
                <w:position w:val="-12"/>
              </w:rPr>
              <w:object w:dxaOrig="660" w:dyaOrig="360" w14:anchorId="541AA27C">
                <v:shape id="_x0000_i1125" type="#_x0000_t75" style="width:32.8pt;height:18.25pt" o:ole="">
                  <v:imagedata r:id="rId211" o:title=""/>
                </v:shape>
                <o:OLEObject Type="Embed" ProgID="Equation.DSMT4" ShapeID="_x0000_i1125" DrawAspect="Content" ObjectID="_1795383221" r:id="rId212"/>
              </w:object>
            </w:r>
          </w:p>
        </w:tc>
        <w:tc>
          <w:tcPr>
            <w:tcW w:w="805" w:type="dxa"/>
            <w:vMerge/>
            <w:shd w:val="clear" w:color="auto" w:fill="auto"/>
          </w:tcPr>
          <w:p w14:paraId="6C3648A9" w14:textId="77777777" w:rsidR="00FD5C33" w:rsidRPr="00A52290" w:rsidRDefault="00FD5C33">
            <w:pPr>
              <w:tabs>
                <w:tab w:val="center" w:pos="3030"/>
                <w:tab w:val="right" w:pos="6060"/>
              </w:tabs>
            </w:pPr>
          </w:p>
        </w:tc>
      </w:tr>
      <w:tr w:rsidR="00A52290" w:rsidRPr="00A52290" w14:paraId="108A595B" w14:textId="798E5980" w:rsidTr="000D5075">
        <w:trPr>
          <w:trHeight w:val="288"/>
        </w:trPr>
        <w:tc>
          <w:tcPr>
            <w:tcW w:w="3720" w:type="dxa"/>
            <w:shd w:val="clear" w:color="auto" w:fill="auto"/>
          </w:tcPr>
          <w:p w14:paraId="3DFC3BAE" w14:textId="51A22BCC" w:rsidR="00FD5C33" w:rsidRPr="00A52290" w:rsidRDefault="0003207A">
            <w:pPr>
              <w:tabs>
                <w:tab w:val="center" w:pos="3030"/>
                <w:tab w:val="right" w:pos="6060"/>
              </w:tabs>
              <w:rPr>
                <w:sz w:val="20"/>
                <w:szCs w:val="20"/>
              </w:rPr>
            </w:pPr>
            <w:r w:rsidRPr="00A52290">
              <w:rPr>
                <w:position w:val="-12"/>
              </w:rPr>
              <w:object w:dxaOrig="660" w:dyaOrig="360" w14:anchorId="1CD847FD">
                <v:shape id="_x0000_i1126" type="#_x0000_t75" style="width:32.8pt;height:18.25pt" o:ole="">
                  <v:imagedata r:id="rId213" o:title=""/>
                </v:shape>
                <o:OLEObject Type="Embed" ProgID="Equation.DSMT4" ShapeID="_x0000_i1126" DrawAspect="Content" ObjectID="_1795383222" r:id="rId214"/>
              </w:object>
            </w:r>
          </w:p>
        </w:tc>
        <w:tc>
          <w:tcPr>
            <w:tcW w:w="805" w:type="dxa"/>
            <w:vMerge/>
            <w:shd w:val="clear" w:color="auto" w:fill="auto"/>
          </w:tcPr>
          <w:p w14:paraId="650C8918" w14:textId="77777777" w:rsidR="00FD5C33" w:rsidRPr="00A52290" w:rsidRDefault="00FD5C33">
            <w:pPr>
              <w:tabs>
                <w:tab w:val="center" w:pos="3030"/>
                <w:tab w:val="right" w:pos="6060"/>
              </w:tabs>
            </w:pPr>
          </w:p>
        </w:tc>
      </w:tr>
      <w:tr w:rsidR="00A52290" w:rsidRPr="00A52290" w14:paraId="65388804" w14:textId="2CF458D4" w:rsidTr="000D5075">
        <w:trPr>
          <w:trHeight w:val="288"/>
        </w:trPr>
        <w:tc>
          <w:tcPr>
            <w:tcW w:w="3720" w:type="dxa"/>
            <w:shd w:val="clear" w:color="auto" w:fill="auto"/>
          </w:tcPr>
          <w:p w14:paraId="2692B50D" w14:textId="44E88EAD" w:rsidR="00FD5C33" w:rsidRPr="00A52290" w:rsidRDefault="0003207A">
            <w:pPr>
              <w:tabs>
                <w:tab w:val="center" w:pos="3030"/>
                <w:tab w:val="right" w:pos="6060"/>
              </w:tabs>
              <w:rPr>
                <w:rFonts w:eastAsia="Calibri"/>
                <w:sz w:val="20"/>
                <w:szCs w:val="20"/>
              </w:rPr>
            </w:pPr>
            <w:r w:rsidRPr="00A52290">
              <w:rPr>
                <w:position w:val="-12"/>
              </w:rPr>
              <w:object w:dxaOrig="720" w:dyaOrig="360" w14:anchorId="304E7FB1">
                <v:shape id="_x0000_i1127" type="#_x0000_t75" style="width:36pt;height:18.25pt" o:ole="">
                  <v:imagedata r:id="rId215" o:title=""/>
                </v:shape>
                <o:OLEObject Type="Embed" ProgID="Equation.DSMT4" ShapeID="_x0000_i1127" DrawAspect="Content" ObjectID="_1795383223" r:id="rId216"/>
              </w:object>
            </w:r>
          </w:p>
        </w:tc>
        <w:tc>
          <w:tcPr>
            <w:tcW w:w="805" w:type="dxa"/>
            <w:vMerge/>
            <w:shd w:val="clear" w:color="auto" w:fill="auto"/>
          </w:tcPr>
          <w:p w14:paraId="35008134" w14:textId="77777777" w:rsidR="00FD5C33" w:rsidRPr="00A52290" w:rsidRDefault="00FD5C33">
            <w:pPr>
              <w:tabs>
                <w:tab w:val="center" w:pos="3030"/>
                <w:tab w:val="right" w:pos="6060"/>
              </w:tabs>
            </w:pPr>
          </w:p>
        </w:tc>
      </w:tr>
      <w:tr w:rsidR="00A52290" w:rsidRPr="00A52290" w14:paraId="1DD46708" w14:textId="6F69669A" w:rsidTr="000D5075">
        <w:trPr>
          <w:trHeight w:val="288"/>
        </w:trPr>
        <w:tc>
          <w:tcPr>
            <w:tcW w:w="3720" w:type="dxa"/>
            <w:shd w:val="clear" w:color="auto" w:fill="auto"/>
          </w:tcPr>
          <w:p w14:paraId="44C6E88E" w14:textId="49E7915D" w:rsidR="00FD5C33" w:rsidRPr="00A52290" w:rsidRDefault="0003207A">
            <w:pPr>
              <w:tabs>
                <w:tab w:val="center" w:pos="3030"/>
                <w:tab w:val="right" w:pos="6060"/>
              </w:tabs>
              <w:rPr>
                <w:rFonts w:eastAsia="Calibri"/>
                <w:sz w:val="20"/>
                <w:szCs w:val="20"/>
              </w:rPr>
            </w:pPr>
            <w:r w:rsidRPr="00A52290">
              <w:rPr>
                <w:position w:val="-12"/>
              </w:rPr>
              <w:object w:dxaOrig="700" w:dyaOrig="360" w14:anchorId="4E85676A">
                <v:shape id="_x0000_i1128" type="#_x0000_t75" style="width:35.1pt;height:18.25pt" o:ole="">
                  <v:imagedata r:id="rId217" o:title=""/>
                </v:shape>
                <o:OLEObject Type="Embed" ProgID="Equation.DSMT4" ShapeID="_x0000_i1128" DrawAspect="Content" ObjectID="_1795383224" r:id="rId218"/>
              </w:object>
            </w:r>
          </w:p>
        </w:tc>
        <w:tc>
          <w:tcPr>
            <w:tcW w:w="805" w:type="dxa"/>
            <w:vMerge/>
            <w:shd w:val="clear" w:color="auto" w:fill="auto"/>
          </w:tcPr>
          <w:p w14:paraId="3992236C" w14:textId="77777777" w:rsidR="00FD5C33" w:rsidRPr="00A52290" w:rsidRDefault="00FD5C33">
            <w:pPr>
              <w:tabs>
                <w:tab w:val="center" w:pos="3030"/>
                <w:tab w:val="right" w:pos="6060"/>
              </w:tabs>
            </w:pPr>
          </w:p>
        </w:tc>
      </w:tr>
      <w:tr w:rsidR="00A52290" w:rsidRPr="00A52290" w14:paraId="13F68FF5" w14:textId="3665BB47" w:rsidTr="000D5075">
        <w:trPr>
          <w:trHeight w:val="288"/>
        </w:trPr>
        <w:tc>
          <w:tcPr>
            <w:tcW w:w="3720" w:type="dxa"/>
            <w:shd w:val="clear" w:color="auto" w:fill="auto"/>
          </w:tcPr>
          <w:p w14:paraId="78815068" w14:textId="30054728" w:rsidR="00FD5C33" w:rsidRPr="00A52290" w:rsidRDefault="0003207A">
            <w:pPr>
              <w:tabs>
                <w:tab w:val="center" w:pos="3030"/>
                <w:tab w:val="right" w:pos="6060"/>
              </w:tabs>
              <w:rPr>
                <w:rFonts w:eastAsia="Calibri"/>
                <w:sz w:val="20"/>
                <w:szCs w:val="20"/>
              </w:rPr>
            </w:pPr>
            <w:r w:rsidRPr="00A52290">
              <w:rPr>
                <w:position w:val="-12"/>
              </w:rPr>
              <w:object w:dxaOrig="720" w:dyaOrig="360" w14:anchorId="6EDD3D99">
                <v:shape id="_x0000_i1129" type="#_x0000_t75" style="width:36pt;height:18.25pt" o:ole="">
                  <v:imagedata r:id="rId219" o:title=""/>
                </v:shape>
                <o:OLEObject Type="Embed" ProgID="Equation.DSMT4" ShapeID="_x0000_i1129" DrawAspect="Content" ObjectID="_1795383225" r:id="rId220"/>
              </w:object>
            </w:r>
          </w:p>
        </w:tc>
        <w:tc>
          <w:tcPr>
            <w:tcW w:w="805" w:type="dxa"/>
            <w:vMerge/>
            <w:shd w:val="clear" w:color="auto" w:fill="auto"/>
          </w:tcPr>
          <w:p w14:paraId="77CE72D9" w14:textId="77777777" w:rsidR="00FD5C33" w:rsidRPr="00A52290" w:rsidRDefault="00FD5C33">
            <w:pPr>
              <w:tabs>
                <w:tab w:val="center" w:pos="3030"/>
                <w:tab w:val="right" w:pos="6060"/>
              </w:tabs>
            </w:pPr>
          </w:p>
        </w:tc>
      </w:tr>
      <w:tr w:rsidR="00A52290" w:rsidRPr="00A52290" w14:paraId="39312FC0" w14:textId="4618E9CA" w:rsidTr="000D5075">
        <w:trPr>
          <w:trHeight w:val="360"/>
        </w:trPr>
        <w:tc>
          <w:tcPr>
            <w:tcW w:w="3720" w:type="dxa"/>
            <w:shd w:val="clear" w:color="auto" w:fill="auto"/>
          </w:tcPr>
          <w:p w14:paraId="74FD6C50" w14:textId="7C78B134" w:rsidR="00FD5C33" w:rsidRPr="00A52290" w:rsidRDefault="00294919">
            <w:pPr>
              <w:tabs>
                <w:tab w:val="center" w:pos="3030"/>
                <w:tab w:val="right" w:pos="6060"/>
              </w:tabs>
              <w:rPr>
                <w:rFonts w:eastAsia="Calibri"/>
                <w:sz w:val="20"/>
                <w:szCs w:val="20"/>
              </w:rPr>
            </w:pPr>
            <w:r w:rsidRPr="00A52290">
              <w:rPr>
                <w:position w:val="-12"/>
              </w:rPr>
              <w:object w:dxaOrig="3480" w:dyaOrig="380" w14:anchorId="38910C98">
                <v:shape id="_x0000_i1130" type="#_x0000_t75" style="width:164.1pt;height:19.15pt" o:ole="">
                  <v:imagedata r:id="rId221" o:title=""/>
                </v:shape>
                <o:OLEObject Type="Embed" ProgID="Equation.DSMT4" ShapeID="_x0000_i1130" DrawAspect="Content" ObjectID="_1795383226" r:id="rId222"/>
              </w:object>
            </w:r>
          </w:p>
        </w:tc>
        <w:tc>
          <w:tcPr>
            <w:tcW w:w="805" w:type="dxa"/>
            <w:vMerge/>
            <w:shd w:val="clear" w:color="auto" w:fill="auto"/>
          </w:tcPr>
          <w:p w14:paraId="44CDC712" w14:textId="77777777" w:rsidR="00FD5C33" w:rsidRPr="00A52290" w:rsidRDefault="00FD5C33">
            <w:pPr>
              <w:tabs>
                <w:tab w:val="center" w:pos="3030"/>
                <w:tab w:val="right" w:pos="6060"/>
              </w:tabs>
            </w:pPr>
          </w:p>
        </w:tc>
      </w:tr>
      <w:tr w:rsidR="00A52290" w:rsidRPr="00A52290" w14:paraId="6D8F2F26" w14:textId="255ACB77" w:rsidTr="000D5075">
        <w:trPr>
          <w:trHeight w:val="360"/>
        </w:trPr>
        <w:tc>
          <w:tcPr>
            <w:tcW w:w="3720" w:type="dxa"/>
            <w:shd w:val="clear" w:color="auto" w:fill="auto"/>
          </w:tcPr>
          <w:p w14:paraId="2F01A7CD" w14:textId="31552726" w:rsidR="00FD5C33" w:rsidRPr="00A52290" w:rsidRDefault="00416FAF">
            <w:pPr>
              <w:tabs>
                <w:tab w:val="center" w:pos="3030"/>
                <w:tab w:val="right" w:pos="6060"/>
              </w:tabs>
              <w:rPr>
                <w:rFonts w:eastAsia="Calibri"/>
                <w:sz w:val="20"/>
                <w:szCs w:val="20"/>
              </w:rPr>
            </w:pPr>
            <w:r w:rsidRPr="00A52290">
              <w:rPr>
                <w:position w:val="-12"/>
              </w:rPr>
              <w:object w:dxaOrig="3560" w:dyaOrig="380" w14:anchorId="2F9D005B">
                <v:shape id="_x0000_i1131" type="#_x0000_t75" style="width:166.8pt;height:19.15pt" o:ole="">
                  <v:imagedata r:id="rId223" o:title=""/>
                </v:shape>
                <o:OLEObject Type="Embed" ProgID="Equation.DSMT4" ShapeID="_x0000_i1131" DrawAspect="Content" ObjectID="_1795383227" r:id="rId224"/>
              </w:object>
            </w:r>
          </w:p>
        </w:tc>
        <w:tc>
          <w:tcPr>
            <w:tcW w:w="805" w:type="dxa"/>
            <w:vMerge/>
            <w:shd w:val="clear" w:color="auto" w:fill="auto"/>
          </w:tcPr>
          <w:p w14:paraId="273C6A7A" w14:textId="77777777" w:rsidR="00FD5C33" w:rsidRPr="00A52290" w:rsidRDefault="00FD5C33">
            <w:pPr>
              <w:tabs>
                <w:tab w:val="center" w:pos="3030"/>
                <w:tab w:val="right" w:pos="6060"/>
              </w:tabs>
            </w:pPr>
          </w:p>
        </w:tc>
      </w:tr>
      <w:tr w:rsidR="00A52290" w:rsidRPr="00A52290" w14:paraId="0043936E" w14:textId="53CD806B" w:rsidTr="000D5075">
        <w:trPr>
          <w:trHeight w:val="360"/>
        </w:trPr>
        <w:tc>
          <w:tcPr>
            <w:tcW w:w="3720" w:type="dxa"/>
            <w:shd w:val="clear" w:color="auto" w:fill="auto"/>
          </w:tcPr>
          <w:p w14:paraId="2910B02E" w14:textId="0277D527" w:rsidR="00FD5C33" w:rsidRPr="00A52290" w:rsidRDefault="00416FAF">
            <w:pPr>
              <w:tabs>
                <w:tab w:val="center" w:pos="3030"/>
                <w:tab w:val="right" w:pos="6060"/>
              </w:tabs>
              <w:rPr>
                <w:rFonts w:eastAsia="Calibri"/>
                <w:sz w:val="20"/>
                <w:szCs w:val="20"/>
              </w:rPr>
            </w:pPr>
            <w:r w:rsidRPr="00A52290">
              <w:rPr>
                <w:position w:val="-12"/>
              </w:rPr>
              <w:object w:dxaOrig="2840" w:dyaOrig="380" w14:anchorId="3523746F">
                <v:shape id="_x0000_i1132" type="#_x0000_t75" style="width:142.15pt;height:19.15pt" o:ole="">
                  <v:imagedata r:id="rId225" o:title=""/>
                </v:shape>
                <o:OLEObject Type="Embed" ProgID="Equation.DSMT4" ShapeID="_x0000_i1132" DrawAspect="Content" ObjectID="_1795383228" r:id="rId226"/>
              </w:object>
            </w:r>
          </w:p>
        </w:tc>
        <w:tc>
          <w:tcPr>
            <w:tcW w:w="805" w:type="dxa"/>
            <w:vMerge/>
            <w:shd w:val="clear" w:color="auto" w:fill="auto"/>
          </w:tcPr>
          <w:p w14:paraId="0DC46842" w14:textId="77777777" w:rsidR="00FD5C33" w:rsidRPr="00A52290" w:rsidRDefault="00FD5C33">
            <w:pPr>
              <w:tabs>
                <w:tab w:val="center" w:pos="3030"/>
                <w:tab w:val="right" w:pos="6060"/>
              </w:tabs>
            </w:pPr>
          </w:p>
        </w:tc>
      </w:tr>
      <w:tr w:rsidR="00A52290" w:rsidRPr="00A52290" w14:paraId="0F77F62A" w14:textId="42E06838" w:rsidTr="000D5075">
        <w:trPr>
          <w:trHeight w:val="360"/>
        </w:trPr>
        <w:tc>
          <w:tcPr>
            <w:tcW w:w="3720" w:type="dxa"/>
            <w:shd w:val="clear" w:color="auto" w:fill="auto"/>
          </w:tcPr>
          <w:p w14:paraId="3B7B97B6" w14:textId="663B83EE" w:rsidR="00FD5C33" w:rsidRPr="00A52290" w:rsidRDefault="00416FAF">
            <w:pPr>
              <w:tabs>
                <w:tab w:val="center" w:pos="3030"/>
                <w:tab w:val="right" w:pos="6060"/>
              </w:tabs>
              <w:rPr>
                <w:rFonts w:eastAsia="Calibri"/>
                <w:sz w:val="20"/>
                <w:szCs w:val="20"/>
              </w:rPr>
            </w:pPr>
            <w:r w:rsidRPr="00A52290">
              <w:rPr>
                <w:position w:val="-24"/>
              </w:rPr>
              <w:object w:dxaOrig="1700" w:dyaOrig="620" w14:anchorId="2C3683D8">
                <v:shape id="_x0000_i1133" type="#_x0000_t75" style="width:85.15pt;height:31pt" o:ole="">
                  <v:imagedata r:id="rId227" o:title=""/>
                </v:shape>
                <o:OLEObject Type="Embed" ProgID="Equation.DSMT4" ShapeID="_x0000_i1133" DrawAspect="Content" ObjectID="_1795383229" r:id="rId228"/>
              </w:object>
            </w:r>
          </w:p>
        </w:tc>
        <w:tc>
          <w:tcPr>
            <w:tcW w:w="805" w:type="dxa"/>
            <w:vMerge/>
            <w:shd w:val="clear" w:color="auto" w:fill="auto"/>
          </w:tcPr>
          <w:p w14:paraId="360B07AF" w14:textId="77777777" w:rsidR="00FD5C33" w:rsidRPr="00A52290" w:rsidRDefault="00FD5C33">
            <w:pPr>
              <w:tabs>
                <w:tab w:val="center" w:pos="3030"/>
                <w:tab w:val="right" w:pos="6060"/>
              </w:tabs>
            </w:pPr>
          </w:p>
        </w:tc>
      </w:tr>
      <w:tr w:rsidR="00A52290" w:rsidRPr="00A52290" w14:paraId="05A7E668" w14:textId="60328828" w:rsidTr="000D5075">
        <w:trPr>
          <w:trHeight w:val="360"/>
        </w:trPr>
        <w:tc>
          <w:tcPr>
            <w:tcW w:w="3720" w:type="dxa"/>
            <w:shd w:val="clear" w:color="auto" w:fill="auto"/>
          </w:tcPr>
          <w:p w14:paraId="082B7158" w14:textId="7F34ED8A" w:rsidR="00FD5C33" w:rsidRPr="00A52290" w:rsidRDefault="00416FAF">
            <w:pPr>
              <w:tabs>
                <w:tab w:val="center" w:pos="3030"/>
                <w:tab w:val="right" w:pos="6060"/>
              </w:tabs>
              <w:rPr>
                <w:rFonts w:eastAsia="Calibri"/>
                <w:sz w:val="20"/>
                <w:szCs w:val="20"/>
              </w:rPr>
            </w:pPr>
            <w:r w:rsidRPr="00A52290">
              <w:rPr>
                <w:position w:val="-24"/>
              </w:rPr>
              <w:object w:dxaOrig="1740" w:dyaOrig="620" w14:anchorId="426CADD1">
                <v:shape id="_x0000_i1134" type="#_x0000_t75" style="width:87.1pt;height:31pt" o:ole="">
                  <v:imagedata r:id="rId229" o:title=""/>
                </v:shape>
                <o:OLEObject Type="Embed" ProgID="Equation.DSMT4" ShapeID="_x0000_i1134" DrawAspect="Content" ObjectID="_1795383230" r:id="rId230"/>
              </w:object>
            </w:r>
          </w:p>
        </w:tc>
        <w:tc>
          <w:tcPr>
            <w:tcW w:w="805" w:type="dxa"/>
            <w:vMerge/>
            <w:shd w:val="clear" w:color="auto" w:fill="auto"/>
          </w:tcPr>
          <w:p w14:paraId="0D9E6098" w14:textId="77777777" w:rsidR="00FD5C33" w:rsidRPr="00A52290" w:rsidRDefault="00FD5C33">
            <w:pPr>
              <w:tabs>
                <w:tab w:val="center" w:pos="3030"/>
                <w:tab w:val="right" w:pos="6060"/>
              </w:tabs>
            </w:pPr>
          </w:p>
        </w:tc>
      </w:tr>
      <w:tr w:rsidR="00A52290" w:rsidRPr="00A52290" w14:paraId="29671309" w14:textId="0FEC5694" w:rsidTr="000D5075">
        <w:trPr>
          <w:trHeight w:val="360"/>
        </w:trPr>
        <w:tc>
          <w:tcPr>
            <w:tcW w:w="3720" w:type="dxa"/>
            <w:shd w:val="clear" w:color="auto" w:fill="auto"/>
          </w:tcPr>
          <w:p w14:paraId="153EE86B" w14:textId="0836B718" w:rsidR="00FD5C33" w:rsidRPr="00A52290" w:rsidRDefault="00C9562C">
            <w:pPr>
              <w:tabs>
                <w:tab w:val="center" w:pos="3030"/>
                <w:tab w:val="right" w:pos="6060"/>
              </w:tabs>
              <w:rPr>
                <w:rFonts w:eastAsia="Calibri"/>
                <w:sz w:val="20"/>
                <w:szCs w:val="20"/>
              </w:rPr>
            </w:pPr>
            <w:r w:rsidRPr="00A52290">
              <w:rPr>
                <w:position w:val="-24"/>
              </w:rPr>
              <w:object w:dxaOrig="3600" w:dyaOrig="620" w14:anchorId="5E54F52E">
                <v:shape id="_x0000_i1135" type="#_x0000_t75" style="width:159.1pt;height:31pt" o:ole="">
                  <v:imagedata r:id="rId231" o:title=""/>
                </v:shape>
                <o:OLEObject Type="Embed" ProgID="Equation.DSMT4" ShapeID="_x0000_i1135" DrawAspect="Content" ObjectID="_1795383231" r:id="rId232"/>
              </w:object>
            </w:r>
          </w:p>
        </w:tc>
        <w:tc>
          <w:tcPr>
            <w:tcW w:w="805" w:type="dxa"/>
            <w:vMerge/>
            <w:shd w:val="clear" w:color="auto" w:fill="auto"/>
          </w:tcPr>
          <w:p w14:paraId="78C21772" w14:textId="77777777" w:rsidR="00FD5C33" w:rsidRPr="00A52290" w:rsidRDefault="00FD5C33">
            <w:pPr>
              <w:tabs>
                <w:tab w:val="center" w:pos="3030"/>
                <w:tab w:val="right" w:pos="6060"/>
              </w:tabs>
            </w:pPr>
          </w:p>
        </w:tc>
      </w:tr>
    </w:tbl>
    <w:p w14:paraId="54A24626" w14:textId="77777777" w:rsidR="00FD5C33" w:rsidRPr="00A52290" w:rsidRDefault="00FD5C33" w:rsidP="00FD5C33">
      <w:r w:rsidRPr="00A52290">
        <w:t>where</w:t>
      </w:r>
    </w:p>
    <w:tbl>
      <w:tblPr>
        <w:tblW w:w="4555" w:type="dxa"/>
        <w:jc w:val="center"/>
        <w:tblLayout w:type="fixed"/>
        <w:tblLook w:val="04A0" w:firstRow="1" w:lastRow="0" w:firstColumn="1" w:lastColumn="0" w:noHBand="0" w:noVBand="1"/>
      </w:tblPr>
      <w:tblGrid>
        <w:gridCol w:w="1315"/>
        <w:gridCol w:w="1320"/>
        <w:gridCol w:w="1320"/>
        <w:gridCol w:w="600"/>
      </w:tblGrid>
      <w:tr w:rsidR="003D6015" w:rsidRPr="00A52290" w14:paraId="13C355A0" w14:textId="1F5C2ED5" w:rsidTr="003D6015">
        <w:trPr>
          <w:trHeight w:val="672"/>
          <w:jc w:val="center"/>
        </w:trPr>
        <w:tc>
          <w:tcPr>
            <w:tcW w:w="1315" w:type="dxa"/>
            <w:shd w:val="clear" w:color="auto" w:fill="auto"/>
            <w:vAlign w:val="center"/>
          </w:tcPr>
          <w:bookmarkStart w:id="10" w:name="_Hlk175047492"/>
          <w:p w14:paraId="32525994" w14:textId="41810466" w:rsidR="006D410F" w:rsidRPr="00A52290" w:rsidRDefault="006D410F" w:rsidP="00A86D80">
            <w:pPr>
              <w:tabs>
                <w:tab w:val="center" w:pos="720"/>
                <w:tab w:val="right" w:pos="1440"/>
              </w:tabs>
              <w:bidi/>
              <w:jc w:val="right"/>
              <w:rPr>
                <w:i/>
                <w:sz w:val="20"/>
                <w:szCs w:val="20"/>
              </w:rPr>
            </w:pPr>
            <w:r w:rsidRPr="00A52290">
              <w:rPr>
                <w:position w:val="-30"/>
              </w:rPr>
              <w:object w:dxaOrig="1080" w:dyaOrig="720" w14:anchorId="4749DCFC">
                <v:shape id="_x0000_i1136" type="#_x0000_t75" style="width:54.7pt;height:36pt" o:ole="">
                  <v:imagedata r:id="rId233" o:title=""/>
                </v:shape>
                <o:OLEObject Type="Embed" ProgID="Equation.DSMT4" ShapeID="_x0000_i1136" DrawAspect="Content" ObjectID="_1795383232" r:id="rId234"/>
              </w:object>
            </w:r>
          </w:p>
        </w:tc>
        <w:tc>
          <w:tcPr>
            <w:tcW w:w="1320" w:type="dxa"/>
            <w:shd w:val="clear" w:color="auto" w:fill="auto"/>
            <w:vAlign w:val="center"/>
          </w:tcPr>
          <w:p w14:paraId="1C43636D" w14:textId="49F98D5A" w:rsidR="006D410F" w:rsidRPr="00A52290" w:rsidRDefault="006D410F" w:rsidP="00B76443">
            <w:pPr>
              <w:tabs>
                <w:tab w:val="center" w:pos="720"/>
                <w:tab w:val="right" w:pos="1440"/>
              </w:tabs>
              <w:bidi/>
              <w:jc w:val="right"/>
              <w:rPr>
                <w:i/>
                <w:sz w:val="20"/>
                <w:szCs w:val="20"/>
              </w:rPr>
            </w:pPr>
            <w:r w:rsidRPr="00A52290">
              <w:tab/>
            </w:r>
            <w:r w:rsidR="003D6015" w:rsidRPr="00A52290">
              <w:rPr>
                <w:position w:val="-30"/>
              </w:rPr>
              <w:object w:dxaOrig="1040" w:dyaOrig="720" w14:anchorId="77AF88B6">
                <v:shape id="_x0000_i1137" type="#_x0000_t75" style="width:52.4pt;height:36pt" o:ole="">
                  <v:imagedata r:id="rId235" o:title=""/>
                </v:shape>
                <o:OLEObject Type="Embed" ProgID="Equation.DSMT4" ShapeID="_x0000_i1137" DrawAspect="Content" ObjectID="_1795383233" r:id="rId236"/>
              </w:object>
            </w:r>
          </w:p>
        </w:tc>
        <w:tc>
          <w:tcPr>
            <w:tcW w:w="1320" w:type="dxa"/>
            <w:shd w:val="clear" w:color="auto" w:fill="auto"/>
            <w:vAlign w:val="center"/>
          </w:tcPr>
          <w:p w14:paraId="604A0C36" w14:textId="09AF2DDF"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859" w:dyaOrig="680" w14:anchorId="241C9944">
                <v:shape id="_x0000_i1138" type="#_x0000_t75" style="width:42.85pt;height:34.2pt" o:ole="">
                  <v:imagedata r:id="rId237" o:title=""/>
                </v:shape>
                <o:OLEObject Type="Embed" ProgID="Equation.DSMT4" ShapeID="_x0000_i1138" DrawAspect="Content" ObjectID="_1795383234" r:id="rId238"/>
              </w:object>
            </w:r>
          </w:p>
        </w:tc>
        <w:tc>
          <w:tcPr>
            <w:tcW w:w="600" w:type="dxa"/>
            <w:vMerge w:val="restart"/>
            <w:vAlign w:val="center"/>
          </w:tcPr>
          <w:p w14:paraId="2E7D5801" w14:textId="07D85E3D" w:rsidR="006D410F" w:rsidRPr="00A52290" w:rsidRDefault="006D410F" w:rsidP="003D6015">
            <w:pPr>
              <w:tabs>
                <w:tab w:val="center" w:pos="720"/>
                <w:tab w:val="right" w:pos="1440"/>
              </w:tabs>
              <w:bidi/>
              <w:jc w:val="left"/>
            </w:pPr>
            <w:r>
              <w:t>(15)</w:t>
            </w:r>
          </w:p>
        </w:tc>
      </w:tr>
      <w:tr w:rsidR="003D6015" w:rsidRPr="00A52290" w14:paraId="0A8C5171" w14:textId="19A5E1CD" w:rsidTr="003D6015">
        <w:trPr>
          <w:trHeight w:val="140"/>
          <w:jc w:val="center"/>
        </w:trPr>
        <w:tc>
          <w:tcPr>
            <w:tcW w:w="1315" w:type="dxa"/>
            <w:shd w:val="clear" w:color="auto" w:fill="auto"/>
            <w:vAlign w:val="center"/>
          </w:tcPr>
          <w:p w14:paraId="47B8A514" w14:textId="6F29E981" w:rsidR="006D410F" w:rsidRPr="00A52290" w:rsidRDefault="006D410F" w:rsidP="00B76443">
            <w:pPr>
              <w:tabs>
                <w:tab w:val="center" w:pos="720"/>
                <w:tab w:val="right" w:pos="1440"/>
              </w:tabs>
              <w:bidi/>
              <w:jc w:val="right"/>
            </w:pPr>
            <w:r w:rsidRPr="00A52290">
              <w:rPr>
                <w:position w:val="-32"/>
              </w:rPr>
              <w:object w:dxaOrig="1100" w:dyaOrig="700" w14:anchorId="783095F3">
                <v:shape id="_x0000_i1139" type="#_x0000_t75" style="width:55.15pt;height:35.1pt" o:ole="">
                  <v:imagedata r:id="rId239" o:title=""/>
                </v:shape>
                <o:OLEObject Type="Embed" ProgID="Equation.DSMT4" ShapeID="_x0000_i1139" DrawAspect="Content" ObjectID="_1795383235" r:id="rId240"/>
              </w:object>
            </w:r>
          </w:p>
        </w:tc>
        <w:tc>
          <w:tcPr>
            <w:tcW w:w="1320" w:type="dxa"/>
            <w:shd w:val="clear" w:color="auto" w:fill="auto"/>
            <w:vAlign w:val="center"/>
          </w:tcPr>
          <w:p w14:paraId="11A1D4D3" w14:textId="6145CF07" w:rsidR="006D410F" w:rsidRPr="00A52290" w:rsidRDefault="003D6015" w:rsidP="00B76443">
            <w:pPr>
              <w:tabs>
                <w:tab w:val="center" w:pos="720"/>
                <w:tab w:val="right" w:pos="1440"/>
              </w:tabs>
              <w:jc w:val="left"/>
            </w:pPr>
            <w:r w:rsidRPr="00A52290">
              <w:rPr>
                <w:position w:val="-32"/>
              </w:rPr>
              <w:object w:dxaOrig="1040" w:dyaOrig="740" w14:anchorId="7AF579B8">
                <v:shape id="_x0000_i1140" type="#_x0000_t75" style="width:51.95pt;height:36.9pt" o:ole="">
                  <v:imagedata r:id="rId241" o:title=""/>
                </v:shape>
                <o:OLEObject Type="Embed" ProgID="Equation.DSMT4" ShapeID="_x0000_i1140" DrawAspect="Content" ObjectID="_1795383236" r:id="rId242"/>
              </w:object>
            </w:r>
          </w:p>
        </w:tc>
        <w:tc>
          <w:tcPr>
            <w:tcW w:w="1320" w:type="dxa"/>
            <w:shd w:val="clear" w:color="auto" w:fill="auto"/>
            <w:vAlign w:val="center"/>
          </w:tcPr>
          <w:p w14:paraId="086E4CFE" w14:textId="6285DEF3" w:rsidR="006D410F" w:rsidRPr="00A52290" w:rsidRDefault="006D410F" w:rsidP="00B76443">
            <w:pPr>
              <w:tabs>
                <w:tab w:val="center" w:pos="720"/>
                <w:tab w:val="right" w:pos="1440"/>
              </w:tabs>
              <w:jc w:val="left"/>
            </w:pPr>
            <w:r w:rsidRPr="00A52290">
              <w:rPr>
                <w:position w:val="-32"/>
              </w:rPr>
              <w:object w:dxaOrig="740" w:dyaOrig="700" w14:anchorId="364B7E28">
                <v:shape id="_x0000_i1141" type="#_x0000_t75" style="width:36.9pt;height:35.1pt" o:ole="">
                  <v:imagedata r:id="rId243" o:title=""/>
                </v:shape>
                <o:OLEObject Type="Embed" ProgID="Equation.DSMT4" ShapeID="_x0000_i1141" DrawAspect="Content" ObjectID="_1795383237" r:id="rId244"/>
              </w:object>
            </w:r>
          </w:p>
        </w:tc>
        <w:tc>
          <w:tcPr>
            <w:tcW w:w="600" w:type="dxa"/>
            <w:vMerge/>
            <w:vAlign w:val="center"/>
          </w:tcPr>
          <w:p w14:paraId="0BD43B3C" w14:textId="77777777" w:rsidR="006D410F" w:rsidRPr="00A52290" w:rsidRDefault="006D410F" w:rsidP="00B76443">
            <w:pPr>
              <w:tabs>
                <w:tab w:val="center" w:pos="720"/>
                <w:tab w:val="right" w:pos="1440"/>
              </w:tabs>
              <w:jc w:val="right"/>
            </w:pPr>
          </w:p>
        </w:tc>
      </w:tr>
      <w:tr w:rsidR="003D6015" w:rsidRPr="00A52290" w14:paraId="1D740AF9" w14:textId="67F12464" w:rsidTr="003D6015">
        <w:trPr>
          <w:trHeight w:val="140"/>
          <w:jc w:val="center"/>
        </w:trPr>
        <w:tc>
          <w:tcPr>
            <w:tcW w:w="1315" w:type="dxa"/>
            <w:shd w:val="clear" w:color="auto" w:fill="auto"/>
            <w:vAlign w:val="center"/>
          </w:tcPr>
          <w:p w14:paraId="441D1320" w14:textId="7DA197ED" w:rsidR="006D410F" w:rsidRPr="00A52290" w:rsidRDefault="006D410F" w:rsidP="00B76443">
            <w:pPr>
              <w:tabs>
                <w:tab w:val="center" w:pos="720"/>
                <w:tab w:val="right" w:pos="1440"/>
              </w:tabs>
              <w:jc w:val="left"/>
            </w:pPr>
            <w:r w:rsidRPr="00A52290">
              <w:rPr>
                <w:position w:val="-30"/>
              </w:rPr>
              <w:object w:dxaOrig="1100" w:dyaOrig="720" w14:anchorId="0933972E">
                <v:shape id="_x0000_i1142" type="#_x0000_t75" style="width:47.85pt;height:36pt" o:ole="">
                  <v:imagedata r:id="rId245" o:title=""/>
                </v:shape>
                <o:OLEObject Type="Embed" ProgID="Equation.DSMT4" ShapeID="_x0000_i1142" DrawAspect="Content" ObjectID="_1795383238" r:id="rId246"/>
              </w:object>
            </w:r>
          </w:p>
        </w:tc>
        <w:tc>
          <w:tcPr>
            <w:tcW w:w="1320" w:type="dxa"/>
            <w:shd w:val="clear" w:color="auto" w:fill="auto"/>
            <w:vAlign w:val="center"/>
          </w:tcPr>
          <w:p w14:paraId="2A737982" w14:textId="5AB7CD38" w:rsidR="006D410F" w:rsidRPr="00A52290" w:rsidRDefault="003D6015" w:rsidP="00B76443">
            <w:pPr>
              <w:tabs>
                <w:tab w:val="center" w:pos="720"/>
                <w:tab w:val="right" w:pos="1440"/>
              </w:tabs>
              <w:jc w:val="left"/>
            </w:pPr>
            <w:r w:rsidRPr="00A52290">
              <w:rPr>
                <w:position w:val="-30"/>
              </w:rPr>
              <w:object w:dxaOrig="940" w:dyaOrig="720" w14:anchorId="1B3B809A">
                <v:shape id="_x0000_i1143" type="#_x0000_t75" style="width:51.95pt;height:36pt" o:ole="">
                  <v:imagedata r:id="rId247" o:title=""/>
                </v:shape>
                <o:OLEObject Type="Embed" ProgID="Equation.DSMT4" ShapeID="_x0000_i1143" DrawAspect="Content" ObjectID="_1795383239" r:id="rId248"/>
              </w:object>
            </w:r>
          </w:p>
        </w:tc>
        <w:tc>
          <w:tcPr>
            <w:tcW w:w="1320" w:type="dxa"/>
            <w:shd w:val="clear" w:color="auto" w:fill="auto"/>
            <w:vAlign w:val="center"/>
          </w:tcPr>
          <w:p w14:paraId="2B0943A0" w14:textId="2DAA8F08" w:rsidR="006D410F" w:rsidRPr="00A52290" w:rsidRDefault="003D6015" w:rsidP="00B76443">
            <w:pPr>
              <w:tabs>
                <w:tab w:val="center" w:pos="720"/>
                <w:tab w:val="right" w:pos="1440"/>
              </w:tabs>
              <w:jc w:val="left"/>
            </w:pPr>
            <w:r w:rsidRPr="00A52290">
              <w:rPr>
                <w:position w:val="-24"/>
              </w:rPr>
              <w:object w:dxaOrig="999" w:dyaOrig="660" w14:anchorId="54C152F6">
                <v:shape id="_x0000_i1144" type="#_x0000_t75" style="width:43.75pt;height:32.8pt" o:ole="">
                  <v:imagedata r:id="rId249" o:title=""/>
                </v:shape>
                <o:OLEObject Type="Embed" ProgID="Equation.DSMT4" ShapeID="_x0000_i1144" DrawAspect="Content" ObjectID="_1795383240" r:id="rId250"/>
              </w:object>
            </w:r>
          </w:p>
        </w:tc>
        <w:tc>
          <w:tcPr>
            <w:tcW w:w="600" w:type="dxa"/>
            <w:vMerge/>
            <w:vAlign w:val="center"/>
          </w:tcPr>
          <w:p w14:paraId="290E07FE" w14:textId="77777777" w:rsidR="006D410F" w:rsidRPr="00A52290" w:rsidRDefault="006D410F" w:rsidP="00B76443">
            <w:pPr>
              <w:tabs>
                <w:tab w:val="center" w:pos="720"/>
                <w:tab w:val="right" w:pos="1440"/>
              </w:tabs>
              <w:jc w:val="right"/>
            </w:pPr>
          </w:p>
        </w:tc>
      </w:tr>
      <w:tr w:rsidR="003D6015" w:rsidRPr="00A52290" w14:paraId="5D8D88CA" w14:textId="1A5551D3" w:rsidTr="003D6015">
        <w:trPr>
          <w:trHeight w:val="138"/>
          <w:jc w:val="center"/>
        </w:trPr>
        <w:tc>
          <w:tcPr>
            <w:tcW w:w="1315" w:type="dxa"/>
            <w:shd w:val="clear" w:color="auto" w:fill="auto"/>
            <w:vAlign w:val="center"/>
          </w:tcPr>
          <w:p w14:paraId="07D5AEA1" w14:textId="0D0CFFAD" w:rsidR="006D410F" w:rsidRPr="00A52290" w:rsidRDefault="006D410F" w:rsidP="00B76443">
            <w:pPr>
              <w:tabs>
                <w:tab w:val="center" w:pos="720"/>
                <w:tab w:val="right" w:pos="1440"/>
              </w:tabs>
              <w:bidi/>
              <w:jc w:val="right"/>
              <w:rPr>
                <w:i/>
                <w:sz w:val="20"/>
                <w:szCs w:val="20"/>
              </w:rPr>
            </w:pPr>
            <w:r w:rsidRPr="00A52290">
              <w:tab/>
            </w:r>
            <w:r w:rsidRPr="00A52290">
              <w:rPr>
                <w:position w:val="-24"/>
              </w:rPr>
              <w:object w:dxaOrig="1060" w:dyaOrig="660" w14:anchorId="179877FE">
                <v:shape id="_x0000_i1145" type="#_x0000_t75" style="width:48.3pt;height:32.8pt" o:ole="">
                  <v:imagedata r:id="rId251" o:title=""/>
                </v:shape>
                <o:OLEObject Type="Embed" ProgID="Equation.DSMT4" ShapeID="_x0000_i1145" DrawAspect="Content" ObjectID="_1795383241" r:id="rId252"/>
              </w:object>
            </w:r>
          </w:p>
        </w:tc>
        <w:tc>
          <w:tcPr>
            <w:tcW w:w="1320" w:type="dxa"/>
            <w:shd w:val="clear" w:color="auto" w:fill="auto"/>
            <w:vAlign w:val="center"/>
          </w:tcPr>
          <w:p w14:paraId="2B99047F" w14:textId="7B5A38B4" w:rsidR="006D410F" w:rsidRPr="00A52290" w:rsidRDefault="006D410F" w:rsidP="00B76443">
            <w:pPr>
              <w:tabs>
                <w:tab w:val="center" w:pos="720"/>
                <w:tab w:val="right" w:pos="1440"/>
              </w:tabs>
              <w:bidi/>
              <w:jc w:val="right"/>
              <w:rPr>
                <w:i/>
                <w:sz w:val="20"/>
                <w:szCs w:val="20"/>
              </w:rPr>
            </w:pPr>
            <w:r w:rsidRPr="00A52290">
              <w:tab/>
            </w:r>
            <w:r w:rsidR="003D6015" w:rsidRPr="00A52290">
              <w:rPr>
                <w:position w:val="-24"/>
              </w:rPr>
              <w:object w:dxaOrig="1040" w:dyaOrig="660" w14:anchorId="4F400FD5">
                <v:shape id="_x0000_i1146" type="#_x0000_t75" style="width:52.4pt;height:33.25pt" o:ole="">
                  <v:imagedata r:id="rId253" o:title=""/>
                </v:shape>
                <o:OLEObject Type="Embed" ProgID="Equation.DSMT4" ShapeID="_x0000_i1146" DrawAspect="Content" ObjectID="_1795383242" r:id="rId254"/>
              </w:object>
            </w:r>
          </w:p>
        </w:tc>
        <w:tc>
          <w:tcPr>
            <w:tcW w:w="1320" w:type="dxa"/>
            <w:shd w:val="clear" w:color="auto" w:fill="auto"/>
            <w:vAlign w:val="center"/>
          </w:tcPr>
          <w:p w14:paraId="284E43D8" w14:textId="69763DB9"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680" w:dyaOrig="680" w14:anchorId="67AC3FEF">
                <v:shape id="_x0000_i1147" type="#_x0000_t75" style="width:34.2pt;height:34.2pt" o:ole="">
                  <v:imagedata r:id="rId255" o:title=""/>
                </v:shape>
                <o:OLEObject Type="Embed" ProgID="Equation.DSMT4" ShapeID="_x0000_i1147" DrawAspect="Content" ObjectID="_1795383243" r:id="rId256"/>
              </w:object>
            </w:r>
          </w:p>
        </w:tc>
        <w:tc>
          <w:tcPr>
            <w:tcW w:w="600" w:type="dxa"/>
            <w:vMerge/>
            <w:vAlign w:val="center"/>
          </w:tcPr>
          <w:p w14:paraId="5630C81E" w14:textId="77777777" w:rsidR="006D410F" w:rsidRPr="00A52290" w:rsidRDefault="006D410F" w:rsidP="00B76443">
            <w:pPr>
              <w:tabs>
                <w:tab w:val="center" w:pos="720"/>
                <w:tab w:val="right" w:pos="1440"/>
              </w:tabs>
              <w:bidi/>
              <w:jc w:val="right"/>
            </w:pPr>
          </w:p>
        </w:tc>
      </w:tr>
      <w:tr w:rsidR="003D6015" w:rsidRPr="00A52290" w14:paraId="2E45E618" w14:textId="287A1725" w:rsidTr="003D6015">
        <w:trPr>
          <w:trHeight w:val="138"/>
          <w:jc w:val="center"/>
        </w:trPr>
        <w:tc>
          <w:tcPr>
            <w:tcW w:w="1315" w:type="dxa"/>
            <w:shd w:val="clear" w:color="auto" w:fill="auto"/>
            <w:vAlign w:val="center"/>
          </w:tcPr>
          <w:p w14:paraId="19C586A0" w14:textId="2C483837" w:rsidR="006D410F" w:rsidRPr="00A52290" w:rsidRDefault="006D410F" w:rsidP="00B76443">
            <w:pPr>
              <w:tabs>
                <w:tab w:val="center" w:pos="720"/>
                <w:tab w:val="right" w:pos="1440"/>
              </w:tabs>
              <w:bidi/>
              <w:jc w:val="right"/>
              <w:rPr>
                <w:i/>
                <w:sz w:val="20"/>
                <w:szCs w:val="20"/>
              </w:rPr>
            </w:pPr>
            <w:r w:rsidRPr="00A52290">
              <w:tab/>
            </w:r>
            <w:r w:rsidRPr="00A52290">
              <w:rPr>
                <w:position w:val="-32"/>
              </w:rPr>
              <w:object w:dxaOrig="720" w:dyaOrig="700" w14:anchorId="561DA0B2">
                <v:shape id="_x0000_i1148" type="#_x0000_t75" style="width:36pt;height:35.1pt" o:ole="">
                  <v:imagedata r:id="rId257" o:title=""/>
                </v:shape>
                <o:OLEObject Type="Embed" ProgID="Equation.DSMT4" ShapeID="_x0000_i1148" DrawAspect="Content" ObjectID="_1795383244" r:id="rId258"/>
              </w:object>
            </w:r>
          </w:p>
        </w:tc>
        <w:tc>
          <w:tcPr>
            <w:tcW w:w="1320" w:type="dxa"/>
            <w:shd w:val="clear" w:color="auto" w:fill="auto"/>
            <w:vAlign w:val="center"/>
          </w:tcPr>
          <w:p w14:paraId="49CA686A" w14:textId="0C26033B"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700" w:dyaOrig="680" w14:anchorId="49AAA395">
                <v:shape id="_x0000_i1149" type="#_x0000_t75" style="width:35.1pt;height:34.2pt" o:ole="">
                  <v:imagedata r:id="rId259" o:title=""/>
                </v:shape>
                <o:OLEObject Type="Embed" ProgID="Equation.DSMT4" ShapeID="_x0000_i1149" DrawAspect="Content" ObjectID="_1795383245" r:id="rId260"/>
              </w:object>
            </w:r>
          </w:p>
        </w:tc>
        <w:tc>
          <w:tcPr>
            <w:tcW w:w="1320" w:type="dxa"/>
            <w:shd w:val="clear" w:color="auto" w:fill="auto"/>
            <w:vAlign w:val="center"/>
          </w:tcPr>
          <w:p w14:paraId="75147E80" w14:textId="77777777" w:rsidR="006D410F" w:rsidRPr="00A52290" w:rsidRDefault="006D410F" w:rsidP="00B76443">
            <w:pPr>
              <w:tabs>
                <w:tab w:val="center" w:pos="720"/>
                <w:tab w:val="right" w:pos="1440"/>
              </w:tabs>
              <w:jc w:val="right"/>
              <w:rPr>
                <w:i/>
                <w:sz w:val="20"/>
                <w:szCs w:val="20"/>
              </w:rPr>
            </w:pPr>
            <w:r w:rsidRPr="00A52290">
              <w:tab/>
            </w:r>
          </w:p>
        </w:tc>
        <w:tc>
          <w:tcPr>
            <w:tcW w:w="600" w:type="dxa"/>
            <w:vMerge/>
            <w:vAlign w:val="center"/>
          </w:tcPr>
          <w:p w14:paraId="6ED69DA9" w14:textId="77777777" w:rsidR="006D410F" w:rsidRPr="00A52290" w:rsidRDefault="006D410F" w:rsidP="00B76443">
            <w:pPr>
              <w:tabs>
                <w:tab w:val="center" w:pos="720"/>
                <w:tab w:val="right" w:pos="1440"/>
              </w:tabs>
              <w:jc w:val="right"/>
            </w:pPr>
          </w:p>
        </w:tc>
      </w:tr>
    </w:tbl>
    <w:bookmarkEnd w:id="10"/>
    <w:p w14:paraId="45EEBAEB" w14:textId="411D12F9" w:rsidR="00FD5C33" w:rsidRPr="00A52290" w:rsidRDefault="00FD5C33" w:rsidP="00245F0C">
      <w:pPr>
        <w:pStyle w:val="Newparagraph"/>
        <w:ind w:right="-11" w:firstLine="0"/>
        <w:rPr>
          <w:lang w:val="en-US"/>
        </w:rPr>
      </w:pPr>
      <w:r w:rsidRPr="00A52290">
        <w:t xml:space="preserve">When these conditions are satisfied, a stable observer for the system (6) has the form </w:t>
      </w:r>
      <w:r w:rsidRPr="00A52290">
        <w:rPr>
          <w:noProof/>
        </w:rPr>
        <w:t>(Oucief, Tadjine, &amp; Labiod , 2016a)</w:t>
      </w:r>
      <m:oMath>
        <m:r>
          <w:rPr>
            <w:rFonts w:ascii="Cambria Math" w:hAnsi="Cambria Math"/>
          </w:rPr>
          <m:t>:</m:t>
        </m:r>
      </m:oMath>
    </w:p>
    <w:tbl>
      <w:tblPr>
        <w:tblW w:w="4525" w:type="dxa"/>
        <w:tblLayout w:type="fixed"/>
        <w:tblLook w:val="04A0" w:firstRow="1" w:lastRow="0" w:firstColumn="1" w:lastColumn="0" w:noHBand="0" w:noVBand="1"/>
      </w:tblPr>
      <w:tblGrid>
        <w:gridCol w:w="3715"/>
        <w:gridCol w:w="810"/>
      </w:tblGrid>
      <w:tr w:rsidR="00A52290" w:rsidRPr="00A52290" w14:paraId="65DB7C24" w14:textId="77777777" w:rsidTr="00AA0E98">
        <w:trPr>
          <w:trHeight w:val="432"/>
        </w:trPr>
        <w:tc>
          <w:tcPr>
            <w:tcW w:w="3715" w:type="dxa"/>
            <w:shd w:val="clear" w:color="auto" w:fill="auto"/>
          </w:tcPr>
          <w:p w14:paraId="40B30196" w14:textId="5F918DFA" w:rsidR="00FD5C33" w:rsidRPr="00A52290" w:rsidRDefault="00C9562C">
            <w:pPr>
              <w:pStyle w:val="Newparagraph"/>
              <w:ind w:firstLine="0"/>
              <w:rPr>
                <w:lang w:val="en-US"/>
              </w:rPr>
            </w:pPr>
            <w:r w:rsidRPr="00A52290">
              <w:rPr>
                <w:position w:val="-10"/>
              </w:rPr>
              <w:object w:dxaOrig="4940" w:dyaOrig="400" w14:anchorId="6C31BD90">
                <v:shape id="_x0000_i1150" type="#_x0000_t75" style="width:173.65pt;height:15.95pt" o:ole="">
                  <v:imagedata r:id="rId261" o:title=""/>
                </v:shape>
                <o:OLEObject Type="Embed" ProgID="Equation.DSMT4" ShapeID="_x0000_i1150" DrawAspect="Content" ObjectID="_1795383246" r:id="rId262"/>
              </w:object>
            </w:r>
          </w:p>
        </w:tc>
        <w:tc>
          <w:tcPr>
            <w:tcW w:w="810" w:type="dxa"/>
            <w:shd w:val="clear" w:color="auto" w:fill="auto"/>
            <w:vAlign w:val="center"/>
          </w:tcPr>
          <w:p w14:paraId="2E509E73" w14:textId="739B85CE"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a)</w:t>
            </w:r>
          </w:p>
        </w:tc>
      </w:tr>
      <w:tr w:rsidR="00A52290" w:rsidRPr="00A52290" w14:paraId="2E5A471B" w14:textId="77777777" w:rsidTr="00AA0E98">
        <w:trPr>
          <w:trHeight w:val="432"/>
        </w:trPr>
        <w:tc>
          <w:tcPr>
            <w:tcW w:w="3715" w:type="dxa"/>
            <w:shd w:val="clear" w:color="auto" w:fill="auto"/>
          </w:tcPr>
          <w:p w14:paraId="30364D2B" w14:textId="04C0B088" w:rsidR="00FD5C33" w:rsidRPr="00A52290" w:rsidRDefault="00294919">
            <w:pPr>
              <w:pStyle w:val="Newparagraph"/>
              <w:ind w:firstLine="0"/>
              <w:rPr>
                <w:lang w:val="en-US"/>
              </w:rPr>
            </w:pPr>
            <w:r w:rsidRPr="00A52290">
              <w:rPr>
                <w:position w:val="-12"/>
              </w:rPr>
              <w:object w:dxaOrig="1740" w:dyaOrig="380" w14:anchorId="7CD05396">
                <v:shape id="_x0000_i1151" type="#_x0000_t75" style="width:87.1pt;height:19.15pt" o:ole="">
                  <v:imagedata r:id="rId263" o:title=""/>
                </v:shape>
                <o:OLEObject Type="Embed" ProgID="Equation.DSMT4" ShapeID="_x0000_i1151" DrawAspect="Content" ObjectID="_1795383247" r:id="rId264"/>
              </w:object>
            </w:r>
          </w:p>
        </w:tc>
        <w:tc>
          <w:tcPr>
            <w:tcW w:w="810" w:type="dxa"/>
            <w:shd w:val="clear" w:color="auto" w:fill="auto"/>
            <w:vAlign w:val="center"/>
          </w:tcPr>
          <w:p w14:paraId="2E3B272A" w14:textId="4B62640A"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b)</w:t>
            </w:r>
          </w:p>
        </w:tc>
      </w:tr>
      <w:tr w:rsidR="00A52290" w:rsidRPr="00A52290" w14:paraId="7159BBC1" w14:textId="77777777" w:rsidTr="00AA0E98">
        <w:tc>
          <w:tcPr>
            <w:tcW w:w="3715" w:type="dxa"/>
            <w:shd w:val="clear" w:color="auto" w:fill="auto"/>
          </w:tcPr>
          <w:p w14:paraId="5866B046" w14:textId="47868654" w:rsidR="00FD5C33" w:rsidRPr="00A52290" w:rsidRDefault="00294919">
            <w:pPr>
              <w:pStyle w:val="Newparagraph"/>
              <w:ind w:firstLine="0"/>
              <w:rPr>
                <w:lang w:val="en-US"/>
              </w:rPr>
            </w:pPr>
            <w:r w:rsidRPr="00A52290">
              <w:rPr>
                <w:position w:val="-52"/>
              </w:rPr>
              <w:object w:dxaOrig="5480" w:dyaOrig="1160" w14:anchorId="522C4A5D">
                <v:shape id="_x0000_i1152" type="#_x0000_t75" style="width:170.45pt;height:36pt" o:ole="">
                  <v:imagedata r:id="rId265" o:title=""/>
                </v:shape>
                <o:OLEObject Type="Embed" ProgID="Equation.DSMT4" ShapeID="_x0000_i1152" DrawAspect="Content" ObjectID="_1795383248" r:id="rId266"/>
              </w:object>
            </w:r>
          </w:p>
        </w:tc>
        <w:tc>
          <w:tcPr>
            <w:tcW w:w="810" w:type="dxa"/>
            <w:shd w:val="clear" w:color="auto" w:fill="auto"/>
            <w:vAlign w:val="center"/>
          </w:tcPr>
          <w:p w14:paraId="7685429F" w14:textId="00636F59"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c)</w:t>
            </w:r>
          </w:p>
        </w:tc>
      </w:tr>
    </w:tbl>
    <w:p w14:paraId="08F8B8E5" w14:textId="5DDFFE6D" w:rsidR="00357D19" w:rsidRPr="00A52290" w:rsidRDefault="008A207A" w:rsidP="00357D19">
      <w:r w:rsidRPr="00A52290">
        <w:t xml:space="preserve">where </w:t>
      </w:r>
      <w:r w:rsidR="00A22863" w:rsidRPr="00A52290">
        <w:rPr>
          <w:position w:val="-12"/>
        </w:rPr>
        <w:object w:dxaOrig="1440" w:dyaOrig="360" w14:anchorId="587D1A76">
          <v:shape id="_x0000_i1153" type="#_x0000_t75" style="width:1in;height:18.25pt" o:ole="">
            <v:imagedata r:id="rId267" o:title=""/>
          </v:shape>
          <o:OLEObject Type="Embed" ProgID="Equation.DSMT4" ShapeID="_x0000_i1153" DrawAspect="Content" ObjectID="_1795383249" r:id="rId268"/>
        </w:object>
      </w:r>
      <w:r w:rsidR="00247CF7" w:rsidRPr="00A52290">
        <w:t xml:space="preserve">, and </w:t>
      </w:r>
      <w:r w:rsidRPr="00A52290">
        <w:rPr>
          <w:position w:val="-12"/>
        </w:rPr>
        <w:object w:dxaOrig="260" w:dyaOrig="360" w14:anchorId="526D0006">
          <v:shape id="_x0000_i1154" type="#_x0000_t75" style="width:13.65pt;height:18.25pt" o:ole="">
            <v:imagedata r:id="rId269" o:title=""/>
          </v:shape>
          <o:OLEObject Type="Embed" ProgID="Equation.DSMT4" ShapeID="_x0000_i1154" DrawAspect="Content" ObjectID="_1795383250" r:id="rId270"/>
        </w:object>
      </w:r>
      <w:r w:rsidR="00247CF7" w:rsidRPr="00A52290">
        <w:t xml:space="preserve">is the </w:t>
      </w:r>
      <w:r w:rsidR="00C9562C" w:rsidRPr="00A52290">
        <w:t xml:space="preserve">actuator </w:t>
      </w:r>
      <w:r w:rsidR="00294919" w:rsidRPr="00A52290">
        <w:t xml:space="preserve">FE </w:t>
      </w:r>
      <w:r w:rsidR="00247CF7" w:rsidRPr="00A52290">
        <w:t>vector.</w:t>
      </w:r>
      <w:r w:rsidR="00357D19" w:rsidRPr="00A52290">
        <w:t xml:space="preserve"> </w:t>
      </w:r>
      <w:r w:rsidR="00357D19" w:rsidRPr="00A52290">
        <w:rPr>
          <w:position w:val="-6"/>
        </w:rPr>
        <w:object w:dxaOrig="980" w:dyaOrig="320" w14:anchorId="7C2B511A">
          <v:shape id="_x0000_i1155" type="#_x0000_t75" style="width:49.2pt;height:15.95pt" o:ole="">
            <v:imagedata r:id="rId271" o:title=""/>
          </v:shape>
          <o:OLEObject Type="Embed" ProgID="Equation.DSMT4" ShapeID="_x0000_i1155" DrawAspect="Content" ObjectID="_1795383251" r:id="rId272"/>
        </w:object>
      </w:r>
      <w:r w:rsidR="00357D19" w:rsidRPr="00A52290">
        <w:t xml:space="preserve"> is the learning rate matrix, while </w:t>
      </w:r>
      <w:r w:rsidR="00357D19" w:rsidRPr="00A52290">
        <w:rPr>
          <w:position w:val="-4"/>
        </w:rPr>
        <w:object w:dxaOrig="260" w:dyaOrig="220" w14:anchorId="0BB4D5F2">
          <v:shape id="_x0000_i1156" type="#_x0000_t75" style="width:13.2pt;height:10.95pt" o:ole="">
            <v:imagedata r:id="rId273" o:title=""/>
          </v:shape>
          <o:OLEObject Type="Embed" ProgID="Equation.DSMT4" ShapeID="_x0000_i1156" DrawAspect="Content" ObjectID="_1795383252" r:id="rId274"/>
        </w:object>
      </w:r>
      <w:r w:rsidR="00357D19" w:rsidRPr="00A52290">
        <w:t xml:space="preserve"> and </w:t>
      </w:r>
      <w:r w:rsidR="00357D19" w:rsidRPr="00A52290">
        <w:rPr>
          <w:position w:val="-6"/>
        </w:rPr>
        <w:object w:dxaOrig="220" w:dyaOrig="240" w14:anchorId="00DF026A">
          <v:shape id="_x0000_i1157" type="#_x0000_t75" style="width:10.95pt;height:11.85pt" o:ole="">
            <v:imagedata r:id="rId275" o:title=""/>
          </v:shape>
          <o:OLEObject Type="Embed" ProgID="Equation.DSMT4" ShapeID="_x0000_i1157" DrawAspect="Content" ObjectID="_1795383253" r:id="rId276"/>
        </w:object>
      </w:r>
      <w:r w:rsidR="00357D19" w:rsidRPr="00A52290">
        <w:t xml:space="preserve"> are constant matrices that need to be found.</w:t>
      </w:r>
    </w:p>
    <w:p w14:paraId="4244AB0A" w14:textId="49AA0CFB" w:rsidR="00247CF7" w:rsidRPr="00A52290" w:rsidRDefault="00247CF7" w:rsidP="000D5075">
      <w:pPr>
        <w:tabs>
          <w:tab w:val="left" w:pos="4280"/>
        </w:tabs>
        <w:spacing w:before="240"/>
      </w:pPr>
      <w:r w:rsidRPr="00A52290">
        <w:rPr>
          <w:b/>
          <w:bCs/>
        </w:rPr>
        <w:t xml:space="preserve">Theorem 1.  </w:t>
      </w:r>
      <w:r w:rsidRPr="00A52290">
        <w:rPr>
          <w:lang w:eastAsia="fr-FR"/>
        </w:rPr>
        <w:t>Under conditions C1, C2, C3</w:t>
      </w:r>
      <w:r w:rsidR="00BF439C">
        <w:rPr>
          <w:lang w:eastAsia="fr-FR"/>
        </w:rPr>
        <w:t xml:space="preserve">, </w:t>
      </w:r>
      <w:r w:rsidRPr="00A52290">
        <w:rPr>
          <w:lang w:eastAsia="fr-FR"/>
        </w:rPr>
        <w:t>C5,</w:t>
      </w:r>
      <w:r w:rsidR="00BF439C">
        <w:rPr>
          <w:lang w:eastAsia="fr-FR"/>
        </w:rPr>
        <w:t xml:space="preserve"> and C6</w:t>
      </w:r>
      <w:r w:rsidRPr="00A52290">
        <w:rPr>
          <w:lang w:eastAsia="fr-FR"/>
        </w:rPr>
        <w:t xml:space="preserve"> the state </w:t>
      </w:r>
      <w:r w:rsidR="00A22863" w:rsidRPr="00A52290">
        <w:rPr>
          <w:position w:val="-6"/>
        </w:rPr>
        <w:object w:dxaOrig="180" w:dyaOrig="260" w14:anchorId="43E78AAB">
          <v:shape id="_x0000_i1158" type="#_x0000_t75" style="width:9.1pt;height:13.2pt" o:ole="">
            <v:imagedata r:id="rId277" o:title=""/>
          </v:shape>
          <o:OLEObject Type="Embed" ProgID="Equation.DSMT4" ShapeID="_x0000_i1158" DrawAspect="Content" ObjectID="_1795383254" r:id="rId278"/>
        </w:object>
      </w:r>
      <w:r w:rsidR="00950804" w:rsidRPr="00A52290">
        <w:rPr>
          <w:lang w:eastAsia="fr-FR"/>
        </w:rPr>
        <w:t xml:space="preserve">estimate </w:t>
      </w:r>
      <w:r w:rsidRPr="00A52290">
        <w:rPr>
          <w:lang w:eastAsia="fr-FR"/>
        </w:rPr>
        <w:t xml:space="preserve">converges to the real </w:t>
      </w:r>
      <w:r w:rsidR="00950804" w:rsidRPr="00A52290">
        <w:rPr>
          <w:lang w:eastAsia="fr-FR"/>
        </w:rPr>
        <w:t xml:space="preserve">one </w:t>
      </w:r>
      <w:r w:rsidR="00A22863" w:rsidRPr="00A52290">
        <w:rPr>
          <w:position w:val="-6"/>
        </w:rPr>
        <w:object w:dxaOrig="180" w:dyaOrig="200" w14:anchorId="5BC27A2E">
          <v:shape id="_x0000_i1159" type="#_x0000_t75" style="width:9.1pt;height:10.05pt" o:ole="">
            <v:imagedata r:id="rId279" o:title=""/>
          </v:shape>
          <o:OLEObject Type="Embed" ProgID="Equation.DSMT4" ShapeID="_x0000_i1159" DrawAspect="Content" ObjectID="_1795383255" r:id="rId280"/>
        </w:object>
      </w:r>
      <w:r w:rsidRPr="00A52290">
        <w:rPr>
          <w:lang w:eastAsia="fr-FR"/>
        </w:rPr>
        <w:t xml:space="preserve"> asymptotically</w:t>
      </w:r>
      <w:r w:rsidR="00950804" w:rsidRPr="00A52290">
        <w:rPr>
          <w:lang w:eastAsia="fr-FR"/>
        </w:rPr>
        <w:t>,</w:t>
      </w:r>
      <w:r w:rsidRPr="00A52290">
        <w:rPr>
          <w:lang w:eastAsia="fr-FR"/>
        </w:rPr>
        <w:t xml:space="preserve"> </w:t>
      </w:r>
      <w:r w:rsidR="00DE3550" w:rsidRPr="00A52290">
        <w:rPr>
          <w:lang w:eastAsia="fr-FR"/>
        </w:rPr>
        <w:t xml:space="preserve">and </w:t>
      </w:r>
      <w:r w:rsidR="00A22863" w:rsidRPr="00A52290">
        <w:rPr>
          <w:position w:val="-10"/>
        </w:rPr>
        <w:object w:dxaOrig="560" w:dyaOrig="340" w14:anchorId="24BF88EE">
          <v:shape id="_x0000_i1160" type="#_x0000_t75" style="width:27.8pt;height:17.3pt" o:ole="">
            <v:imagedata r:id="rId281" o:title=""/>
          </v:shape>
          <o:OLEObject Type="Embed" ProgID="Equation.DSMT4" ShapeID="_x0000_i1160" DrawAspect="Content" ObjectID="_1795383256" r:id="rId282"/>
        </w:object>
      </w:r>
      <w:r w:rsidR="00F07286" w:rsidRPr="00A52290">
        <w:rPr>
          <w:lang w:eastAsia="fr-FR"/>
        </w:rPr>
        <w:t xml:space="preserve"> </w:t>
      </w:r>
      <w:r w:rsidRPr="00A52290">
        <w:rPr>
          <w:lang w:eastAsia="fr-FR"/>
        </w:rPr>
        <w:t xml:space="preserve">converges to </w:t>
      </w:r>
      <w:r w:rsidR="0078212F" w:rsidRPr="00A52290">
        <w:rPr>
          <w:position w:val="-10"/>
        </w:rPr>
        <w:object w:dxaOrig="560" w:dyaOrig="300" w14:anchorId="62F4DEE3">
          <v:shape id="_x0000_i1161" type="#_x0000_t75" style="width:27.8pt;height:15.05pt" o:ole="">
            <v:imagedata r:id="rId283" o:title=""/>
          </v:shape>
          <o:OLEObject Type="Embed" ProgID="Equation.DSMT4" ShapeID="_x0000_i1161" DrawAspect="Content" ObjectID="_1795383257" r:id="rId284"/>
        </w:object>
      </w:r>
      <w:r w:rsidRPr="00A52290">
        <w:rPr>
          <w:lang w:eastAsia="fr-FR"/>
        </w:rPr>
        <w:t xml:space="preserve"> if there </w:t>
      </w:r>
      <w:r w:rsidR="00950804" w:rsidRPr="00A52290">
        <w:rPr>
          <w:lang w:eastAsia="fr-FR"/>
        </w:rPr>
        <w:t xml:space="preserve">are </w:t>
      </w:r>
      <w:r w:rsidRPr="00A52290">
        <w:rPr>
          <w:lang w:eastAsia="fr-FR"/>
        </w:rPr>
        <w:t>positive real</w:t>
      </w:r>
      <w:r w:rsidR="00F07286" w:rsidRPr="00A52290">
        <w:rPr>
          <w:lang w:eastAsia="fr-FR"/>
        </w:rPr>
        <w:t xml:space="preserve"> </w:t>
      </w:r>
      <w:r w:rsidRPr="00A52290">
        <w:rPr>
          <w:lang w:eastAsia="fr-FR"/>
        </w:rPr>
        <w:t>constants</w:t>
      </w:r>
      <w:r w:rsidR="001E10ED" w:rsidRPr="00A52290">
        <w:rPr>
          <w:lang w:eastAsia="fr-FR"/>
        </w:rPr>
        <w:t xml:space="preserve"> </w:t>
      </w:r>
      <w:r w:rsidR="00E85E3F" w:rsidRPr="00A52290">
        <w:rPr>
          <w:position w:val="-12"/>
        </w:rPr>
        <w:object w:dxaOrig="220" w:dyaOrig="360" w14:anchorId="67178ECB">
          <v:shape id="_x0000_i1162" type="#_x0000_t75" style="width:10.95pt;height:18.25pt" o:ole="">
            <v:imagedata r:id="rId285" o:title=""/>
          </v:shape>
          <o:OLEObject Type="Embed" ProgID="Equation.DSMT4" ShapeID="_x0000_i1162" DrawAspect="Content" ObjectID="_1795383258" r:id="rId286"/>
        </w:object>
      </w:r>
      <w:r w:rsidR="001E10ED" w:rsidRPr="00A52290">
        <w:t xml:space="preserve"> </w:t>
      </w:r>
      <w:r w:rsidRPr="00A52290">
        <w:rPr>
          <w:lang w:eastAsia="fr-FR"/>
        </w:rPr>
        <w:t xml:space="preserve">and </w:t>
      </w:r>
      <w:r w:rsidR="001E10ED" w:rsidRPr="00A52290">
        <w:rPr>
          <w:position w:val="-12"/>
        </w:rPr>
        <w:object w:dxaOrig="240" w:dyaOrig="360" w14:anchorId="0DCDE3E8">
          <v:shape id="_x0000_i1163" type="#_x0000_t75" style="width:11.85pt;height:18.25pt" o:ole="">
            <v:imagedata r:id="rId287" o:title=""/>
          </v:shape>
          <o:OLEObject Type="Embed" ProgID="Equation.DSMT4" ShapeID="_x0000_i1163" DrawAspect="Content" ObjectID="_1795383259" r:id="rId288"/>
        </w:object>
      </w:r>
      <w:r w:rsidR="001E10ED" w:rsidRPr="00A52290">
        <w:rPr>
          <w:lang w:eastAsia="fr-FR"/>
        </w:rPr>
        <w:t xml:space="preserve">, </w:t>
      </w:r>
      <w:r w:rsidRPr="00A52290">
        <w:rPr>
          <w:lang w:eastAsia="fr-FR"/>
        </w:rPr>
        <w:t>and matrices</w:t>
      </w:r>
      <w:r w:rsidR="00F07286" w:rsidRPr="00A52290">
        <w:rPr>
          <w:lang w:eastAsia="fr-FR"/>
        </w:rPr>
        <w:t xml:space="preserve"> </w:t>
      </w:r>
      <w:r w:rsidR="0078212F" w:rsidRPr="00A52290">
        <w:rPr>
          <w:position w:val="-6"/>
        </w:rPr>
        <w:object w:dxaOrig="1700" w:dyaOrig="320" w14:anchorId="2EACECCF">
          <v:shape id="_x0000_i1164" type="#_x0000_t75" style="width:85.15pt;height:15.95pt" o:ole="">
            <v:imagedata r:id="rId289" o:title=""/>
          </v:shape>
          <o:OLEObject Type="Embed" ProgID="Equation.DSMT4" ShapeID="_x0000_i1164" DrawAspect="Content" ObjectID="_1795383260" r:id="rId290"/>
        </w:object>
      </w:r>
      <w:r w:rsidRPr="00A52290">
        <w:rPr>
          <w:lang w:eastAsia="fr-FR"/>
        </w:rPr>
        <w:t xml:space="preserve">, </w:t>
      </w:r>
      <w:r w:rsidR="00DE3550" w:rsidRPr="00A52290">
        <w:rPr>
          <w:position w:val="-6"/>
        </w:rPr>
        <w:object w:dxaOrig="820" w:dyaOrig="320" w14:anchorId="4EE7D25D">
          <v:shape id="_x0000_i1165" type="#_x0000_t75" style="width:41pt;height:15.95pt" o:ole="">
            <v:imagedata r:id="rId291" o:title=""/>
          </v:shape>
          <o:OLEObject Type="Embed" ProgID="Equation.DSMT4" ShapeID="_x0000_i1165" DrawAspect="Content" ObjectID="_1795383261" r:id="rId292"/>
        </w:object>
      </w:r>
      <w:r w:rsidR="00DE3550" w:rsidRPr="00A52290">
        <w:t xml:space="preserve">, </w:t>
      </w:r>
      <w:r w:rsidRPr="00A52290">
        <w:t xml:space="preserve">and  </w:t>
      </w:r>
      <w:r w:rsidR="00DE3550" w:rsidRPr="00A52290">
        <w:rPr>
          <w:position w:val="-4"/>
        </w:rPr>
        <w:object w:dxaOrig="840" w:dyaOrig="300" w14:anchorId="27A42B14">
          <v:shape id="_x0000_i1166" type="#_x0000_t75" style="width:41.9pt;height:15.05pt" o:ole="">
            <v:imagedata r:id="rId293" o:title=""/>
          </v:shape>
          <o:OLEObject Type="Embed" ProgID="Equation.DSMT4" ShapeID="_x0000_i1166" DrawAspect="Content" ObjectID="_1795383262" r:id="rId294"/>
        </w:object>
      </w:r>
      <w:r w:rsidRPr="00A52290">
        <w:t>such that:</w:t>
      </w:r>
    </w:p>
    <w:tbl>
      <w:tblPr>
        <w:tblW w:w="4525" w:type="dxa"/>
        <w:tblLayout w:type="fixed"/>
        <w:tblLook w:val="04A0" w:firstRow="1" w:lastRow="0" w:firstColumn="1" w:lastColumn="0" w:noHBand="0" w:noVBand="1"/>
      </w:tblPr>
      <w:tblGrid>
        <w:gridCol w:w="3715"/>
        <w:gridCol w:w="810"/>
      </w:tblGrid>
      <w:tr w:rsidR="00A52290" w:rsidRPr="00A52290" w14:paraId="3FFC83F3" w14:textId="77777777" w:rsidTr="00C9562C">
        <w:trPr>
          <w:trHeight w:val="20"/>
        </w:trPr>
        <w:tc>
          <w:tcPr>
            <w:tcW w:w="3715" w:type="dxa"/>
            <w:shd w:val="clear" w:color="auto" w:fill="auto"/>
          </w:tcPr>
          <w:p w14:paraId="17979E1A" w14:textId="3270DC20" w:rsidR="00247CF7" w:rsidRPr="00A52290" w:rsidRDefault="0078212F" w:rsidP="0078212F">
            <w:pPr>
              <w:rPr>
                <w:b/>
                <w:bCs/>
              </w:rPr>
            </w:pPr>
            <w:r w:rsidRPr="00A52290">
              <w:rPr>
                <w:position w:val="-40"/>
              </w:rPr>
              <w:object w:dxaOrig="4840" w:dyaOrig="920" w14:anchorId="3129BEBD">
                <v:shape id="_x0000_i1167" type="#_x0000_t75" style="width:181.25pt;height:36pt" o:ole="">
                  <v:imagedata r:id="rId295" o:title=""/>
                </v:shape>
                <o:OLEObject Type="Embed" ProgID="Equation.DSMT4" ShapeID="_x0000_i1167" DrawAspect="Content" ObjectID="_1795383263" r:id="rId296"/>
              </w:object>
            </w:r>
          </w:p>
        </w:tc>
        <w:tc>
          <w:tcPr>
            <w:tcW w:w="810" w:type="dxa"/>
            <w:shd w:val="clear" w:color="auto" w:fill="auto"/>
            <w:vAlign w:val="center"/>
          </w:tcPr>
          <w:p w14:paraId="2E99090A" w14:textId="5A6392B5" w:rsidR="00247CF7" w:rsidRPr="00A52290" w:rsidRDefault="00247CF7" w:rsidP="000A4576">
            <w:pPr>
              <w:jc w:val="left"/>
            </w:pPr>
            <w:r w:rsidRPr="00A52290">
              <w:t>(1</w:t>
            </w:r>
            <w:r w:rsidR="000D5075">
              <w:t>7</w:t>
            </w:r>
            <w:r w:rsidRPr="00A52290">
              <w:t>a)</w:t>
            </w:r>
          </w:p>
        </w:tc>
      </w:tr>
      <w:tr w:rsidR="00A52290" w:rsidRPr="00A52290" w14:paraId="2C1EF430" w14:textId="77777777" w:rsidTr="00C9562C">
        <w:tc>
          <w:tcPr>
            <w:tcW w:w="3715" w:type="dxa"/>
            <w:shd w:val="clear" w:color="auto" w:fill="auto"/>
            <w:vAlign w:val="center"/>
          </w:tcPr>
          <w:p w14:paraId="555EC769" w14:textId="1CD838E4" w:rsidR="00247CF7" w:rsidRPr="00A52290" w:rsidRDefault="0078212F">
            <w:pPr>
              <w:jc w:val="left"/>
              <w:rPr>
                <w:b/>
                <w:bCs/>
              </w:rPr>
            </w:pPr>
            <w:r w:rsidRPr="00A52290">
              <w:rPr>
                <w:position w:val="-6"/>
              </w:rPr>
              <w:object w:dxaOrig="1560" w:dyaOrig="320" w14:anchorId="2EB97C09">
                <v:shape id="_x0000_i1168" type="#_x0000_t75" style="width:77.9pt;height:15.95pt" o:ole="">
                  <v:imagedata r:id="rId297" o:title=""/>
                </v:shape>
                <o:OLEObject Type="Embed" ProgID="Equation.DSMT4" ShapeID="_x0000_i1168" DrawAspect="Content" ObjectID="_1795383264" r:id="rId298"/>
              </w:object>
            </w:r>
          </w:p>
        </w:tc>
        <w:tc>
          <w:tcPr>
            <w:tcW w:w="810" w:type="dxa"/>
            <w:shd w:val="clear" w:color="auto" w:fill="auto"/>
            <w:vAlign w:val="center"/>
          </w:tcPr>
          <w:p w14:paraId="3014E196" w14:textId="50376125" w:rsidR="00247CF7" w:rsidRPr="00A52290" w:rsidRDefault="00247CF7" w:rsidP="000A4576">
            <w:pPr>
              <w:jc w:val="left"/>
            </w:pPr>
            <w:r w:rsidRPr="00A52290">
              <w:t>(1</w:t>
            </w:r>
            <w:r w:rsidR="000D5075">
              <w:t>7</w:t>
            </w:r>
            <w:r w:rsidRPr="00A52290">
              <w:t>b)</w:t>
            </w:r>
          </w:p>
        </w:tc>
      </w:tr>
    </w:tbl>
    <w:p w14:paraId="7399A432" w14:textId="0E555AB9" w:rsidR="00A23B0E" w:rsidRPr="00A52290" w:rsidRDefault="00A23B0E" w:rsidP="001E10ED">
      <w:pPr>
        <w:pStyle w:val="Newparagraph"/>
        <w:spacing w:after="240"/>
        <w:ind w:firstLine="0"/>
        <w:rPr>
          <w:szCs w:val="22"/>
          <w:lang w:val="en-US"/>
        </w:rPr>
      </w:pPr>
      <w:r w:rsidRPr="00A52290">
        <w:rPr>
          <w:szCs w:val="22"/>
          <w:lang w:val="en-US"/>
        </w:rPr>
        <w:t xml:space="preserve">Furthermore, if </w:t>
      </w:r>
      <w:r w:rsidR="00C9562C" w:rsidRPr="00A52290">
        <w:rPr>
          <w:position w:val="-10"/>
        </w:rPr>
        <w:object w:dxaOrig="680" w:dyaOrig="300" w14:anchorId="0BECC38B">
          <v:shape id="_x0000_i1169" type="#_x0000_t75" style="width:34.2pt;height:15.05pt" o:ole="">
            <v:imagedata r:id="rId299" o:title=""/>
          </v:shape>
          <o:OLEObject Type="Embed" ProgID="Equation.DSMT4" ShapeID="_x0000_i1169" DrawAspect="Content" ObjectID="_1795383265" r:id="rId300"/>
        </w:object>
      </w:r>
      <w:r w:rsidRPr="00A52290">
        <w:rPr>
          <w:szCs w:val="22"/>
        </w:rPr>
        <w:t xml:space="preserve"> </w:t>
      </w:r>
      <w:r w:rsidRPr="00A52290">
        <w:rPr>
          <w:szCs w:val="22"/>
          <w:lang w:val="en-US"/>
        </w:rPr>
        <w:t xml:space="preserve">fulfills the PE condition given by C4, then </w:t>
      </w:r>
      <w:r w:rsidR="006D4465" w:rsidRPr="00A52290">
        <w:rPr>
          <w:position w:val="-12"/>
        </w:rPr>
        <w:object w:dxaOrig="260" w:dyaOrig="360" w14:anchorId="5144EF87">
          <v:shape id="_x0000_i1170" type="#_x0000_t75" style="width:13.2pt;height:18.25pt" o:ole="">
            <v:imagedata r:id="rId301" o:title=""/>
          </v:shape>
          <o:OLEObject Type="Embed" ProgID="Equation.DSMT4" ShapeID="_x0000_i1170" DrawAspect="Content" ObjectID="_1795383266" r:id="rId302"/>
        </w:object>
      </w:r>
      <w:r w:rsidRPr="00A52290">
        <w:rPr>
          <w:szCs w:val="22"/>
          <w:lang w:val="en-US"/>
        </w:rPr>
        <w:t xml:space="preserve"> converges to </w:t>
      </w:r>
      <w:r w:rsidR="006D4465" w:rsidRPr="00A52290">
        <w:rPr>
          <w:position w:val="-12"/>
        </w:rPr>
        <w:object w:dxaOrig="260" w:dyaOrig="360" w14:anchorId="79431CAA">
          <v:shape id="_x0000_i1171" type="#_x0000_t75" style="width:13.2pt;height:18.25pt" o:ole="">
            <v:imagedata r:id="rId303" o:title=""/>
          </v:shape>
          <o:OLEObject Type="Embed" ProgID="Equation.DSMT4" ShapeID="_x0000_i1171" DrawAspect="Content" ObjectID="_1795383267" r:id="rId304"/>
        </w:object>
      </w:r>
      <w:r w:rsidRPr="00A52290">
        <w:rPr>
          <w:szCs w:val="22"/>
          <w:lang w:val="en-US"/>
        </w:rPr>
        <w:t>.</w:t>
      </w:r>
    </w:p>
    <w:p w14:paraId="683D0973" w14:textId="1EEC02B5" w:rsidR="00A23B0E" w:rsidRPr="00A52290" w:rsidRDefault="00602773" w:rsidP="004D07CF">
      <w:pPr>
        <w:pStyle w:val="Newparagraph"/>
        <w:ind w:firstLine="0"/>
        <w:rPr>
          <w:lang w:val="en-US"/>
        </w:rPr>
      </w:pPr>
      <w:r w:rsidRPr="00A52290">
        <w:rPr>
          <w:lang w:val="en-US"/>
        </w:rPr>
        <w:t>Conditions C0 to C</w:t>
      </w:r>
      <w:r w:rsidR="00BF439C">
        <w:rPr>
          <w:lang w:val="en-US"/>
        </w:rPr>
        <w:t>6</w:t>
      </w:r>
      <w:r w:rsidRPr="00A52290">
        <w:rPr>
          <w:lang w:val="en-US"/>
        </w:rPr>
        <w:t xml:space="preserve"> are met for our system, hence the adaption law (1</w:t>
      </w:r>
      <w:r w:rsidR="00D410A4">
        <w:rPr>
          <w:lang w:val="en-US"/>
        </w:rPr>
        <w:t>5</w:t>
      </w:r>
      <w:r w:rsidRPr="00A52290">
        <w:rPr>
          <w:lang w:val="en-US"/>
        </w:rPr>
        <w:t xml:space="preserve">) is possible. </w:t>
      </w:r>
      <w:r w:rsidR="00220F03" w:rsidRPr="00220F03">
        <w:rPr>
          <w:highlight w:val="yellow"/>
          <w:lang w:val="en-US"/>
        </w:rPr>
        <w:t>To find the observer gains, (1</w:t>
      </w:r>
      <w:r w:rsidR="003A1492">
        <w:rPr>
          <w:highlight w:val="yellow"/>
          <w:lang w:val="en-US"/>
        </w:rPr>
        <w:t>7</w:t>
      </w:r>
      <w:r w:rsidR="00220F03" w:rsidRPr="00220F03">
        <w:rPr>
          <w:highlight w:val="yellow"/>
          <w:lang w:val="en-US"/>
        </w:rPr>
        <w:t>a) and (1</w:t>
      </w:r>
      <w:r w:rsidR="003A1492">
        <w:rPr>
          <w:highlight w:val="yellow"/>
          <w:lang w:val="en-US"/>
        </w:rPr>
        <w:t>7</w:t>
      </w:r>
      <w:r w:rsidR="00220F03" w:rsidRPr="00220F03">
        <w:rPr>
          <w:highlight w:val="yellow"/>
          <w:lang w:val="en-US"/>
        </w:rPr>
        <w:t>b) can be turned into an LMI optimization problem</w:t>
      </w:r>
      <w:r w:rsidR="00A23B0E" w:rsidRPr="00A52290">
        <w:t xml:space="preserve">. </w:t>
      </w:r>
      <w:r w:rsidR="00481731" w:rsidRPr="00A52290">
        <w:t xml:space="preserve">Applying </w:t>
      </w:r>
      <w:r w:rsidR="00A23B0E" w:rsidRPr="00A52290">
        <w:t>the Schur complement</w:t>
      </w:r>
      <w:r w:rsidR="00A23B0E" w:rsidRPr="00A52290">
        <w:rPr>
          <w:noProof/>
        </w:rPr>
        <w:t xml:space="preserve"> (Boyd</w:t>
      </w:r>
      <w:r w:rsidR="002C7362" w:rsidRPr="00A52290">
        <w:rPr>
          <w:noProof/>
        </w:rPr>
        <w:t xml:space="preserve"> </w:t>
      </w:r>
      <w:r w:rsidR="002C7362" w:rsidRPr="00A52290">
        <w:t>et al.</w:t>
      </w:r>
      <w:r w:rsidR="00A23B0E" w:rsidRPr="00A52290">
        <w:rPr>
          <w:noProof/>
        </w:rPr>
        <w:t>, 1994)</w:t>
      </w:r>
      <w:r w:rsidR="006D4465" w:rsidRPr="00A52290">
        <w:rPr>
          <w:noProof/>
        </w:rPr>
        <w:t xml:space="preserve"> and by considering </w:t>
      </w:r>
      <w:r w:rsidR="006D4465" w:rsidRPr="00A52290">
        <w:rPr>
          <w:position w:val="-4"/>
        </w:rPr>
        <w:object w:dxaOrig="920" w:dyaOrig="300" w14:anchorId="5BB0443D">
          <v:shape id="_x0000_i1172" type="#_x0000_t75" style="width:46.05pt;height:15.05pt" o:ole="">
            <v:imagedata r:id="rId305" o:title=""/>
          </v:shape>
          <o:OLEObject Type="Embed" ProgID="Equation.DSMT4" ShapeID="_x0000_i1172" DrawAspect="Content" ObjectID="_1795383268" r:id="rId306"/>
        </w:object>
      </w:r>
      <w:r w:rsidR="00A23B0E" w:rsidRPr="00A52290">
        <w:t xml:space="preserve"> for inequality (1</w:t>
      </w:r>
      <w:r w:rsidR="003A1492">
        <w:t>7</w:t>
      </w:r>
      <w:r w:rsidR="00A23B0E" w:rsidRPr="00A52290">
        <w:t>a)</w:t>
      </w:r>
      <w:r w:rsidR="00220F03" w:rsidRPr="00220F03">
        <w:rPr>
          <w:highlight w:val="yellow"/>
        </w:rPr>
        <w:t xml:space="preserve">, </w:t>
      </w:r>
      <w:r w:rsidR="00220F03" w:rsidRPr="00220F03">
        <w:rPr>
          <w:highlight w:val="yellow"/>
          <w:lang w:val="en-US"/>
        </w:rPr>
        <w:t>the following LMI is obtained:</w:t>
      </w:r>
    </w:p>
    <w:tbl>
      <w:tblPr>
        <w:tblW w:w="4435" w:type="dxa"/>
        <w:tblLook w:val="04A0" w:firstRow="1" w:lastRow="0" w:firstColumn="1" w:lastColumn="0" w:noHBand="0" w:noVBand="1"/>
      </w:tblPr>
      <w:tblGrid>
        <w:gridCol w:w="3715"/>
        <w:gridCol w:w="720"/>
      </w:tblGrid>
      <w:tr w:rsidR="00A52290" w:rsidRPr="00A52290" w14:paraId="49C003F6" w14:textId="77777777" w:rsidTr="000D5075">
        <w:tc>
          <w:tcPr>
            <w:tcW w:w="3715" w:type="dxa"/>
            <w:shd w:val="clear" w:color="auto" w:fill="auto"/>
          </w:tcPr>
          <w:p w14:paraId="11017A59" w14:textId="0460D125" w:rsidR="00A23B0E" w:rsidRPr="00A52290" w:rsidRDefault="0058563A">
            <w:pPr>
              <w:pStyle w:val="Newparagraph"/>
              <w:ind w:firstLine="0"/>
            </w:pPr>
            <w:r w:rsidRPr="00A52290">
              <w:rPr>
                <w:position w:val="-46"/>
              </w:rPr>
              <w:object w:dxaOrig="2540" w:dyaOrig="1040" w14:anchorId="210AD3AE">
                <v:shape id="_x0000_i1173" type="#_x0000_t75" style="width:127.15pt;height:51.95pt" o:ole="">
                  <v:imagedata r:id="rId307" o:title=""/>
                </v:shape>
                <o:OLEObject Type="Embed" ProgID="Equation.DSMT4" ShapeID="_x0000_i1173" DrawAspect="Content" ObjectID="_1795383269" r:id="rId308"/>
              </w:object>
            </w:r>
          </w:p>
        </w:tc>
        <w:tc>
          <w:tcPr>
            <w:tcW w:w="720" w:type="dxa"/>
            <w:shd w:val="clear" w:color="auto" w:fill="auto"/>
            <w:vAlign w:val="center"/>
          </w:tcPr>
          <w:p w14:paraId="00BF6631" w14:textId="6738C8B5" w:rsidR="00A23B0E" w:rsidRPr="00A52290" w:rsidRDefault="00A23B0E" w:rsidP="000D5075">
            <w:pPr>
              <w:pStyle w:val="Newparagraph"/>
              <w:ind w:firstLine="0"/>
              <w:jc w:val="center"/>
            </w:pPr>
            <w:r w:rsidRPr="00A52290">
              <w:t>(1</w:t>
            </w:r>
            <w:r w:rsidR="000D5075">
              <w:t>8</w:t>
            </w:r>
            <w:r w:rsidRPr="00A52290">
              <w:t>)</w:t>
            </w:r>
          </w:p>
        </w:tc>
      </w:tr>
    </w:tbl>
    <w:p w14:paraId="77968E5F" w14:textId="56C7E0B0" w:rsidR="00A23B0E" w:rsidRPr="00A52290" w:rsidRDefault="002521B5" w:rsidP="0058563A">
      <w:pPr>
        <w:tabs>
          <w:tab w:val="left" w:pos="1440"/>
          <w:tab w:val="left" w:pos="1620"/>
        </w:tabs>
      </w:pPr>
      <w:r>
        <w:t>w</w:t>
      </w:r>
      <w:r w:rsidR="00A23B0E" w:rsidRPr="00A52290">
        <w:t>it</w:t>
      </w:r>
      <w:r w:rsidR="006D4465" w:rsidRPr="00A52290">
        <w:t>h</w:t>
      </w:r>
      <w:r>
        <w:t xml:space="preserve"> </w:t>
      </w:r>
      <w:r w:rsidRPr="00A52290">
        <w:rPr>
          <w:position w:val="-12"/>
        </w:rPr>
        <w:object w:dxaOrig="4120" w:dyaOrig="380" w14:anchorId="22B5C965">
          <v:shape id="_x0000_i1174" type="#_x0000_t75" style="width:184.6pt;height:19.15pt" o:ole="">
            <v:imagedata r:id="rId309" o:title=""/>
          </v:shape>
          <o:OLEObject Type="Embed" ProgID="Equation.DSMT4" ShapeID="_x0000_i1174" DrawAspect="Content" ObjectID="_1795383270" r:id="rId310"/>
        </w:object>
      </w:r>
      <w:r w:rsidR="00A23B0E" w:rsidRPr="00A52290">
        <w:t xml:space="preserve"> </w:t>
      </w:r>
      <w:r>
        <w:t>.</w:t>
      </w:r>
    </w:p>
    <w:p w14:paraId="51172632" w14:textId="68BD3307" w:rsidR="00DE3550" w:rsidRPr="00A52290" w:rsidRDefault="00357D19" w:rsidP="008242A5">
      <w:pPr>
        <w:pStyle w:val="Newparagraph"/>
        <w:spacing w:before="240"/>
        <w:ind w:firstLine="0"/>
        <w:rPr>
          <w:lang w:val="en-US"/>
        </w:rPr>
      </w:pPr>
      <w:r w:rsidRPr="00A52290">
        <w:rPr>
          <w:lang w:val="en-US"/>
        </w:rPr>
        <w:t>Also, by applying the same technique utilized in (Corless &amp; Tu, 1998)</w:t>
      </w:r>
      <w:r w:rsidR="00BE169B">
        <w:rPr>
          <w:lang w:val="en-US"/>
        </w:rPr>
        <w:t>, (1</w:t>
      </w:r>
      <w:r w:rsidR="003A1492">
        <w:rPr>
          <w:lang w:val="en-US"/>
        </w:rPr>
        <w:t>7</w:t>
      </w:r>
      <w:r w:rsidR="00BE169B">
        <w:rPr>
          <w:lang w:val="en-US"/>
        </w:rPr>
        <w:t xml:space="preserve">b) </w:t>
      </w:r>
      <w:r w:rsidR="00DE3550" w:rsidRPr="00A52290">
        <w:t xml:space="preserve">may </w:t>
      </w:r>
      <w:r w:rsidR="00BE169B">
        <w:t>be solved using</w:t>
      </w:r>
      <w:r w:rsidR="00DE3550" w:rsidRPr="00A52290">
        <w:t>:</w:t>
      </w:r>
    </w:p>
    <w:tbl>
      <w:tblPr>
        <w:tblW w:w="4435" w:type="dxa"/>
        <w:tblLook w:val="04A0" w:firstRow="1" w:lastRow="0" w:firstColumn="1" w:lastColumn="0" w:noHBand="0" w:noVBand="1"/>
      </w:tblPr>
      <w:tblGrid>
        <w:gridCol w:w="3715"/>
        <w:gridCol w:w="720"/>
      </w:tblGrid>
      <w:tr w:rsidR="00A52290" w:rsidRPr="00A52290" w14:paraId="501A6DA7" w14:textId="77777777" w:rsidTr="000D5075">
        <w:tc>
          <w:tcPr>
            <w:tcW w:w="3715" w:type="dxa"/>
            <w:shd w:val="clear" w:color="auto" w:fill="auto"/>
          </w:tcPr>
          <w:p w14:paraId="079E3B08" w14:textId="00CDD2F4" w:rsidR="00A23B0E" w:rsidRPr="00A52290" w:rsidRDefault="00E85E3F">
            <w:pPr>
              <w:pStyle w:val="Newparagraph"/>
              <w:ind w:firstLine="0"/>
            </w:pPr>
            <w:r w:rsidRPr="00A52290">
              <w:rPr>
                <w:position w:val="-62"/>
              </w:rPr>
              <w:object w:dxaOrig="2299" w:dyaOrig="1359" w14:anchorId="61102A6B">
                <v:shape id="_x0000_i1175" type="#_x0000_t75" style="width:114.85pt;height:67.45pt" o:ole="">
                  <v:imagedata r:id="rId311" o:title=""/>
                </v:shape>
                <o:OLEObject Type="Embed" ProgID="Equation.DSMT4" ShapeID="_x0000_i1175" DrawAspect="Content" ObjectID="_1795383271" r:id="rId312"/>
              </w:object>
            </w:r>
          </w:p>
        </w:tc>
        <w:tc>
          <w:tcPr>
            <w:tcW w:w="720" w:type="dxa"/>
            <w:shd w:val="clear" w:color="auto" w:fill="auto"/>
            <w:vAlign w:val="center"/>
          </w:tcPr>
          <w:p w14:paraId="5C4B4EC9" w14:textId="2597B3A3" w:rsidR="00A23B0E" w:rsidRPr="00A52290" w:rsidRDefault="00A23B0E" w:rsidP="000D5075">
            <w:pPr>
              <w:pStyle w:val="Newparagraph"/>
              <w:ind w:firstLine="0"/>
              <w:jc w:val="center"/>
            </w:pPr>
            <w:r w:rsidRPr="00A52290">
              <w:t>(1</w:t>
            </w:r>
            <w:r w:rsidR="000D5075">
              <w:t>9</w:t>
            </w:r>
            <w:r w:rsidRPr="00A52290">
              <w:t>)</w:t>
            </w:r>
          </w:p>
        </w:tc>
      </w:tr>
    </w:tbl>
    <w:p w14:paraId="33E208E3" w14:textId="6CD654C7" w:rsidR="00A23B0E" w:rsidRPr="00A52290" w:rsidRDefault="00A23B0E" w:rsidP="00A23B0E">
      <w:r w:rsidRPr="00A52290">
        <w:t xml:space="preserve">where </w:t>
      </w:r>
      <w:r w:rsidR="00E85E3F" w:rsidRPr="00A52290">
        <w:rPr>
          <w:position w:val="-6"/>
        </w:rPr>
        <w:object w:dxaOrig="1920" w:dyaOrig="320" w14:anchorId="7BB618CE">
          <v:shape id="_x0000_i1176" type="#_x0000_t75" style="width:96.6pt;height:15.95pt" o:ole="">
            <v:imagedata r:id="rId313" o:title=""/>
          </v:shape>
          <o:OLEObject Type="Embed" ProgID="Equation.DSMT4" ShapeID="_x0000_i1176" DrawAspect="Content" ObjectID="_1795383272" r:id="rId314"/>
        </w:object>
      </w:r>
      <w:r w:rsidRPr="00A52290">
        <w:t>, and</w:t>
      </w:r>
      <w:r w:rsidR="00E85E3F" w:rsidRPr="00A52290">
        <w:rPr>
          <w:position w:val="-6"/>
        </w:rPr>
        <w:object w:dxaOrig="220" w:dyaOrig="240" w14:anchorId="13E290BF">
          <v:shape id="_x0000_i1177" type="#_x0000_t75" style="width:10.95pt;height:11.85pt" o:ole="">
            <v:imagedata r:id="rId315" o:title=""/>
          </v:shape>
          <o:OLEObject Type="Embed" ProgID="Equation.DSMT4" ShapeID="_x0000_i1177" DrawAspect="Content" ObjectID="_1795383273" r:id="rId316"/>
        </w:object>
      </w:r>
      <w:r w:rsidRPr="00A52290">
        <w:rPr>
          <w:i/>
          <w:iCs/>
        </w:rPr>
        <w:t xml:space="preserve"> </w:t>
      </w:r>
      <w:r w:rsidRPr="00A52290">
        <w:t xml:space="preserve">is a positive scalar. </w:t>
      </w:r>
    </w:p>
    <w:p w14:paraId="017BB826" w14:textId="5F9CA78A" w:rsidR="00A23B0E" w:rsidRPr="00A52290" w:rsidRDefault="00A23B0E" w:rsidP="00A23B0E">
      <w:pPr>
        <w:pStyle w:val="Capitol"/>
        <w:rPr>
          <w:lang w:val="en-GB"/>
        </w:rPr>
      </w:pPr>
      <w:r w:rsidRPr="00A52290">
        <w:rPr>
          <w:lang w:val="en-GB"/>
        </w:rPr>
        <w:t>3.</w:t>
      </w:r>
      <w:r w:rsidR="00534A5D">
        <w:rPr>
          <w:lang w:val="en-GB"/>
        </w:rPr>
        <w:t>2</w:t>
      </w:r>
      <w:r w:rsidRPr="00A52290">
        <w:rPr>
          <w:lang w:val="en-GB"/>
        </w:rPr>
        <w:t>. Disturbances decoupling</w:t>
      </w:r>
    </w:p>
    <w:p w14:paraId="02542874" w14:textId="6B0E48D7" w:rsidR="00A23B0E" w:rsidRPr="00A52290" w:rsidRDefault="00A23B0E" w:rsidP="00A23B0E">
      <w:r w:rsidRPr="00A52290">
        <w:t>Suppose the attitude system of the quadrotor is subject to external disturbances</w:t>
      </w:r>
      <w:r w:rsidR="000D26C2" w:rsidRPr="00A52290">
        <w:t xml:space="preserve"> </w:t>
      </w:r>
      <w:r w:rsidR="005A05F4" w:rsidRPr="00A52290">
        <w:rPr>
          <w:position w:val="-16"/>
        </w:rPr>
        <w:object w:dxaOrig="1579" w:dyaOrig="440" w14:anchorId="066E2DC9">
          <v:shape id="_x0000_i1178" type="#_x0000_t75" style="width:78.85pt;height:21.85pt" o:ole="">
            <v:imagedata r:id="rId317" o:title=""/>
          </v:shape>
          <o:OLEObject Type="Embed" ProgID="Equation.DSMT4" ShapeID="_x0000_i1178" DrawAspect="Content" ObjectID="_1795383274" r:id="rId318"/>
        </w:object>
      </w:r>
      <w:r w:rsidRPr="00A52290">
        <w:t xml:space="preserve">. The states </w:t>
      </w:r>
      <w:r w:rsidR="00E85E3F" w:rsidRPr="00A52290">
        <w:rPr>
          <w:position w:val="-12"/>
        </w:rPr>
        <w:object w:dxaOrig="240" w:dyaOrig="360" w14:anchorId="75D7B73D">
          <v:shape id="_x0000_i1179" type="#_x0000_t75" style="width:11.85pt;height:18.25pt" o:ole="">
            <v:imagedata r:id="rId319" o:title=""/>
          </v:shape>
          <o:OLEObject Type="Embed" ProgID="Equation.DSMT4" ShapeID="_x0000_i1179" DrawAspect="Content" ObjectID="_1795383275" r:id="rId320"/>
        </w:object>
      </w:r>
      <w:r w:rsidRPr="00A52290">
        <w:t xml:space="preserve">, </w:t>
      </w:r>
      <w:r w:rsidR="00E85E3F" w:rsidRPr="00A52290">
        <w:rPr>
          <w:position w:val="-12"/>
        </w:rPr>
        <w:object w:dxaOrig="240" w:dyaOrig="360" w14:anchorId="6F9DA6C7">
          <v:shape id="_x0000_i1180" type="#_x0000_t75" style="width:11.85pt;height:18.25pt" o:ole="">
            <v:imagedata r:id="rId321" o:title=""/>
          </v:shape>
          <o:OLEObject Type="Embed" ProgID="Equation.DSMT4" ShapeID="_x0000_i1180" DrawAspect="Content" ObjectID="_1795383276" r:id="rId322"/>
        </w:object>
      </w:r>
      <w:r w:rsidRPr="00A52290">
        <w:t xml:space="preserve">, and </w:t>
      </w:r>
      <w:r w:rsidR="00E85E3F" w:rsidRPr="00A52290">
        <w:rPr>
          <w:position w:val="-12"/>
        </w:rPr>
        <w:object w:dxaOrig="240" w:dyaOrig="360" w14:anchorId="0E1417CF">
          <v:shape id="_x0000_i1181" type="#_x0000_t75" style="width:11.85pt;height:18.25pt" o:ole="">
            <v:imagedata r:id="rId323" o:title=""/>
          </v:shape>
          <o:OLEObject Type="Embed" ProgID="Equation.DSMT4" ShapeID="_x0000_i1181" DrawAspect="Content" ObjectID="_1795383277" r:id="rId324"/>
        </w:object>
      </w:r>
      <w:r w:rsidRPr="00A52290">
        <w:t xml:space="preserve"> </w:t>
      </w:r>
      <w:r w:rsidR="005A05F4" w:rsidRPr="00A52290">
        <w:t>in (1</w:t>
      </w:r>
      <w:r w:rsidR="00D410A4">
        <w:t>4</w:t>
      </w:r>
      <w:r w:rsidR="005A05F4" w:rsidRPr="00A52290">
        <w:t xml:space="preserve">) </w:t>
      </w:r>
      <w:r w:rsidRPr="00A52290">
        <w:t>becomes.</w:t>
      </w:r>
    </w:p>
    <w:tbl>
      <w:tblPr>
        <w:tblW w:w="4525" w:type="dxa"/>
        <w:tblLayout w:type="fixed"/>
        <w:tblLook w:val="04A0" w:firstRow="1" w:lastRow="0" w:firstColumn="1" w:lastColumn="0" w:noHBand="0" w:noVBand="1"/>
      </w:tblPr>
      <w:tblGrid>
        <w:gridCol w:w="3715"/>
        <w:gridCol w:w="810"/>
      </w:tblGrid>
      <w:tr w:rsidR="00A52290" w:rsidRPr="00A52290" w14:paraId="376776B6" w14:textId="77777777" w:rsidTr="00F220AB">
        <w:tc>
          <w:tcPr>
            <w:tcW w:w="3715" w:type="dxa"/>
            <w:shd w:val="clear" w:color="auto" w:fill="auto"/>
          </w:tcPr>
          <w:p w14:paraId="7D2F8A9C" w14:textId="0EFC3217" w:rsidR="00A23B0E" w:rsidRPr="00A52290" w:rsidRDefault="005A05F4" w:rsidP="00A23B0E">
            <w:r w:rsidRPr="00A52290">
              <w:rPr>
                <w:position w:val="-30"/>
              </w:rPr>
              <w:object w:dxaOrig="4300" w:dyaOrig="680" w14:anchorId="370F6287">
                <v:shape id="_x0000_i1182" type="#_x0000_t75" style="width:170.5pt;height:30.1pt" o:ole="">
                  <v:imagedata r:id="rId325" o:title=""/>
                </v:shape>
                <o:OLEObject Type="Embed" ProgID="Equation.DSMT4" ShapeID="_x0000_i1182" DrawAspect="Content" ObjectID="_1795383278" r:id="rId326"/>
              </w:object>
            </w:r>
          </w:p>
        </w:tc>
        <w:tc>
          <w:tcPr>
            <w:tcW w:w="810" w:type="dxa"/>
            <w:shd w:val="clear" w:color="auto" w:fill="auto"/>
            <w:vAlign w:val="center"/>
          </w:tcPr>
          <w:p w14:paraId="23E5868C" w14:textId="247D15DC" w:rsidR="00A23B0E" w:rsidRPr="00A52290" w:rsidRDefault="00A23B0E" w:rsidP="000A4576">
            <w:pPr>
              <w:jc w:val="left"/>
            </w:pPr>
            <w:r w:rsidRPr="00A52290">
              <w:t>(</w:t>
            </w:r>
            <w:r w:rsidR="000D5075">
              <w:t>20</w:t>
            </w:r>
            <w:r w:rsidRPr="00A52290">
              <w:t>a)</w:t>
            </w:r>
          </w:p>
        </w:tc>
      </w:tr>
      <w:tr w:rsidR="00A52290" w:rsidRPr="00A52290" w14:paraId="572580A7" w14:textId="77777777" w:rsidTr="00F220AB">
        <w:tc>
          <w:tcPr>
            <w:tcW w:w="3715" w:type="dxa"/>
            <w:shd w:val="clear" w:color="auto" w:fill="auto"/>
          </w:tcPr>
          <w:p w14:paraId="1741F365" w14:textId="4F8C6FE6" w:rsidR="00A23B0E" w:rsidRPr="00A52290" w:rsidRDefault="005A05F4" w:rsidP="00A23B0E">
            <w:r w:rsidRPr="00A52290">
              <w:rPr>
                <w:position w:val="-34"/>
              </w:rPr>
              <w:object w:dxaOrig="4140" w:dyaOrig="720" w14:anchorId="12758D48">
                <v:shape id="_x0000_i1183" type="#_x0000_t75" style="width:171pt;height:31pt" o:ole="">
                  <v:imagedata r:id="rId327" o:title=""/>
                </v:shape>
                <o:OLEObject Type="Embed" ProgID="Equation.DSMT4" ShapeID="_x0000_i1183" DrawAspect="Content" ObjectID="_1795383279" r:id="rId328"/>
              </w:object>
            </w:r>
          </w:p>
        </w:tc>
        <w:tc>
          <w:tcPr>
            <w:tcW w:w="810" w:type="dxa"/>
            <w:shd w:val="clear" w:color="auto" w:fill="auto"/>
            <w:vAlign w:val="center"/>
          </w:tcPr>
          <w:p w14:paraId="582323E9" w14:textId="4D2C784E" w:rsidR="00A23B0E" w:rsidRPr="00A52290" w:rsidRDefault="00A23B0E" w:rsidP="000A4576">
            <w:pPr>
              <w:jc w:val="left"/>
            </w:pPr>
            <w:r w:rsidRPr="00A52290">
              <w:t>(</w:t>
            </w:r>
            <w:r w:rsidR="000D5075">
              <w:t>20</w:t>
            </w:r>
            <w:r w:rsidRPr="00A52290">
              <w:t>b)</w:t>
            </w:r>
          </w:p>
        </w:tc>
      </w:tr>
      <w:tr w:rsidR="00A52290" w:rsidRPr="00A52290" w14:paraId="4D272303" w14:textId="77777777" w:rsidTr="00F220AB">
        <w:tc>
          <w:tcPr>
            <w:tcW w:w="3715" w:type="dxa"/>
            <w:shd w:val="clear" w:color="auto" w:fill="auto"/>
          </w:tcPr>
          <w:p w14:paraId="54C56CCB" w14:textId="7ED3A299" w:rsidR="00A23B0E" w:rsidRPr="00A52290" w:rsidRDefault="005A05F4" w:rsidP="00A23B0E">
            <w:r w:rsidRPr="00A52290">
              <w:rPr>
                <w:position w:val="-30"/>
              </w:rPr>
              <w:object w:dxaOrig="3360" w:dyaOrig="680" w14:anchorId="72948D12">
                <v:shape id="_x0000_i1184" type="#_x0000_t75" style="width:165pt;height:33.25pt" o:ole="">
                  <v:imagedata r:id="rId329" o:title=""/>
                </v:shape>
                <o:OLEObject Type="Embed" ProgID="Equation.DSMT4" ShapeID="_x0000_i1184" DrawAspect="Content" ObjectID="_1795383280" r:id="rId330"/>
              </w:object>
            </w:r>
          </w:p>
        </w:tc>
        <w:tc>
          <w:tcPr>
            <w:tcW w:w="810" w:type="dxa"/>
            <w:shd w:val="clear" w:color="auto" w:fill="auto"/>
            <w:vAlign w:val="center"/>
          </w:tcPr>
          <w:p w14:paraId="34EB97B1" w14:textId="75AC1F74" w:rsidR="00A23B0E" w:rsidRPr="00A52290" w:rsidRDefault="00A23B0E" w:rsidP="000A4576">
            <w:pPr>
              <w:jc w:val="left"/>
            </w:pPr>
            <w:r w:rsidRPr="00A52290">
              <w:t>(</w:t>
            </w:r>
            <w:r w:rsidR="000D5075">
              <w:t>20</w:t>
            </w:r>
            <w:r w:rsidRPr="00A52290">
              <w:t>c)</w:t>
            </w:r>
          </w:p>
        </w:tc>
      </w:tr>
    </w:tbl>
    <w:p w14:paraId="5FF76B43" w14:textId="67483CFF" w:rsidR="00721FCD" w:rsidRPr="00721FCD" w:rsidRDefault="00330FBD" w:rsidP="000D5075">
      <w:pPr>
        <w:pStyle w:val="Newparagraph"/>
        <w:ind w:firstLine="0"/>
      </w:pPr>
      <w:r w:rsidRPr="00A52290">
        <w:rPr>
          <w:lang w:val="en-US"/>
        </w:rPr>
        <w:t xml:space="preserve">As a result, disturbances will significantly impair the accuracy of FE, resulting in inaccurate </w:t>
      </w:r>
      <w:r w:rsidR="0073705F">
        <w:rPr>
          <w:lang w:val="en-US"/>
        </w:rPr>
        <w:t xml:space="preserve">FE </w:t>
      </w:r>
      <w:r w:rsidRPr="00A52290">
        <w:rPr>
          <w:lang w:val="en-US"/>
        </w:rPr>
        <w:t xml:space="preserve">and potential false alarms. </w:t>
      </w:r>
      <w:r w:rsidR="00721FCD" w:rsidRPr="00721FCD">
        <w:rPr>
          <w:highlight w:val="yellow"/>
        </w:rPr>
        <w:t>To tackle this issue, an adaptive law is created to separate disturbances from actuator fault estimates.</w:t>
      </w:r>
    </w:p>
    <w:tbl>
      <w:tblPr>
        <w:tblW w:w="4435" w:type="dxa"/>
        <w:tblLook w:val="04A0" w:firstRow="1" w:lastRow="0" w:firstColumn="1" w:lastColumn="0" w:noHBand="0" w:noVBand="1"/>
      </w:tblPr>
      <w:tblGrid>
        <w:gridCol w:w="3715"/>
        <w:gridCol w:w="720"/>
      </w:tblGrid>
      <w:tr w:rsidR="00A52290" w:rsidRPr="00A52290" w14:paraId="3D0DAE79" w14:textId="77777777" w:rsidTr="000D5075">
        <w:tc>
          <w:tcPr>
            <w:tcW w:w="3715" w:type="dxa"/>
            <w:shd w:val="clear" w:color="auto" w:fill="auto"/>
          </w:tcPr>
          <w:p w14:paraId="31BBCE59" w14:textId="4195DE18" w:rsidR="00330FBD" w:rsidRPr="00A52290" w:rsidRDefault="00340B3D" w:rsidP="00A23B0E">
            <w:r w:rsidRPr="00A52290">
              <w:rPr>
                <w:position w:val="-12"/>
              </w:rPr>
              <w:object w:dxaOrig="1840" w:dyaOrig="380" w14:anchorId="5387FEC9">
                <v:shape id="_x0000_i1185" type="#_x0000_t75" style="width:92.1pt;height:19.15pt" o:ole="">
                  <v:imagedata r:id="rId331" o:title=""/>
                </v:shape>
                <o:OLEObject Type="Embed" ProgID="Equation.DSMT4" ShapeID="_x0000_i1185" DrawAspect="Content" ObjectID="_1795383281" r:id="rId332"/>
              </w:object>
            </w:r>
          </w:p>
        </w:tc>
        <w:tc>
          <w:tcPr>
            <w:tcW w:w="720" w:type="dxa"/>
            <w:shd w:val="clear" w:color="auto" w:fill="auto"/>
            <w:vAlign w:val="center"/>
          </w:tcPr>
          <w:p w14:paraId="0CE80B7F" w14:textId="420978BF" w:rsidR="00330FBD" w:rsidRPr="00A52290" w:rsidRDefault="004472B5" w:rsidP="000D5075">
            <w:pPr>
              <w:jc w:val="center"/>
            </w:pPr>
            <w:r w:rsidRPr="00A52290">
              <w:t>(2</w:t>
            </w:r>
            <w:r w:rsidR="000D5075">
              <w:t>1</w:t>
            </w:r>
            <w:r w:rsidRPr="00A52290">
              <w:t>)</w:t>
            </w:r>
          </w:p>
        </w:tc>
      </w:tr>
    </w:tbl>
    <w:p w14:paraId="7F55033B" w14:textId="7C991F8E" w:rsidR="00706606" w:rsidRPr="00A52290" w:rsidRDefault="00330FBD" w:rsidP="00330FBD">
      <w:pPr>
        <w:pStyle w:val="Newparagraph"/>
        <w:ind w:firstLine="0"/>
        <w:rPr>
          <w:szCs w:val="18"/>
        </w:rPr>
      </w:pPr>
      <w:r w:rsidRPr="00A52290">
        <w:t xml:space="preserve">where </w:t>
      </w:r>
      <w:r w:rsidR="00006AD5" w:rsidRPr="00A52290">
        <w:rPr>
          <w:position w:val="-12"/>
        </w:rPr>
        <w:object w:dxaOrig="300" w:dyaOrig="380" w14:anchorId="513B7A3D">
          <v:shape id="_x0000_i1186" type="#_x0000_t75" style="width:15.05pt;height:19.15pt" o:ole="">
            <v:imagedata r:id="rId333" o:title=""/>
          </v:shape>
          <o:OLEObject Type="Embed" ProgID="Equation.DSMT4" ShapeID="_x0000_i1186" DrawAspect="Content" ObjectID="_1795383282" r:id="rId334"/>
        </w:object>
      </w:r>
      <w:r w:rsidRPr="00A52290">
        <w:rPr>
          <w:szCs w:val="20"/>
          <w:lang w:val="en-US" w:eastAsia="en-US"/>
        </w:rPr>
        <w:t xml:space="preserve"> </w:t>
      </w:r>
      <w:r w:rsidRPr="00A52290">
        <w:t xml:space="preserve">represents the </w:t>
      </w:r>
      <w:r w:rsidR="005A05F4" w:rsidRPr="00A52290">
        <w:t xml:space="preserve">improved </w:t>
      </w:r>
      <w:r w:rsidRPr="00A52290">
        <w:t xml:space="preserve">fault estimate, </w:t>
      </w:r>
      <w:r w:rsidR="00006AD5" w:rsidRPr="00A52290">
        <w:rPr>
          <w:position w:val="-12"/>
        </w:rPr>
        <w:object w:dxaOrig="260" w:dyaOrig="360" w14:anchorId="71CD5218">
          <v:shape id="_x0000_i1187" type="#_x0000_t75" style="width:13.2pt;height:18.25pt" o:ole="">
            <v:imagedata r:id="rId335" o:title=""/>
          </v:shape>
          <o:OLEObject Type="Embed" ProgID="Equation.DSMT4" ShapeID="_x0000_i1187" DrawAspect="Content" ObjectID="_1795383283" r:id="rId336"/>
        </w:object>
      </w:r>
      <w:r w:rsidRPr="00A52290">
        <w:t xml:space="preserve">​ is the </w:t>
      </w:r>
      <w:r w:rsidR="00FC68F8" w:rsidRPr="00A52290">
        <w:t xml:space="preserve">original </w:t>
      </w:r>
      <w:r w:rsidRPr="00A52290">
        <w:t>fault estimate given by (1</w:t>
      </w:r>
      <w:r w:rsidR="003A1492">
        <w:t>6</w:t>
      </w:r>
      <w:r w:rsidRPr="00A52290">
        <w:t xml:space="preserve">), </w:t>
      </w:r>
      <w:r w:rsidR="005A05F4" w:rsidRPr="00A52290">
        <w:rPr>
          <w:position w:val="-16"/>
        </w:rPr>
        <w:object w:dxaOrig="1579" w:dyaOrig="440" w14:anchorId="6CD35E0C">
          <v:shape id="_x0000_i1188" type="#_x0000_t75" style="width:78.85pt;height:21.85pt" o:ole="">
            <v:imagedata r:id="rId337" o:title=""/>
          </v:shape>
          <o:OLEObject Type="Embed" ProgID="Equation.DSMT4" ShapeID="_x0000_i1188" DrawAspect="Content" ObjectID="_1795383284" r:id="rId338"/>
        </w:object>
      </w:r>
      <w:r w:rsidR="00F220AB" w:rsidRPr="00A52290">
        <w:rPr>
          <w:szCs w:val="20"/>
        </w:rPr>
        <w:t>is the disturbance estimation vector</w:t>
      </w:r>
      <w:r w:rsidRPr="00A52290">
        <w:t>, and</w:t>
      </w:r>
      <w:r w:rsidR="00006AD5" w:rsidRPr="00A52290">
        <w:t xml:space="preserve"> </w:t>
      </w:r>
      <w:r w:rsidR="00006AD5" w:rsidRPr="00A52290">
        <w:rPr>
          <w:position w:val="-16"/>
        </w:rPr>
        <w:object w:dxaOrig="1780" w:dyaOrig="440" w14:anchorId="6E985B51">
          <v:shape id="_x0000_i1189" type="#_x0000_t75" style="width:89.7pt;height:21.85pt" o:ole="">
            <v:imagedata r:id="rId339" o:title=""/>
          </v:shape>
          <o:OLEObject Type="Embed" ProgID="Equation.DSMT4" ShapeID="_x0000_i1189" DrawAspect="Content" ObjectID="_1795383285" r:id="rId340"/>
        </w:object>
      </w:r>
      <w:r w:rsidRPr="00A52290">
        <w:rPr>
          <w:szCs w:val="18"/>
        </w:rPr>
        <w:t xml:space="preserve">is a </w:t>
      </w:r>
      <w:r w:rsidR="00006AD5" w:rsidRPr="00A52290">
        <w:rPr>
          <w:szCs w:val="18"/>
        </w:rPr>
        <w:t xml:space="preserve">diagonal </w:t>
      </w:r>
      <w:r w:rsidRPr="00A52290">
        <w:rPr>
          <w:szCs w:val="18"/>
        </w:rPr>
        <w:t xml:space="preserve">matrix </w:t>
      </w:r>
      <w:r w:rsidR="00006AD5" w:rsidRPr="00A52290">
        <w:rPr>
          <w:szCs w:val="18"/>
        </w:rPr>
        <w:t>with</w:t>
      </w:r>
      <w:r w:rsidR="00706606" w:rsidRPr="00A52290">
        <w:rPr>
          <w:position w:val="-12"/>
        </w:rPr>
        <w:object w:dxaOrig="580" w:dyaOrig="360" w14:anchorId="3A49E0AF">
          <v:shape id="_x0000_i1190" type="#_x0000_t75" style="width:29.15pt;height:18.25pt" o:ole="">
            <v:imagedata r:id="rId341" o:title=""/>
          </v:shape>
          <o:OLEObject Type="Embed" ProgID="Equation.DSMT4" ShapeID="_x0000_i1190" DrawAspect="Content" ObjectID="_1795383286" r:id="rId342"/>
        </w:object>
      </w:r>
      <w:r w:rsidRPr="00A52290">
        <w:rPr>
          <w:szCs w:val="18"/>
        </w:rPr>
        <w:t xml:space="preserve">for </w:t>
      </w:r>
      <w:r w:rsidR="00706606" w:rsidRPr="00A52290">
        <w:rPr>
          <w:position w:val="-12"/>
        </w:rPr>
        <w:object w:dxaOrig="940" w:dyaOrig="360" w14:anchorId="3F3D60AE">
          <v:shape id="_x0000_i1191" type="#_x0000_t75" style="width:46.95pt;height:18.25pt" o:ole="">
            <v:imagedata r:id="rId343" o:title=""/>
          </v:shape>
          <o:OLEObject Type="Embed" ProgID="Equation.DSMT4" ShapeID="_x0000_i1191" DrawAspect="Content" ObjectID="_1795383287" r:id="rId344"/>
        </w:object>
      </w:r>
      <w:r w:rsidRPr="00A52290">
        <w:rPr>
          <w:szCs w:val="18"/>
        </w:rPr>
        <w:t>.</w:t>
      </w:r>
      <w:r w:rsidR="00706606" w:rsidRPr="00A52290">
        <w:t xml:space="preserve">The parameters </w:t>
      </w:r>
      <w:r w:rsidR="00706606" w:rsidRPr="00A52290">
        <w:rPr>
          <w:position w:val="-12"/>
        </w:rPr>
        <w:object w:dxaOrig="220" w:dyaOrig="360" w14:anchorId="7B69E44B">
          <v:shape id="_x0000_i1192" type="#_x0000_t75" style="width:10.95pt;height:18.25pt" o:ole="">
            <v:imagedata r:id="rId345" o:title=""/>
          </v:shape>
          <o:OLEObject Type="Embed" ProgID="Equation.DSMT4" ShapeID="_x0000_i1192" DrawAspect="Content" ObjectID="_1795383288" r:id="rId346"/>
        </w:object>
      </w:r>
      <w:r w:rsidR="00706606" w:rsidRPr="00A52290">
        <w:rPr>
          <w:szCs w:val="18"/>
        </w:rPr>
        <w:t xml:space="preserve"> </w:t>
      </w:r>
      <w:r w:rsidR="00706606" w:rsidRPr="00A52290">
        <w:t>are determined through a tuning process based on simulation to optimize the disturbance</w:t>
      </w:r>
      <w:r w:rsidR="00FC68F8" w:rsidRPr="00A52290">
        <w:t xml:space="preserve"> </w:t>
      </w:r>
      <w:r w:rsidR="00706606" w:rsidRPr="00A52290">
        <w:t>decoupling and enhance the accuracy of FE.</w:t>
      </w:r>
    </w:p>
    <w:p w14:paraId="30B2DB83" w14:textId="0F872AA6" w:rsidR="00330FBD" w:rsidRPr="00A52290" w:rsidRDefault="006948F5" w:rsidP="00BC50CE">
      <w:pPr>
        <w:pStyle w:val="Newparagraph"/>
        <w:spacing w:before="240"/>
        <w:ind w:firstLine="0"/>
      </w:pPr>
      <w:r w:rsidRPr="00A52290">
        <w:rPr>
          <w:szCs w:val="18"/>
        </w:rPr>
        <w:t>Based on (2</w:t>
      </w:r>
      <w:r w:rsidR="003A1492">
        <w:rPr>
          <w:szCs w:val="18"/>
        </w:rPr>
        <w:t>1</w:t>
      </w:r>
      <w:r w:rsidRPr="00A52290">
        <w:rPr>
          <w:szCs w:val="18"/>
        </w:rPr>
        <w:t>), t</w:t>
      </w:r>
      <w:r w:rsidR="00330FBD" w:rsidRPr="00A52290">
        <w:rPr>
          <w:szCs w:val="18"/>
        </w:rPr>
        <w:t xml:space="preserve">he </w:t>
      </w:r>
      <w:r w:rsidRPr="00A52290">
        <w:rPr>
          <w:szCs w:val="18"/>
        </w:rPr>
        <w:t xml:space="preserve">improved </w:t>
      </w:r>
      <w:r w:rsidR="00330FBD" w:rsidRPr="00A52290">
        <w:rPr>
          <w:szCs w:val="18"/>
        </w:rPr>
        <w:t xml:space="preserve">attitude </w:t>
      </w:r>
      <w:r w:rsidR="00330FBD" w:rsidRPr="00A52290">
        <w:t xml:space="preserve">actuator faults </w:t>
      </w:r>
      <w:r w:rsidRPr="00A52290">
        <w:t>estimate</w:t>
      </w:r>
      <w:r w:rsidR="00330FBD" w:rsidRPr="00A52290">
        <w:t xml:space="preserve"> </w:t>
      </w:r>
      <w:r w:rsidRPr="00A52290">
        <w:t>becomes</w:t>
      </w:r>
      <w:r w:rsidR="00706606" w:rsidRPr="00A52290">
        <w:t>:</w:t>
      </w:r>
    </w:p>
    <w:tbl>
      <w:tblPr>
        <w:tblW w:w="4440" w:type="dxa"/>
        <w:tblLook w:val="04A0" w:firstRow="1" w:lastRow="0" w:firstColumn="1" w:lastColumn="0" w:noHBand="0" w:noVBand="1"/>
      </w:tblPr>
      <w:tblGrid>
        <w:gridCol w:w="3725"/>
        <w:gridCol w:w="715"/>
      </w:tblGrid>
      <w:tr w:rsidR="00A52290" w:rsidRPr="00A52290" w14:paraId="61A42421" w14:textId="77777777" w:rsidTr="000A4576">
        <w:tc>
          <w:tcPr>
            <w:tcW w:w="3725" w:type="dxa"/>
            <w:shd w:val="clear" w:color="auto" w:fill="auto"/>
          </w:tcPr>
          <w:p w14:paraId="750CC8B1" w14:textId="14E08BAE" w:rsidR="00330FBD" w:rsidRPr="00A52290" w:rsidRDefault="00340B3D" w:rsidP="00A23B0E">
            <w:r w:rsidRPr="00A52290">
              <w:rPr>
                <w:position w:val="-58"/>
              </w:rPr>
              <w:object w:dxaOrig="1719" w:dyaOrig="1280" w14:anchorId="5CB11BB1">
                <v:shape id="_x0000_i1193" type="#_x0000_t75" style="width:86.1pt;height:64.7pt" o:ole="">
                  <v:imagedata r:id="rId347" o:title=""/>
                </v:shape>
                <o:OLEObject Type="Embed" ProgID="Equation.DSMT4" ShapeID="_x0000_i1193" DrawAspect="Content" ObjectID="_1795383289" r:id="rId348"/>
              </w:object>
            </w:r>
          </w:p>
        </w:tc>
        <w:tc>
          <w:tcPr>
            <w:tcW w:w="715" w:type="dxa"/>
            <w:shd w:val="clear" w:color="auto" w:fill="auto"/>
            <w:vAlign w:val="center"/>
          </w:tcPr>
          <w:p w14:paraId="067C17A7" w14:textId="41F2CB7D" w:rsidR="00330FBD" w:rsidRPr="00A52290" w:rsidRDefault="00330FBD" w:rsidP="003A1492">
            <w:pPr>
              <w:jc w:val="center"/>
            </w:pPr>
            <w:r w:rsidRPr="00A52290">
              <w:t>(2</w:t>
            </w:r>
            <w:r w:rsidR="003A1492">
              <w:t>2</w:t>
            </w:r>
            <w:r w:rsidRPr="00A52290">
              <w:t>)</w:t>
            </w:r>
          </w:p>
        </w:tc>
      </w:tr>
    </w:tbl>
    <w:p w14:paraId="449049B8" w14:textId="40B4E3EA" w:rsidR="00330FBD" w:rsidRPr="00A52290" w:rsidRDefault="00706606" w:rsidP="00330FBD">
      <w:pPr>
        <w:pStyle w:val="Newparagraph"/>
        <w:ind w:firstLine="0"/>
        <w:rPr>
          <w:szCs w:val="22"/>
          <w:lang w:val="en-US" w:eastAsia="en-US"/>
        </w:rPr>
      </w:pPr>
      <w:r w:rsidRPr="00A52290">
        <w:t xml:space="preserve">where </w:t>
      </w:r>
      <w:r w:rsidRPr="00A52290">
        <w:rPr>
          <w:position w:val="-12"/>
        </w:rPr>
        <w:object w:dxaOrig="279" w:dyaOrig="360" w14:anchorId="5879CA72">
          <v:shape id="_x0000_i1194" type="#_x0000_t75" style="width:14.15pt;height:18.25pt" o:ole="">
            <v:imagedata r:id="rId349" o:title=""/>
          </v:shape>
          <o:OLEObject Type="Embed" ProgID="Equation.DSMT4" ShapeID="_x0000_i1194" DrawAspect="Content" ObjectID="_1795383290" r:id="rId350"/>
        </w:object>
      </w:r>
      <w:r w:rsidRPr="00A52290">
        <w:rPr>
          <w:szCs w:val="22"/>
          <w:lang w:val="en-US" w:eastAsia="en-US"/>
        </w:rPr>
        <w:t xml:space="preserve"> </w:t>
      </w:r>
      <w:r w:rsidRPr="00A52290">
        <w:t xml:space="preserve">for </w:t>
      </w:r>
      <w:r w:rsidRPr="00A52290">
        <w:rPr>
          <w:position w:val="-12"/>
        </w:rPr>
        <w:object w:dxaOrig="940" w:dyaOrig="360" w14:anchorId="5358652F">
          <v:shape id="_x0000_i1195" type="#_x0000_t75" style="width:46.95pt;height:18.25pt" o:ole="">
            <v:imagedata r:id="rId351" o:title=""/>
          </v:shape>
          <o:OLEObject Type="Embed" ProgID="Equation.DSMT4" ShapeID="_x0000_i1195" DrawAspect="Content" ObjectID="_1795383291" r:id="rId352"/>
        </w:object>
      </w:r>
      <w:r w:rsidRPr="00A52290">
        <w:rPr>
          <w:szCs w:val="18"/>
        </w:rPr>
        <w:t xml:space="preserve"> </w:t>
      </w:r>
      <w:r w:rsidRPr="00A52290">
        <w:rPr>
          <w:szCs w:val="22"/>
          <w:lang w:val="en-US" w:eastAsia="en-US"/>
        </w:rPr>
        <w:t>are activation parameters given by:</w:t>
      </w:r>
    </w:p>
    <w:tbl>
      <w:tblPr>
        <w:tblW w:w="4440" w:type="dxa"/>
        <w:tblLook w:val="04A0" w:firstRow="1" w:lastRow="0" w:firstColumn="1" w:lastColumn="0" w:noHBand="0" w:noVBand="1"/>
      </w:tblPr>
      <w:tblGrid>
        <w:gridCol w:w="3715"/>
        <w:gridCol w:w="725"/>
      </w:tblGrid>
      <w:tr w:rsidR="00A52290" w:rsidRPr="00A52290" w14:paraId="75D5AA41" w14:textId="77777777" w:rsidTr="003A1492">
        <w:tc>
          <w:tcPr>
            <w:tcW w:w="3715" w:type="dxa"/>
            <w:shd w:val="clear" w:color="auto" w:fill="auto"/>
          </w:tcPr>
          <w:p w14:paraId="1C10B94D" w14:textId="5F01B5ED" w:rsidR="00330FBD" w:rsidRPr="00A52290" w:rsidRDefault="00FC68F8" w:rsidP="00A23B0E">
            <w:r w:rsidRPr="00A52290">
              <w:rPr>
                <w:position w:val="-38"/>
              </w:rPr>
              <w:object w:dxaOrig="1980" w:dyaOrig="880" w14:anchorId="2045E4E6">
                <v:shape id="_x0000_i1196" type="#_x0000_t75" style="width:98.9pt;height:44.2pt" o:ole="">
                  <v:imagedata r:id="rId353" o:title=""/>
                </v:shape>
                <o:OLEObject Type="Embed" ProgID="Equation.DSMT4" ShapeID="_x0000_i1196" DrawAspect="Content" ObjectID="_1795383292" r:id="rId354"/>
              </w:object>
            </w:r>
          </w:p>
        </w:tc>
        <w:tc>
          <w:tcPr>
            <w:tcW w:w="725" w:type="dxa"/>
            <w:shd w:val="clear" w:color="auto" w:fill="auto"/>
            <w:vAlign w:val="center"/>
          </w:tcPr>
          <w:p w14:paraId="48A17A17" w14:textId="21A3F322" w:rsidR="00330FBD" w:rsidRPr="00A52290" w:rsidRDefault="004472B5" w:rsidP="003A1492">
            <w:pPr>
              <w:jc w:val="center"/>
            </w:pPr>
            <w:r w:rsidRPr="00A52290">
              <w:t>(2</w:t>
            </w:r>
            <w:r w:rsidR="003A1492">
              <w:t>3</w:t>
            </w:r>
            <w:r w:rsidRPr="00A52290">
              <w:t>)</w:t>
            </w:r>
          </w:p>
        </w:tc>
      </w:tr>
    </w:tbl>
    <w:p w14:paraId="50C23968" w14:textId="3F54C91D" w:rsidR="00330FBD" w:rsidRPr="00A52290" w:rsidRDefault="00330FBD" w:rsidP="00330FBD">
      <w:r w:rsidRPr="00A52290">
        <w:t xml:space="preserve">where </w:t>
      </w:r>
      <w:r w:rsidR="00FC68F8" w:rsidRPr="00A52290">
        <w:rPr>
          <w:position w:val="-12"/>
        </w:rPr>
        <w:object w:dxaOrig="240" w:dyaOrig="360" w14:anchorId="2E14ABA3">
          <v:shape id="_x0000_i1197" type="#_x0000_t75" style="width:11.85pt;height:18.25pt" o:ole="">
            <v:imagedata r:id="rId355" o:title=""/>
          </v:shape>
          <o:OLEObject Type="Embed" ProgID="Equation.DSMT4" ShapeID="_x0000_i1197" DrawAspect="Content" ObjectID="_1795383293" r:id="rId356"/>
        </w:object>
      </w:r>
      <w:r w:rsidRPr="00A52290">
        <w:t xml:space="preserve"> for </w:t>
      </w:r>
      <w:r w:rsidR="00706606" w:rsidRPr="00A52290">
        <w:rPr>
          <w:position w:val="-12"/>
        </w:rPr>
        <w:object w:dxaOrig="940" w:dyaOrig="360" w14:anchorId="705F52FF">
          <v:shape id="_x0000_i1198" type="#_x0000_t75" style="width:46.95pt;height:18.25pt" o:ole="">
            <v:imagedata r:id="rId351" o:title=""/>
          </v:shape>
          <o:OLEObject Type="Embed" ProgID="Equation.DSMT4" ShapeID="_x0000_i1198" DrawAspect="Content" ObjectID="_1795383294" r:id="rId357"/>
        </w:object>
      </w:r>
      <w:r w:rsidRPr="00A52290">
        <w:rPr>
          <w:szCs w:val="18"/>
        </w:rPr>
        <w:t xml:space="preserve"> </w:t>
      </w:r>
      <w:r w:rsidRPr="00A52290">
        <w:t>is the threshold parameter</w:t>
      </w:r>
      <w:r w:rsidR="0073705F">
        <w:t>.</w:t>
      </w:r>
    </w:p>
    <w:p w14:paraId="462136FA" w14:textId="050B084B" w:rsidR="00330FBD" w:rsidRPr="00A52290" w:rsidRDefault="00330FBD" w:rsidP="00330FBD">
      <w:pPr>
        <w:pStyle w:val="Capitol"/>
        <w:rPr>
          <w:lang w:val="en-GB"/>
        </w:rPr>
      </w:pPr>
      <w:r w:rsidRPr="00A52290">
        <w:rPr>
          <w:lang w:val="en-GB"/>
        </w:rPr>
        <w:t xml:space="preserve">4. FTC strategy of the quadrotor </w:t>
      </w:r>
    </w:p>
    <w:p w14:paraId="75A0C6E5" w14:textId="7F80CC27" w:rsidR="002B75CE" w:rsidRDefault="00330FBD" w:rsidP="002B75CE">
      <w:pPr>
        <w:pStyle w:val="Newparagraph"/>
        <w:ind w:firstLine="0"/>
      </w:pPr>
      <w:r w:rsidRPr="00A52290">
        <w:t>The proposed control approach is based on two loops</w:t>
      </w:r>
      <w:r w:rsidR="00870E5A" w:rsidRPr="00A52290">
        <w:t>, t</w:t>
      </w:r>
      <w:r w:rsidRPr="00A52290">
        <w:t>he internal loop has four control laws (</w:t>
      </w:r>
      <w:r w:rsidR="00870E5A" w:rsidRPr="00A52290">
        <w:rPr>
          <w:position w:val="-12"/>
        </w:rPr>
        <w:object w:dxaOrig="260" w:dyaOrig="360" w14:anchorId="0E0F5C34">
          <v:shape id="_x0000_i1199" type="#_x0000_t75" style="width:13.2pt;height:18.25pt" o:ole="">
            <v:imagedata r:id="rId60" o:title=""/>
          </v:shape>
          <o:OLEObject Type="Embed" ProgID="Equation.DSMT4" ShapeID="_x0000_i1199" DrawAspect="Content" ObjectID="_1795383295" r:id="rId358"/>
        </w:object>
      </w:r>
      <w:r w:rsidR="00870E5A" w:rsidRPr="00A52290">
        <w:t xml:space="preserve">, </w:t>
      </w:r>
      <w:r w:rsidR="00870E5A" w:rsidRPr="00A52290">
        <w:rPr>
          <w:position w:val="-12"/>
        </w:rPr>
        <w:object w:dxaOrig="300" w:dyaOrig="360" w14:anchorId="7E50E1AC">
          <v:shape id="_x0000_i1200" type="#_x0000_t75" style="width:15.05pt;height:18.25pt" o:ole="">
            <v:imagedata r:id="rId62" o:title=""/>
          </v:shape>
          <o:OLEObject Type="Embed" ProgID="Equation.DSMT4" ShapeID="_x0000_i1200" DrawAspect="Content" ObjectID="_1795383296" r:id="rId359"/>
        </w:object>
      </w:r>
      <w:r w:rsidR="00870E5A" w:rsidRPr="00A52290">
        <w:t xml:space="preserve">, </w:t>
      </w:r>
      <w:r w:rsidR="00870E5A" w:rsidRPr="00A52290">
        <w:rPr>
          <w:position w:val="-12"/>
        </w:rPr>
        <w:object w:dxaOrig="279" w:dyaOrig="360" w14:anchorId="7FEE78D2">
          <v:shape id="_x0000_i1201" type="#_x0000_t75" style="width:14.15pt;height:18.25pt" o:ole="">
            <v:imagedata r:id="rId64" o:title=""/>
          </v:shape>
          <o:OLEObject Type="Embed" ProgID="Equation.DSMT4" ShapeID="_x0000_i1201" DrawAspect="Content" ObjectID="_1795383297" r:id="rId360"/>
        </w:object>
      </w:r>
      <w:r w:rsidR="00870E5A" w:rsidRPr="00A52290">
        <w:t xml:space="preserve">, and </w:t>
      </w:r>
      <w:r w:rsidR="00870E5A" w:rsidRPr="00A52290">
        <w:rPr>
          <w:position w:val="-12"/>
        </w:rPr>
        <w:object w:dxaOrig="300" w:dyaOrig="360" w14:anchorId="7A9DFB82">
          <v:shape id="_x0000_i1202" type="#_x0000_t75" style="width:15.05pt;height:18.25pt" o:ole="">
            <v:imagedata r:id="rId66" o:title=""/>
          </v:shape>
          <o:OLEObject Type="Embed" ProgID="Equation.DSMT4" ShapeID="_x0000_i1202" DrawAspect="Content" ObjectID="_1795383298" r:id="rId361"/>
        </w:object>
      </w:r>
      <w:r w:rsidRPr="00A52290">
        <w:t>)</w:t>
      </w:r>
      <w:r w:rsidR="00870E5A" w:rsidRPr="00A52290">
        <w:t>, and t</w:t>
      </w:r>
      <w:r w:rsidRPr="00A52290">
        <w:t xml:space="preserve">he external loop has two </w:t>
      </w:r>
      <w:r w:rsidRPr="00A52290">
        <w:rPr>
          <w:lang w:val="en-US"/>
        </w:rPr>
        <w:t xml:space="preserve">virtual </w:t>
      </w:r>
      <w:r w:rsidRPr="00A52290">
        <w:t>control laws (</w:t>
      </w:r>
      <w:r w:rsidR="00486C45" w:rsidRPr="00A52290">
        <w:rPr>
          <w:position w:val="-12"/>
        </w:rPr>
        <w:object w:dxaOrig="300" w:dyaOrig="360" w14:anchorId="2AF44C7D">
          <v:shape id="_x0000_i1203" type="#_x0000_t75" style="width:15.05pt;height:18.25pt" o:ole="">
            <v:imagedata r:id="rId362" o:title=""/>
          </v:shape>
          <o:OLEObject Type="Embed" ProgID="Equation.DSMT4" ShapeID="_x0000_i1203" DrawAspect="Content" ObjectID="_1795383299" r:id="rId363"/>
        </w:object>
      </w:r>
      <w:r w:rsidRPr="00A52290">
        <w:t xml:space="preserve"> and </w:t>
      </w:r>
      <w:r w:rsidR="00486C45" w:rsidRPr="00A52290">
        <w:rPr>
          <w:position w:val="-14"/>
        </w:rPr>
        <w:object w:dxaOrig="300" w:dyaOrig="380" w14:anchorId="7927167F">
          <v:shape id="_x0000_i1204" type="#_x0000_t75" style="width:15.05pt;height:19.15pt" o:ole="">
            <v:imagedata r:id="rId364" o:title=""/>
          </v:shape>
          <o:OLEObject Type="Embed" ProgID="Equation.DSMT4" ShapeID="_x0000_i1204" DrawAspect="Content" ObjectID="_1795383300" r:id="rId365"/>
        </w:object>
      </w:r>
      <w:r w:rsidRPr="00A52290">
        <w:t>).</w:t>
      </w:r>
      <w:r w:rsidR="00D5043E" w:rsidRPr="00A52290">
        <w:t xml:space="preserve"> </w:t>
      </w:r>
      <w:r w:rsidRPr="00A52290">
        <w:t xml:space="preserve">The synoptic scheme (Figure </w:t>
      </w:r>
      <w:r w:rsidR="00F95C47" w:rsidRPr="00A52290">
        <w:t>2</w:t>
      </w:r>
      <w:r w:rsidRPr="00A52290">
        <w:t>) below illustrates this control strategy.</w:t>
      </w:r>
    </w:p>
    <w:p w14:paraId="335B67B5" w14:textId="77777777" w:rsidR="000F3353" w:rsidRDefault="000F3353" w:rsidP="000F3353">
      <w:pPr>
        <w:pStyle w:val="Newparagraph"/>
        <w:keepNext/>
        <w:ind w:firstLine="0"/>
      </w:pPr>
      <w:r>
        <w:rPr>
          <w:noProof/>
        </w:rPr>
        <w:drawing>
          <wp:inline distT="0" distB="0" distL="0" distR="0" wp14:anchorId="3DD52A35" wp14:editId="5D549F48">
            <wp:extent cx="2815453" cy="1708785"/>
            <wp:effectExtent l="0" t="0" r="0" b="5715"/>
            <wp:docPr id="7609353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9"/>
                    <pic:cNvPicPr>
                      <a:picLocks noChangeAspect="1" noChangeArrowheads="1"/>
                    </pic:cNvPicPr>
                  </pic:nvPicPr>
                  <pic:blipFill>
                    <a:blip r:embed="rId366">
                      <a:extLst>
                        <a:ext uri="{BEBA8EAE-BF5A-486C-A8C5-ECC9F3942E4B}">
                          <a14:imgProps xmlns:a14="http://schemas.microsoft.com/office/drawing/2010/main">
                            <a14:imgLayer r:embed="rId36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815453" cy="1708785"/>
                    </a:xfrm>
                    <a:prstGeom prst="rect">
                      <a:avLst/>
                    </a:prstGeom>
                    <a:noFill/>
                    <a:ln>
                      <a:noFill/>
                    </a:ln>
                  </pic:spPr>
                </pic:pic>
              </a:graphicData>
            </a:graphic>
          </wp:inline>
        </w:drawing>
      </w:r>
    </w:p>
    <w:p w14:paraId="23E90773" w14:textId="0974D295" w:rsidR="000F3353" w:rsidRDefault="000F3353" w:rsidP="000F3353">
      <w:pPr>
        <w:pStyle w:val="Caption"/>
        <w:spacing w:after="0"/>
        <w:jc w:val="center"/>
      </w:pPr>
      <w:r w:rsidRPr="000F3353">
        <w:rPr>
          <w:b/>
          <w:bCs w:val="0"/>
        </w:rPr>
        <w:t xml:space="preserve">Figure </w:t>
      </w:r>
      <w:r w:rsidRPr="000F3353">
        <w:rPr>
          <w:b/>
          <w:bCs w:val="0"/>
        </w:rPr>
        <w:fldChar w:fldCharType="begin"/>
      </w:r>
      <w:r w:rsidRPr="000F3353">
        <w:rPr>
          <w:b/>
          <w:bCs w:val="0"/>
        </w:rPr>
        <w:instrText xml:space="preserve"> SEQ Figure \* ARABIC </w:instrText>
      </w:r>
      <w:r w:rsidRPr="000F3353">
        <w:rPr>
          <w:b/>
          <w:bCs w:val="0"/>
        </w:rPr>
        <w:fldChar w:fldCharType="separate"/>
      </w:r>
      <w:r w:rsidR="000B564C">
        <w:rPr>
          <w:b/>
          <w:bCs w:val="0"/>
          <w:noProof/>
        </w:rPr>
        <w:t>2</w:t>
      </w:r>
      <w:r w:rsidRPr="000F3353">
        <w:rPr>
          <w:b/>
          <w:bCs w:val="0"/>
        </w:rPr>
        <w:fldChar w:fldCharType="end"/>
      </w:r>
      <w:r w:rsidRPr="00FF56AB">
        <w:rPr>
          <w:b/>
          <w:bCs w:val="0"/>
          <w:lang w:val="en-US"/>
        </w:rPr>
        <w:t>.</w:t>
      </w:r>
      <w:r w:rsidRPr="00FF56AB">
        <w:rPr>
          <w:lang w:val="en-US"/>
        </w:rPr>
        <w:t xml:space="preserve"> Proposed FTC structure</w:t>
      </w:r>
    </w:p>
    <w:p w14:paraId="046FC536" w14:textId="77777777" w:rsidR="00FF56AB" w:rsidRPr="00FF56AB" w:rsidRDefault="00FF56AB" w:rsidP="003A1492">
      <w:pPr>
        <w:pStyle w:val="Newparagraph"/>
        <w:spacing w:before="240"/>
        <w:ind w:firstLine="0"/>
      </w:pPr>
      <w:r w:rsidRPr="00FF56AB">
        <w:rPr>
          <w:highlight w:val="yellow"/>
        </w:rPr>
        <w:t>All phases of computation concerning Lyapunov functions and tracking errors are summarized as follows:</w:t>
      </w:r>
    </w:p>
    <w:tbl>
      <w:tblPr>
        <w:tblW w:w="4525" w:type="dxa"/>
        <w:tblLayout w:type="fixed"/>
        <w:tblLook w:val="04A0" w:firstRow="1" w:lastRow="0" w:firstColumn="1" w:lastColumn="0" w:noHBand="0" w:noVBand="1"/>
      </w:tblPr>
      <w:tblGrid>
        <w:gridCol w:w="3828"/>
        <w:gridCol w:w="697"/>
      </w:tblGrid>
      <w:tr w:rsidR="002B75CE" w:rsidRPr="00A52290" w14:paraId="04A76C44" w14:textId="77777777" w:rsidTr="00D7256D">
        <w:tc>
          <w:tcPr>
            <w:tcW w:w="3828" w:type="dxa"/>
            <w:shd w:val="clear" w:color="auto" w:fill="auto"/>
          </w:tcPr>
          <w:p w14:paraId="271A6D33" w14:textId="77777777" w:rsidR="002B75CE" w:rsidRPr="00A52290" w:rsidRDefault="002B75CE" w:rsidP="00D7256D">
            <w:pPr>
              <w:pStyle w:val="Newparagraph"/>
              <w:ind w:firstLine="0"/>
            </w:pPr>
            <w:r w:rsidRPr="00A52290">
              <w:rPr>
                <w:position w:val="-30"/>
              </w:rPr>
              <w:object w:dxaOrig="4080" w:dyaOrig="720" w14:anchorId="7224DB19">
                <v:shape id="_x0000_i1205" type="#_x0000_t75" style="width:175.45pt;height:36pt" o:ole="">
                  <v:imagedata r:id="rId368" o:title=""/>
                </v:shape>
                <o:OLEObject Type="Embed" ProgID="Equation.DSMT4" ShapeID="_x0000_i1205" DrawAspect="Content" ObjectID="_1795383301" r:id="rId369"/>
              </w:object>
            </w:r>
          </w:p>
        </w:tc>
        <w:tc>
          <w:tcPr>
            <w:tcW w:w="697" w:type="dxa"/>
            <w:shd w:val="clear" w:color="auto" w:fill="auto"/>
            <w:vAlign w:val="center"/>
          </w:tcPr>
          <w:p w14:paraId="3BDC11E6" w14:textId="7062591F" w:rsidR="002B75CE" w:rsidRPr="00A52290" w:rsidRDefault="002B75CE" w:rsidP="00D7256D">
            <w:pPr>
              <w:pStyle w:val="Newparagraph"/>
              <w:ind w:firstLine="0"/>
              <w:jc w:val="left"/>
            </w:pPr>
            <w:r w:rsidRPr="00A52290">
              <w:t>(2</w:t>
            </w:r>
            <w:r w:rsidR="00BE0226">
              <w:t>4</w:t>
            </w:r>
            <w:r w:rsidRPr="00A52290">
              <w:t>)</w:t>
            </w:r>
          </w:p>
        </w:tc>
      </w:tr>
    </w:tbl>
    <w:p w14:paraId="2E5D4E3D" w14:textId="77777777" w:rsidR="00241E09" w:rsidRPr="00A52290" w:rsidRDefault="00241E09" w:rsidP="00BE0226">
      <w:pPr>
        <w:pStyle w:val="Newparagraph"/>
        <w:ind w:firstLine="0"/>
      </w:pPr>
      <w:r w:rsidRPr="00A52290">
        <w:t>The related Lyapunov functions are provided by</w:t>
      </w:r>
    </w:p>
    <w:tbl>
      <w:tblPr>
        <w:tblW w:w="4440" w:type="dxa"/>
        <w:tblLook w:val="04A0" w:firstRow="1" w:lastRow="0" w:firstColumn="1" w:lastColumn="0" w:noHBand="0" w:noVBand="1"/>
      </w:tblPr>
      <w:tblGrid>
        <w:gridCol w:w="3726"/>
        <w:gridCol w:w="714"/>
      </w:tblGrid>
      <w:tr w:rsidR="00A52290" w:rsidRPr="00A52290" w14:paraId="7AC19733" w14:textId="77777777" w:rsidTr="00BD164F">
        <w:tc>
          <w:tcPr>
            <w:tcW w:w="3726" w:type="dxa"/>
            <w:shd w:val="clear" w:color="auto" w:fill="auto"/>
          </w:tcPr>
          <w:p w14:paraId="2324DC78" w14:textId="72907BB3" w:rsidR="00241E09" w:rsidRPr="00A52290" w:rsidRDefault="009623FD">
            <w:pPr>
              <w:pStyle w:val="Newparagraph"/>
              <w:ind w:firstLine="0"/>
            </w:pPr>
            <w:r w:rsidRPr="00A52290">
              <w:rPr>
                <w:position w:val="-56"/>
              </w:rPr>
              <w:object w:dxaOrig="3440" w:dyaOrig="1240" w14:anchorId="72D9FC8D">
                <v:shape id="_x0000_i1206" type="#_x0000_t75" style="width:172.7pt;height:61.95pt" o:ole="">
                  <v:imagedata r:id="rId370" o:title=""/>
                </v:shape>
                <o:OLEObject Type="Embed" ProgID="Equation.DSMT4" ShapeID="_x0000_i1206" DrawAspect="Content" ObjectID="_1795383302" r:id="rId371"/>
              </w:object>
            </w:r>
          </w:p>
        </w:tc>
        <w:tc>
          <w:tcPr>
            <w:tcW w:w="714" w:type="dxa"/>
            <w:shd w:val="clear" w:color="auto" w:fill="auto"/>
            <w:vAlign w:val="center"/>
          </w:tcPr>
          <w:p w14:paraId="582ABDD6" w14:textId="1C22C4BC" w:rsidR="00241E09" w:rsidRPr="00A52290" w:rsidRDefault="008C22C7" w:rsidP="008D28FA">
            <w:pPr>
              <w:pStyle w:val="Newparagraph"/>
              <w:ind w:firstLine="0"/>
              <w:jc w:val="center"/>
            </w:pPr>
            <w:r w:rsidRPr="00A52290">
              <w:t>(2</w:t>
            </w:r>
            <w:r w:rsidR="00BE0226">
              <w:t>5</w:t>
            </w:r>
            <w:r w:rsidRPr="00A52290">
              <w:t>)</w:t>
            </w:r>
          </w:p>
        </w:tc>
      </w:tr>
    </w:tbl>
    <w:p w14:paraId="708F833A" w14:textId="6AC2A0ED" w:rsidR="00A23B0E" w:rsidRPr="00A52290" w:rsidRDefault="00241E09" w:rsidP="005D28BB">
      <w:pPr>
        <w:pStyle w:val="Newparagraph"/>
        <w:spacing w:before="240"/>
        <w:ind w:right="-40" w:firstLine="0"/>
      </w:pPr>
      <w:r w:rsidRPr="00A52290">
        <w:t>The synthesized stabilizing control laws are described in the following:</w:t>
      </w:r>
    </w:p>
    <w:tbl>
      <w:tblPr>
        <w:tblW w:w="4435" w:type="dxa"/>
        <w:tblLayout w:type="fixed"/>
        <w:tblLook w:val="04A0" w:firstRow="1" w:lastRow="0" w:firstColumn="1" w:lastColumn="0" w:noHBand="0" w:noVBand="1"/>
      </w:tblPr>
      <w:tblGrid>
        <w:gridCol w:w="3715"/>
        <w:gridCol w:w="720"/>
      </w:tblGrid>
      <w:tr w:rsidR="00A52290" w:rsidRPr="00A52290" w14:paraId="653FB085" w14:textId="77777777" w:rsidTr="005D28BB">
        <w:trPr>
          <w:trHeight w:val="1152"/>
        </w:trPr>
        <w:tc>
          <w:tcPr>
            <w:tcW w:w="3715" w:type="dxa"/>
            <w:shd w:val="clear" w:color="auto" w:fill="auto"/>
          </w:tcPr>
          <w:bookmarkStart w:id="11" w:name="_Hlk175052403"/>
          <w:p w14:paraId="5B07E2CF" w14:textId="6ADC5761" w:rsidR="00F07286" w:rsidRPr="00A52290" w:rsidRDefault="00D25E2D" w:rsidP="00B539B3">
            <w:pPr>
              <w:pStyle w:val="Newparagraph"/>
              <w:ind w:firstLine="0"/>
              <w:jc w:val="left"/>
            </w:pPr>
            <w:r w:rsidRPr="00A52290">
              <w:rPr>
                <w:position w:val="-64"/>
              </w:rPr>
              <w:object w:dxaOrig="4140" w:dyaOrig="1400" w14:anchorId="43B86D0B">
                <v:shape id="_x0000_i1207" type="#_x0000_t75" style="width:180.5pt;height:51.05pt" o:ole="">
                  <v:imagedata r:id="rId372" o:title=""/>
                </v:shape>
                <o:OLEObject Type="Embed" ProgID="Equation.DSMT4" ShapeID="_x0000_i1207" DrawAspect="Content" ObjectID="_1795383303" r:id="rId373"/>
              </w:object>
            </w:r>
          </w:p>
        </w:tc>
        <w:tc>
          <w:tcPr>
            <w:tcW w:w="720" w:type="dxa"/>
            <w:shd w:val="clear" w:color="auto" w:fill="auto"/>
            <w:vAlign w:val="center"/>
          </w:tcPr>
          <w:p w14:paraId="5894F31E" w14:textId="5ED8EABF" w:rsidR="00F07286" w:rsidRPr="00A52290" w:rsidRDefault="00B54E05" w:rsidP="002D23ED">
            <w:pPr>
              <w:pStyle w:val="Newparagraph"/>
              <w:ind w:firstLine="0"/>
              <w:jc w:val="center"/>
            </w:pPr>
            <w:r w:rsidRPr="00A52290">
              <w:t>(2</w:t>
            </w:r>
            <w:r w:rsidR="00091D93">
              <w:t>6</w:t>
            </w:r>
            <w:r w:rsidRPr="00A52290">
              <w:t>a)</w:t>
            </w:r>
          </w:p>
        </w:tc>
      </w:tr>
      <w:tr w:rsidR="00A52290" w:rsidRPr="00A52290" w14:paraId="6CC42FB5" w14:textId="77777777" w:rsidTr="005D28BB">
        <w:tc>
          <w:tcPr>
            <w:tcW w:w="3715" w:type="dxa"/>
            <w:shd w:val="clear" w:color="auto" w:fill="auto"/>
            <w:vAlign w:val="center"/>
          </w:tcPr>
          <w:p w14:paraId="5763CA5D" w14:textId="037F5596" w:rsidR="00F07286" w:rsidRPr="00A52290" w:rsidRDefault="002521B5" w:rsidP="00B539B3">
            <w:pPr>
              <w:pStyle w:val="Newparagraph"/>
              <w:ind w:firstLine="0"/>
              <w:jc w:val="left"/>
            </w:pPr>
            <w:r w:rsidRPr="00A52290">
              <w:rPr>
                <w:position w:val="-80"/>
              </w:rPr>
              <w:object w:dxaOrig="5500" w:dyaOrig="1719" w14:anchorId="593309FC">
                <v:shape id="_x0000_i1208" type="#_x0000_t75" style="width:179pt;height:42.35pt" o:ole="">
                  <v:imagedata r:id="rId374" o:title=""/>
                </v:shape>
                <o:OLEObject Type="Embed" ProgID="Equation.DSMT4" ShapeID="_x0000_i1208" DrawAspect="Content" ObjectID="_1795383304" r:id="rId375"/>
              </w:object>
            </w:r>
          </w:p>
        </w:tc>
        <w:tc>
          <w:tcPr>
            <w:tcW w:w="720" w:type="dxa"/>
            <w:shd w:val="clear" w:color="auto" w:fill="auto"/>
            <w:vAlign w:val="center"/>
          </w:tcPr>
          <w:p w14:paraId="2A5728C7" w14:textId="58F99A85" w:rsidR="00F07286" w:rsidRPr="00A52290" w:rsidRDefault="004472B5" w:rsidP="002D23ED">
            <w:pPr>
              <w:pStyle w:val="Newparagraph"/>
              <w:ind w:firstLine="0"/>
              <w:jc w:val="center"/>
            </w:pPr>
            <w:r w:rsidRPr="00A52290">
              <w:t>(2</w:t>
            </w:r>
            <w:r w:rsidR="00091D93">
              <w:t>6</w:t>
            </w:r>
            <w:r w:rsidRPr="00A52290">
              <w:t>b)</w:t>
            </w:r>
          </w:p>
        </w:tc>
      </w:tr>
      <w:tr w:rsidR="00A52290" w:rsidRPr="00A52290" w14:paraId="0C2F342D" w14:textId="77777777" w:rsidTr="005D28BB">
        <w:trPr>
          <w:trHeight w:val="1008"/>
        </w:trPr>
        <w:tc>
          <w:tcPr>
            <w:tcW w:w="3715" w:type="dxa"/>
            <w:shd w:val="clear" w:color="auto" w:fill="auto"/>
            <w:vAlign w:val="center"/>
          </w:tcPr>
          <w:p w14:paraId="3D6735A7" w14:textId="385FBB03" w:rsidR="00F07286" w:rsidRPr="00A52290" w:rsidRDefault="00B539B3" w:rsidP="00B539B3">
            <w:pPr>
              <w:pStyle w:val="Newparagraph"/>
              <w:ind w:firstLine="0"/>
              <w:jc w:val="left"/>
            </w:pPr>
            <w:r w:rsidRPr="00B539B3">
              <w:rPr>
                <w:position w:val="-70"/>
              </w:rPr>
              <w:object w:dxaOrig="4740" w:dyaOrig="1520" w14:anchorId="28B57DCF">
                <v:shape id="_x0000_i1209" type="#_x0000_t75" style="width:166.85pt;height:41.4pt" o:ole="">
                  <v:imagedata r:id="rId376" o:title=""/>
                </v:shape>
                <o:OLEObject Type="Embed" ProgID="Equation.DSMT4" ShapeID="_x0000_i1209" DrawAspect="Content" ObjectID="_1795383305" r:id="rId377"/>
              </w:object>
            </w:r>
          </w:p>
        </w:tc>
        <w:tc>
          <w:tcPr>
            <w:tcW w:w="720" w:type="dxa"/>
            <w:shd w:val="clear" w:color="auto" w:fill="auto"/>
            <w:vAlign w:val="center"/>
          </w:tcPr>
          <w:p w14:paraId="3B822E18" w14:textId="6D171A9E" w:rsidR="00F07286" w:rsidRPr="00A52290" w:rsidRDefault="004472B5" w:rsidP="002D23ED">
            <w:pPr>
              <w:pStyle w:val="Newparagraph"/>
              <w:ind w:firstLine="0"/>
              <w:jc w:val="center"/>
            </w:pPr>
            <w:r w:rsidRPr="00A52290">
              <w:t>(2</w:t>
            </w:r>
            <w:r w:rsidR="00091D93">
              <w:t>6</w:t>
            </w:r>
            <w:r w:rsidRPr="00A52290">
              <w:t>c)</w:t>
            </w:r>
          </w:p>
        </w:tc>
      </w:tr>
      <w:tr w:rsidR="00A52290" w:rsidRPr="00A52290" w14:paraId="0BDA4DD3" w14:textId="77777777" w:rsidTr="005D28BB">
        <w:tc>
          <w:tcPr>
            <w:tcW w:w="3715" w:type="dxa"/>
            <w:shd w:val="clear" w:color="auto" w:fill="auto"/>
          </w:tcPr>
          <w:p w14:paraId="09F15394" w14:textId="23D7D33E" w:rsidR="00F07286" w:rsidRPr="00A52290" w:rsidRDefault="00EE02EC">
            <w:pPr>
              <w:pStyle w:val="Newparagraph"/>
              <w:ind w:firstLine="0"/>
            </w:pPr>
            <w:r w:rsidRPr="00A52290">
              <w:rPr>
                <w:position w:val="-30"/>
              </w:rPr>
              <w:object w:dxaOrig="4340" w:dyaOrig="680" w14:anchorId="1AA25DC9">
                <v:shape id="_x0000_i1210" type="#_x0000_t75" style="width:169.05pt;height:30.55pt" o:ole="">
                  <v:imagedata r:id="rId378" o:title=""/>
                </v:shape>
                <o:OLEObject Type="Embed" ProgID="Equation.DSMT4" ShapeID="_x0000_i1210" DrawAspect="Content" ObjectID="_1795383306" r:id="rId379"/>
              </w:object>
            </w:r>
          </w:p>
        </w:tc>
        <w:tc>
          <w:tcPr>
            <w:tcW w:w="720" w:type="dxa"/>
            <w:shd w:val="clear" w:color="auto" w:fill="auto"/>
            <w:vAlign w:val="center"/>
          </w:tcPr>
          <w:p w14:paraId="0A201535" w14:textId="040CED9C" w:rsidR="00F07286" w:rsidRPr="00A52290" w:rsidRDefault="004472B5" w:rsidP="002D23ED">
            <w:pPr>
              <w:pStyle w:val="Newparagraph"/>
              <w:ind w:firstLine="0"/>
              <w:jc w:val="center"/>
            </w:pPr>
            <w:r w:rsidRPr="00A52290">
              <w:t>(2</w:t>
            </w:r>
            <w:r w:rsidR="00091D93">
              <w:t>6</w:t>
            </w:r>
            <w:r w:rsidRPr="00A52290">
              <w:t>d)</w:t>
            </w:r>
          </w:p>
        </w:tc>
      </w:tr>
      <w:tr w:rsidR="00A52290" w:rsidRPr="00A52290" w14:paraId="393D8627" w14:textId="77777777" w:rsidTr="005D28BB">
        <w:trPr>
          <w:trHeight w:val="720"/>
        </w:trPr>
        <w:tc>
          <w:tcPr>
            <w:tcW w:w="3715" w:type="dxa"/>
            <w:shd w:val="clear" w:color="auto" w:fill="auto"/>
            <w:vAlign w:val="center"/>
          </w:tcPr>
          <w:p w14:paraId="50E85AA3" w14:textId="77A93A73" w:rsidR="00F07286" w:rsidRPr="00A52290" w:rsidRDefault="00EE02EC" w:rsidP="00B539B3">
            <w:pPr>
              <w:pStyle w:val="Newparagraph"/>
              <w:ind w:firstLine="0"/>
              <w:jc w:val="left"/>
            </w:pPr>
            <w:r w:rsidRPr="00A52290">
              <w:rPr>
                <w:position w:val="-30"/>
              </w:rPr>
              <w:object w:dxaOrig="4260" w:dyaOrig="680" w14:anchorId="300ABBD5">
                <v:shape id="_x0000_i1211" type="#_x0000_t75" style="width:180pt;height:31pt" o:ole="">
                  <v:imagedata r:id="rId380" o:title=""/>
                </v:shape>
                <o:OLEObject Type="Embed" ProgID="Equation.DSMT4" ShapeID="_x0000_i1211" DrawAspect="Content" ObjectID="_1795383307" r:id="rId381"/>
              </w:object>
            </w:r>
          </w:p>
        </w:tc>
        <w:tc>
          <w:tcPr>
            <w:tcW w:w="720" w:type="dxa"/>
            <w:shd w:val="clear" w:color="auto" w:fill="auto"/>
            <w:vAlign w:val="center"/>
          </w:tcPr>
          <w:p w14:paraId="7CEA07E3" w14:textId="5FB7ABCB" w:rsidR="00F07286" w:rsidRPr="00A52290" w:rsidRDefault="004472B5" w:rsidP="002D23ED">
            <w:pPr>
              <w:pStyle w:val="Newparagraph"/>
              <w:ind w:firstLine="0"/>
              <w:jc w:val="center"/>
            </w:pPr>
            <w:r w:rsidRPr="00A52290">
              <w:t>(2</w:t>
            </w:r>
            <w:r w:rsidR="00091D93">
              <w:t>6</w:t>
            </w:r>
            <w:r w:rsidRPr="00A52290">
              <w:t>e)</w:t>
            </w:r>
          </w:p>
        </w:tc>
      </w:tr>
      <w:tr w:rsidR="00A52290" w:rsidRPr="00A52290" w14:paraId="57B3D830" w14:textId="77777777" w:rsidTr="005D28BB">
        <w:trPr>
          <w:trHeight w:val="864"/>
        </w:trPr>
        <w:tc>
          <w:tcPr>
            <w:tcW w:w="3715" w:type="dxa"/>
            <w:shd w:val="clear" w:color="auto" w:fill="auto"/>
            <w:vAlign w:val="center"/>
          </w:tcPr>
          <w:p w14:paraId="08505539" w14:textId="1D288F90" w:rsidR="00F07286" w:rsidRPr="00A52290" w:rsidRDefault="00257653" w:rsidP="00B539B3">
            <w:pPr>
              <w:pStyle w:val="Newparagraph"/>
              <w:ind w:firstLine="0"/>
              <w:jc w:val="left"/>
            </w:pPr>
            <w:r w:rsidRPr="00257653">
              <w:rPr>
                <w:position w:val="-56"/>
              </w:rPr>
              <w:object w:dxaOrig="4320" w:dyaOrig="1240" w14:anchorId="40853B32">
                <v:shape id="_x0000_i1212" type="#_x0000_t75" style="width:178.2pt;height:37.3pt" o:ole="">
                  <v:imagedata r:id="rId382" o:title=""/>
                </v:shape>
                <o:OLEObject Type="Embed" ProgID="Equation.DSMT4" ShapeID="_x0000_i1212" DrawAspect="Content" ObjectID="_1795383308" r:id="rId383"/>
              </w:object>
            </w:r>
          </w:p>
        </w:tc>
        <w:tc>
          <w:tcPr>
            <w:tcW w:w="720" w:type="dxa"/>
            <w:shd w:val="clear" w:color="auto" w:fill="auto"/>
            <w:vAlign w:val="center"/>
          </w:tcPr>
          <w:p w14:paraId="0CE21106" w14:textId="3C51175F" w:rsidR="00F07286" w:rsidRPr="00A52290" w:rsidRDefault="004472B5" w:rsidP="002D23ED">
            <w:pPr>
              <w:pStyle w:val="Newparagraph"/>
              <w:ind w:firstLine="0"/>
              <w:jc w:val="center"/>
            </w:pPr>
            <w:r w:rsidRPr="00A52290">
              <w:t>(2</w:t>
            </w:r>
            <w:r w:rsidR="00091D93">
              <w:t>6</w:t>
            </w:r>
            <w:r w:rsidRPr="00A52290">
              <w:t>f)</w:t>
            </w:r>
          </w:p>
        </w:tc>
      </w:tr>
    </w:tbl>
    <w:bookmarkEnd w:id="11"/>
    <w:p w14:paraId="26A43712" w14:textId="0473E39E" w:rsidR="00E5419F" w:rsidRPr="00A52290" w:rsidRDefault="0078478B" w:rsidP="00AD404A">
      <w:pPr>
        <w:rPr>
          <w:szCs w:val="20"/>
        </w:rPr>
      </w:pPr>
      <w:r w:rsidRPr="00A52290">
        <w:t>where</w:t>
      </w:r>
      <w:r w:rsidR="00AD404A" w:rsidRPr="00A52290">
        <w:t xml:space="preserve"> </w:t>
      </w:r>
      <w:r w:rsidR="00B42814" w:rsidRPr="00A52290">
        <w:rPr>
          <w:position w:val="-12"/>
        </w:rPr>
        <w:object w:dxaOrig="1740" w:dyaOrig="360" w14:anchorId="5EBC944E">
          <v:shape id="_x0000_i1213" type="#_x0000_t75" style="width:87.1pt;height:18.25pt" o:ole="">
            <v:imagedata r:id="rId384" o:title=""/>
          </v:shape>
          <o:OLEObject Type="Embed" ProgID="Equation.DSMT4" ShapeID="_x0000_i1213" DrawAspect="Content" ObjectID="_1795383309" r:id="rId385"/>
        </w:object>
      </w:r>
      <w:r w:rsidR="00AD404A" w:rsidRPr="00A52290">
        <w:rPr>
          <w:szCs w:val="20"/>
        </w:rPr>
        <w:t xml:space="preserve"> </w:t>
      </w:r>
      <w:r w:rsidRPr="00A52290">
        <w:rPr>
          <w:szCs w:val="20"/>
        </w:rPr>
        <w:t>and</w:t>
      </w:r>
      <w:r w:rsidR="00AD404A" w:rsidRPr="00A52290">
        <w:rPr>
          <w:szCs w:val="20"/>
        </w:rPr>
        <w:t xml:space="preserve"> </w:t>
      </w:r>
      <w:r w:rsidR="00294914" w:rsidRPr="00A52290">
        <w:rPr>
          <w:position w:val="-12"/>
        </w:rPr>
        <w:object w:dxaOrig="2120" w:dyaOrig="360" w14:anchorId="039257FF">
          <v:shape id="_x0000_i1214" type="#_x0000_t75" style="width:106.2pt;height:18.25pt" o:ole="">
            <v:imagedata r:id="rId386" o:title=""/>
          </v:shape>
          <o:OLEObject Type="Embed" ProgID="Equation.DSMT4" ShapeID="_x0000_i1214" DrawAspect="Content" ObjectID="_1795383310" r:id="rId387"/>
        </w:object>
      </w:r>
      <w:r w:rsidRPr="00A52290">
        <w:rPr>
          <w:szCs w:val="20"/>
        </w:rPr>
        <w:t>.</w:t>
      </w:r>
      <w:r w:rsidR="00AD404A" w:rsidRPr="00A52290">
        <w:rPr>
          <w:szCs w:val="20"/>
        </w:rPr>
        <w:t xml:space="preserve"> </w:t>
      </w:r>
    </w:p>
    <w:p w14:paraId="4A0656E2" w14:textId="1307A07A" w:rsidR="0078478B" w:rsidRPr="00A52290" w:rsidRDefault="0078478B" w:rsidP="007F3EDA">
      <w:pPr>
        <w:spacing w:before="240"/>
        <w:rPr>
          <w:szCs w:val="20"/>
        </w:rPr>
      </w:pPr>
      <w:r w:rsidRPr="00A52290">
        <w:t>Disturbances estimates are given by</w:t>
      </w:r>
      <w:r w:rsidR="00AD404A" w:rsidRPr="00A52290">
        <w:t>:</w:t>
      </w:r>
    </w:p>
    <w:tbl>
      <w:tblPr>
        <w:tblW w:w="4440" w:type="dxa"/>
        <w:tblLook w:val="04A0" w:firstRow="1" w:lastRow="0" w:firstColumn="1" w:lastColumn="0" w:noHBand="0" w:noVBand="1"/>
      </w:tblPr>
      <w:tblGrid>
        <w:gridCol w:w="1176"/>
        <w:gridCol w:w="1186"/>
        <w:gridCol w:w="1353"/>
        <w:gridCol w:w="725"/>
      </w:tblGrid>
      <w:tr w:rsidR="00A52290" w:rsidRPr="00A52290" w14:paraId="671F4F25" w14:textId="77777777" w:rsidTr="005D28BB">
        <w:tc>
          <w:tcPr>
            <w:tcW w:w="1176" w:type="dxa"/>
            <w:shd w:val="clear" w:color="auto" w:fill="auto"/>
          </w:tcPr>
          <w:p w14:paraId="4EEF43A5" w14:textId="71454E57" w:rsidR="0078478B" w:rsidRPr="00A52290" w:rsidRDefault="00294914">
            <w:pPr>
              <w:pStyle w:val="Newparagraph"/>
              <w:ind w:firstLine="0"/>
              <w:rPr>
                <w:lang w:val="en-US"/>
              </w:rPr>
            </w:pPr>
            <w:r w:rsidRPr="00A52290">
              <w:rPr>
                <w:position w:val="-14"/>
              </w:rPr>
              <w:object w:dxaOrig="900" w:dyaOrig="440" w14:anchorId="7209298D">
                <v:shape id="_x0000_i1215" type="#_x0000_t75" style="width:45.1pt;height:21.85pt" o:ole="">
                  <v:imagedata r:id="rId388" o:title=""/>
                </v:shape>
                <o:OLEObject Type="Embed" ProgID="Equation.DSMT4" ShapeID="_x0000_i1215" DrawAspect="Content" ObjectID="_1795383311" r:id="rId389"/>
              </w:object>
            </w:r>
          </w:p>
        </w:tc>
        <w:tc>
          <w:tcPr>
            <w:tcW w:w="1186" w:type="dxa"/>
            <w:shd w:val="clear" w:color="auto" w:fill="auto"/>
          </w:tcPr>
          <w:p w14:paraId="4C03018F" w14:textId="72412B9D" w:rsidR="0078478B" w:rsidRPr="00A52290" w:rsidRDefault="00294914">
            <w:pPr>
              <w:pStyle w:val="Newparagraph"/>
              <w:ind w:firstLine="0"/>
              <w:rPr>
                <w:lang w:val="en-US"/>
              </w:rPr>
            </w:pPr>
            <w:r w:rsidRPr="00A52290">
              <w:rPr>
                <w:position w:val="-12"/>
              </w:rPr>
              <w:object w:dxaOrig="920" w:dyaOrig="420" w14:anchorId="0E2835AB">
                <v:shape id="_x0000_i1216" type="#_x0000_t75" style="width:46.05pt;height:20.95pt" o:ole="">
                  <v:imagedata r:id="rId390" o:title=""/>
                </v:shape>
                <o:OLEObject Type="Embed" ProgID="Equation.DSMT4" ShapeID="_x0000_i1216" DrawAspect="Content" ObjectID="_1795383312" r:id="rId391"/>
              </w:object>
            </w:r>
          </w:p>
        </w:tc>
        <w:tc>
          <w:tcPr>
            <w:tcW w:w="1353" w:type="dxa"/>
            <w:shd w:val="clear" w:color="auto" w:fill="auto"/>
          </w:tcPr>
          <w:p w14:paraId="2A5FA504" w14:textId="18E561B4" w:rsidR="0078478B" w:rsidRPr="00A52290" w:rsidRDefault="00294914">
            <w:pPr>
              <w:pStyle w:val="Newparagraph"/>
              <w:ind w:firstLine="0"/>
              <w:rPr>
                <w:lang w:val="en-US"/>
              </w:rPr>
            </w:pPr>
            <w:r w:rsidRPr="00A52290">
              <w:rPr>
                <w:position w:val="-14"/>
              </w:rPr>
              <w:object w:dxaOrig="920" w:dyaOrig="440" w14:anchorId="7D06D3C2">
                <v:shape id="_x0000_i1217" type="#_x0000_t75" style="width:46.05pt;height:21.85pt" o:ole="">
                  <v:imagedata r:id="rId392" o:title=""/>
                </v:shape>
                <o:OLEObject Type="Embed" ProgID="Equation.DSMT4" ShapeID="_x0000_i1217" DrawAspect="Content" ObjectID="_1795383313" r:id="rId393"/>
              </w:object>
            </w:r>
          </w:p>
        </w:tc>
        <w:tc>
          <w:tcPr>
            <w:tcW w:w="725" w:type="dxa"/>
            <w:shd w:val="clear" w:color="auto" w:fill="auto"/>
            <w:vAlign w:val="center"/>
          </w:tcPr>
          <w:p w14:paraId="324A4AAB" w14:textId="724B8F58" w:rsidR="0078478B" w:rsidRPr="00A52290" w:rsidRDefault="00294914" w:rsidP="005D28BB">
            <w:pPr>
              <w:pStyle w:val="Newparagraph"/>
              <w:ind w:firstLine="0"/>
              <w:jc w:val="center"/>
              <w:rPr>
                <w:lang w:val="en-US"/>
              </w:rPr>
            </w:pPr>
            <w:r w:rsidRPr="00A52290">
              <w:rPr>
                <w:lang w:val="en-US"/>
              </w:rPr>
              <w:t>(2</w:t>
            </w:r>
            <w:r w:rsidR="005D28BB">
              <w:rPr>
                <w:lang w:val="en-US"/>
              </w:rPr>
              <w:t>7</w:t>
            </w:r>
            <w:r w:rsidRPr="00A52290">
              <w:rPr>
                <w:lang w:val="en-US"/>
              </w:rPr>
              <w:t>)</w:t>
            </w:r>
          </w:p>
        </w:tc>
      </w:tr>
    </w:tbl>
    <w:p w14:paraId="4E1868D1" w14:textId="36407A14" w:rsidR="0078478B" w:rsidRPr="00A52290" w:rsidRDefault="0078478B" w:rsidP="0078478B">
      <w:pPr>
        <w:rPr>
          <w:b/>
          <w:bCs/>
          <w:i/>
          <w:iCs/>
        </w:rPr>
      </w:pPr>
      <w:r w:rsidRPr="00A52290">
        <w:t xml:space="preserve">where </w:t>
      </w:r>
      <w:r w:rsidR="00AD404A" w:rsidRPr="00A52290">
        <w:rPr>
          <w:position w:val="-12"/>
        </w:rPr>
        <w:object w:dxaOrig="1900" w:dyaOrig="360" w14:anchorId="6A515AE1">
          <v:shape id="_x0000_i1218" type="#_x0000_t75" style="width:94.8pt;height:18.25pt" o:ole="">
            <v:imagedata r:id="rId394" o:title=""/>
          </v:shape>
          <o:OLEObject Type="Embed" ProgID="Equation.DSMT4" ShapeID="_x0000_i1218" DrawAspect="Content" ObjectID="_1795383314" r:id="rId395"/>
        </w:object>
      </w:r>
      <w:r w:rsidRPr="00A52290">
        <w:rPr>
          <w:szCs w:val="20"/>
        </w:rPr>
        <w:t>.</w:t>
      </w:r>
    </w:p>
    <w:p w14:paraId="76BF3063" w14:textId="3268C50E" w:rsidR="00E5419F" w:rsidRPr="00A52290" w:rsidRDefault="0078478B" w:rsidP="00E5419F">
      <w:pPr>
        <w:spacing w:before="240"/>
        <w:rPr>
          <w:b/>
          <w:bCs/>
          <w:i/>
          <w:iCs/>
        </w:rPr>
      </w:pPr>
      <w:r w:rsidRPr="00A52290">
        <w:rPr>
          <w:b/>
          <w:bCs/>
          <w:i/>
          <w:iCs/>
        </w:rPr>
        <w:t xml:space="preserve">Proof. </w:t>
      </w:r>
    </w:p>
    <w:p w14:paraId="110072DD" w14:textId="34BDDD75" w:rsidR="0078478B" w:rsidRPr="00A52290" w:rsidRDefault="0078478B" w:rsidP="00E5419F">
      <w:pPr>
        <w:rPr>
          <w:b/>
          <w:bCs/>
          <w:i/>
          <w:iCs/>
        </w:rPr>
      </w:pPr>
      <w:r w:rsidRPr="00A52290">
        <w:t xml:space="preserve">Let’s demonstrate the expression of </w:t>
      </w:r>
      <w:r w:rsidR="00955776" w:rsidRPr="00A52290">
        <w:rPr>
          <w:position w:val="-12"/>
        </w:rPr>
        <w:object w:dxaOrig="300" w:dyaOrig="360" w14:anchorId="29F83237">
          <v:shape id="_x0000_i1219" type="#_x0000_t75" style="width:15.05pt;height:18.25pt" o:ole="">
            <v:imagedata r:id="rId396" o:title=""/>
          </v:shape>
          <o:OLEObject Type="Embed" ProgID="Equation.DSMT4" ShapeID="_x0000_i1219" DrawAspect="Content" ObjectID="_1795383315" r:id="rId397"/>
        </w:object>
      </w:r>
      <w:r w:rsidRPr="00A52290">
        <w:t xml:space="preserve">, considering the </w:t>
      </w:r>
      <w:r w:rsidR="00B76170" w:rsidRPr="00A52290">
        <w:t>roll (</w:t>
      </w:r>
      <w:r w:rsidR="00B76170" w:rsidRPr="00A52290">
        <w:rPr>
          <w:position w:val="-10"/>
        </w:rPr>
        <w:object w:dxaOrig="200" w:dyaOrig="240" w14:anchorId="1BDAF24A">
          <v:shape id="_x0000_i1220" type="#_x0000_t75" style="width:10.05pt;height:11.85pt" o:ole="">
            <v:imagedata r:id="rId398" o:title=""/>
          </v:shape>
          <o:OLEObject Type="Embed" ProgID="Equation.DSMT4" ShapeID="_x0000_i1220" DrawAspect="Content" ObjectID="_1795383316" r:id="rId399"/>
        </w:object>
      </w:r>
      <w:r w:rsidR="00B76170" w:rsidRPr="00A52290">
        <w:t xml:space="preserve">) </w:t>
      </w:r>
      <w:r w:rsidRPr="00A52290">
        <w:t>subsystem:</w:t>
      </w:r>
    </w:p>
    <w:tbl>
      <w:tblPr>
        <w:tblW w:w="4440" w:type="dxa"/>
        <w:tblLook w:val="04A0" w:firstRow="1" w:lastRow="0" w:firstColumn="1" w:lastColumn="0" w:noHBand="0" w:noVBand="1"/>
      </w:tblPr>
      <w:tblGrid>
        <w:gridCol w:w="3726"/>
        <w:gridCol w:w="714"/>
      </w:tblGrid>
      <w:tr w:rsidR="00A52290" w:rsidRPr="00A52290" w14:paraId="59EE9A7B" w14:textId="77777777" w:rsidTr="00221E67">
        <w:tc>
          <w:tcPr>
            <w:tcW w:w="3726" w:type="dxa"/>
            <w:shd w:val="clear" w:color="auto" w:fill="auto"/>
          </w:tcPr>
          <w:p w14:paraId="3D5F9FE3" w14:textId="1F574453" w:rsidR="0078478B" w:rsidRPr="00A52290" w:rsidRDefault="008B2E97">
            <w:pPr>
              <w:pStyle w:val="Newparagraph"/>
              <w:ind w:firstLine="0"/>
              <w:rPr>
                <w:lang w:val="en-US"/>
              </w:rPr>
            </w:pPr>
            <w:r w:rsidRPr="00A52290">
              <w:rPr>
                <w:position w:val="-44"/>
              </w:rPr>
              <w:object w:dxaOrig="3500" w:dyaOrig="999" w14:anchorId="4AC8F87F">
                <v:shape id="_x0000_i1221" type="#_x0000_t75" style="width:175pt;height:49.65pt" o:ole="">
                  <v:imagedata r:id="rId400" o:title=""/>
                </v:shape>
                <o:OLEObject Type="Embed" ProgID="Equation.DSMT4" ShapeID="_x0000_i1221" DrawAspect="Content" ObjectID="_1795383317" r:id="rId401"/>
              </w:object>
            </w:r>
          </w:p>
        </w:tc>
        <w:tc>
          <w:tcPr>
            <w:tcW w:w="714" w:type="dxa"/>
            <w:shd w:val="clear" w:color="auto" w:fill="auto"/>
            <w:vAlign w:val="center"/>
          </w:tcPr>
          <w:p w14:paraId="1885A3EE" w14:textId="0B8678CA" w:rsidR="0078478B" w:rsidRPr="00A52290" w:rsidRDefault="004472B5" w:rsidP="005D28BB">
            <w:pPr>
              <w:pStyle w:val="Newparagraph"/>
              <w:ind w:firstLine="0"/>
              <w:jc w:val="center"/>
              <w:rPr>
                <w:lang w:val="en-US"/>
              </w:rPr>
            </w:pPr>
            <w:r w:rsidRPr="00A52290">
              <w:rPr>
                <w:lang w:val="en-US"/>
              </w:rPr>
              <w:t>(2</w:t>
            </w:r>
            <w:r w:rsidR="005D28BB">
              <w:rPr>
                <w:lang w:val="en-US"/>
              </w:rPr>
              <w:t>8</w:t>
            </w:r>
            <w:r w:rsidRPr="00A52290">
              <w:rPr>
                <w:lang w:val="en-US"/>
              </w:rPr>
              <w:t>)</w:t>
            </w:r>
          </w:p>
        </w:tc>
      </w:tr>
    </w:tbl>
    <w:p w14:paraId="63D8E252" w14:textId="7E494B9D" w:rsidR="0078478B" w:rsidRPr="00A52290" w:rsidRDefault="0078478B" w:rsidP="00955776">
      <w:r w:rsidRPr="00A52290">
        <w:t xml:space="preserve">where  </w:t>
      </w:r>
      <w:r w:rsidR="00E116D6" w:rsidRPr="00A52290">
        <w:rPr>
          <w:position w:val="-12"/>
        </w:rPr>
        <w:object w:dxaOrig="2580" w:dyaOrig="380" w14:anchorId="7F82E836">
          <v:shape id="_x0000_i1222" type="#_x0000_t75" style="width:129pt;height:19.15pt" o:ole="">
            <v:imagedata r:id="rId402" o:title=""/>
          </v:shape>
          <o:OLEObject Type="Embed" ProgID="Equation.DSMT4" ShapeID="_x0000_i1222" DrawAspect="Content" ObjectID="_1795383318" r:id="rId403"/>
        </w:object>
      </w:r>
      <w:r w:rsidRPr="00A52290">
        <w:rPr>
          <w:lang w:eastAsia="fr-FR"/>
        </w:rPr>
        <w:t>.</w:t>
      </w:r>
      <w:r w:rsidR="000938BA" w:rsidRPr="00A52290">
        <w:rPr>
          <w:position w:val="-12"/>
        </w:rPr>
        <w:object w:dxaOrig="300" w:dyaOrig="360" w14:anchorId="5C13521B">
          <v:shape id="_x0000_i1223" type="#_x0000_t75" style="width:15.05pt;height:18.25pt" o:ole="">
            <v:imagedata r:id="rId404" o:title=""/>
          </v:shape>
          <o:OLEObject Type="Embed" ProgID="Equation.DSMT4" ShapeID="_x0000_i1223" DrawAspect="Content" ObjectID="_1795383319" r:id="rId405"/>
        </w:object>
      </w:r>
      <w:r w:rsidRPr="00A52290">
        <w:t xml:space="preserve"> and </w:t>
      </w:r>
      <w:r w:rsidR="000938BA" w:rsidRPr="00A52290">
        <w:rPr>
          <w:position w:val="-14"/>
        </w:rPr>
        <w:object w:dxaOrig="279" w:dyaOrig="380" w14:anchorId="6C41C4A0">
          <v:shape id="_x0000_i1224" type="#_x0000_t75" style="width:14.15pt;height:19.15pt" o:ole="">
            <v:imagedata r:id="rId406" o:title=""/>
          </v:shape>
          <o:OLEObject Type="Embed" ProgID="Equation.DSMT4" ShapeID="_x0000_i1224" DrawAspect="Content" ObjectID="_1795383320" r:id="rId407"/>
        </w:object>
      </w:r>
      <w:r w:rsidRPr="00A52290">
        <w:t xml:space="preserve"> are the actuator fault and disturbances cannot be measured respectively.</w:t>
      </w:r>
      <w:r w:rsidR="00955776" w:rsidRPr="00A52290">
        <w:t xml:space="preserve"> </w:t>
      </w:r>
      <w:r w:rsidRPr="00A52290">
        <w:t xml:space="preserve">The calculation of the </w:t>
      </w:r>
      <w:r w:rsidR="00CA0A45" w:rsidRPr="00A52290">
        <w:t xml:space="preserve">law control </w:t>
      </w:r>
      <w:r w:rsidR="00955776" w:rsidRPr="00A52290">
        <w:rPr>
          <w:position w:val="-12"/>
        </w:rPr>
        <w:object w:dxaOrig="300" w:dyaOrig="360" w14:anchorId="322120C4">
          <v:shape id="_x0000_i1225" type="#_x0000_t75" style="width:15.05pt;height:18.25pt" o:ole="">
            <v:imagedata r:id="rId408" o:title=""/>
          </v:shape>
          <o:OLEObject Type="Embed" ProgID="Equation.DSMT4" ShapeID="_x0000_i1225" DrawAspect="Content" ObjectID="_1795383321" r:id="rId409"/>
        </w:object>
      </w:r>
      <w:r w:rsidRPr="00A52290">
        <w:t xml:space="preserve"> is done in two steps.</w:t>
      </w:r>
    </w:p>
    <w:p w14:paraId="5F8B6A49" w14:textId="77777777" w:rsidR="00FF56AB" w:rsidRPr="00FF56AB" w:rsidRDefault="0078478B" w:rsidP="00FF56AB">
      <w:pPr>
        <w:rPr>
          <w:szCs w:val="20"/>
        </w:rPr>
      </w:pPr>
      <w:r w:rsidRPr="00A52290">
        <w:rPr>
          <w:b/>
          <w:bCs/>
          <w:i/>
          <w:iCs/>
          <w:szCs w:val="20"/>
        </w:rPr>
        <w:t xml:space="preserve">Step 1: </w:t>
      </w:r>
      <w:r w:rsidR="00FF56AB" w:rsidRPr="00FF56AB">
        <w:rPr>
          <w:szCs w:val="20"/>
          <w:highlight w:val="yellow"/>
        </w:rPr>
        <w:t xml:space="preserve">The first tracking error </w:t>
      </w:r>
      <w:r w:rsidR="00FF56AB" w:rsidRPr="00FF56AB">
        <w:rPr>
          <w:position w:val="-12"/>
          <w:highlight w:val="yellow"/>
        </w:rPr>
        <w:object w:dxaOrig="200" w:dyaOrig="360" w14:anchorId="2CFF772B">
          <v:shape id="_x0000_i1226" type="#_x0000_t75" style="width:10.05pt;height:18.25pt" o:ole="">
            <v:imagedata r:id="rId410" o:title=""/>
          </v:shape>
          <o:OLEObject Type="Embed" ProgID="Equation.DSMT4" ShapeID="_x0000_i1226" DrawAspect="Content" ObjectID="_1795383322" r:id="rId411"/>
        </w:object>
      </w:r>
      <w:r w:rsidR="00FF56AB" w:rsidRPr="00FF56AB">
        <w:rPr>
          <w:szCs w:val="20"/>
          <w:highlight w:val="yellow"/>
        </w:rPr>
        <w:t xml:space="preserve"> is examined, and provided by</w:t>
      </w:r>
    </w:p>
    <w:tbl>
      <w:tblPr>
        <w:tblW w:w="5114" w:type="pct"/>
        <w:tblLook w:val="04A0" w:firstRow="1" w:lastRow="0" w:firstColumn="1" w:lastColumn="0" w:noHBand="0" w:noVBand="1"/>
      </w:tblPr>
      <w:tblGrid>
        <w:gridCol w:w="3696"/>
        <w:gridCol w:w="682"/>
      </w:tblGrid>
      <w:tr w:rsidR="00A52290" w:rsidRPr="00A52290" w14:paraId="72AC1FCC" w14:textId="77777777" w:rsidTr="00E67820">
        <w:tc>
          <w:tcPr>
            <w:tcW w:w="4221" w:type="pct"/>
            <w:shd w:val="clear" w:color="auto" w:fill="auto"/>
          </w:tcPr>
          <w:p w14:paraId="3FCD1208" w14:textId="2A9E773D" w:rsidR="0078478B" w:rsidRPr="00A52290" w:rsidRDefault="0070518F" w:rsidP="0078478B">
            <w:pPr>
              <w:rPr>
                <w:szCs w:val="20"/>
              </w:rPr>
            </w:pPr>
            <w:r w:rsidRPr="00A52290">
              <w:rPr>
                <w:position w:val="-12"/>
                <w:lang w:val="en-GB" w:eastAsia="en-GB"/>
              </w:rPr>
              <w:object w:dxaOrig="1060" w:dyaOrig="360" w14:anchorId="4A9A2345">
                <v:shape id="_x0000_i1227" type="#_x0000_t75" style="width:52.85pt;height:18.25pt" o:ole="">
                  <v:imagedata r:id="rId412" o:title=""/>
                </v:shape>
                <o:OLEObject Type="Embed" ProgID="Equation.DSMT4" ShapeID="_x0000_i1227" DrawAspect="Content" ObjectID="_1795383323" r:id="rId413"/>
              </w:object>
            </w:r>
          </w:p>
        </w:tc>
        <w:tc>
          <w:tcPr>
            <w:tcW w:w="779" w:type="pct"/>
            <w:shd w:val="clear" w:color="auto" w:fill="auto"/>
            <w:vAlign w:val="center"/>
          </w:tcPr>
          <w:p w14:paraId="39399F96" w14:textId="01CAF689" w:rsidR="0078478B" w:rsidRPr="00A52290" w:rsidRDefault="004472B5" w:rsidP="005D28BB">
            <w:pPr>
              <w:jc w:val="right"/>
              <w:rPr>
                <w:szCs w:val="20"/>
              </w:rPr>
            </w:pPr>
            <w:r w:rsidRPr="00A52290">
              <w:rPr>
                <w:szCs w:val="20"/>
              </w:rPr>
              <w:t>(2</w:t>
            </w:r>
            <w:r w:rsidR="005D28BB">
              <w:rPr>
                <w:szCs w:val="20"/>
              </w:rPr>
              <w:t>9</w:t>
            </w:r>
            <w:r w:rsidRPr="00A52290">
              <w:rPr>
                <w:szCs w:val="20"/>
              </w:rPr>
              <w:t>)</w:t>
            </w:r>
          </w:p>
        </w:tc>
      </w:tr>
    </w:tbl>
    <w:p w14:paraId="482C4857" w14:textId="77777777" w:rsidR="0078478B" w:rsidRPr="00A52290" w:rsidRDefault="0078478B" w:rsidP="0078478B">
      <w:pPr>
        <w:pStyle w:val="Newparagraph"/>
        <w:ind w:firstLine="0"/>
      </w:pPr>
      <w:r w:rsidRPr="00A52290">
        <w:t>Let the first Lyapunov function candidate:</w:t>
      </w:r>
    </w:p>
    <w:tbl>
      <w:tblPr>
        <w:tblW w:w="5193" w:type="pct"/>
        <w:tblLook w:val="04A0" w:firstRow="1" w:lastRow="0" w:firstColumn="1" w:lastColumn="0" w:noHBand="0" w:noVBand="1"/>
      </w:tblPr>
      <w:tblGrid>
        <w:gridCol w:w="3696"/>
        <w:gridCol w:w="749"/>
      </w:tblGrid>
      <w:tr w:rsidR="00A52290" w:rsidRPr="00A52290" w14:paraId="4B6EE480" w14:textId="77777777" w:rsidTr="005D28BB">
        <w:tc>
          <w:tcPr>
            <w:tcW w:w="4157" w:type="pct"/>
            <w:shd w:val="clear" w:color="auto" w:fill="auto"/>
          </w:tcPr>
          <w:p w14:paraId="765EEB1A" w14:textId="521C926F" w:rsidR="0078478B" w:rsidRPr="00A52290" w:rsidRDefault="0070518F">
            <w:pPr>
              <w:pStyle w:val="Newparagraph"/>
              <w:ind w:firstLine="0"/>
            </w:pPr>
            <w:r w:rsidRPr="00A52290">
              <w:rPr>
                <w:position w:val="-24"/>
              </w:rPr>
              <w:object w:dxaOrig="1100" w:dyaOrig="620" w14:anchorId="1488D8B7">
                <v:shape id="_x0000_i1228" type="#_x0000_t75" style="width:55.15pt;height:31pt" o:ole="">
                  <v:imagedata r:id="rId414" o:title=""/>
                </v:shape>
                <o:OLEObject Type="Embed" ProgID="Equation.DSMT4" ShapeID="_x0000_i1228" DrawAspect="Content" ObjectID="_1795383324" r:id="rId415"/>
              </w:object>
            </w:r>
          </w:p>
        </w:tc>
        <w:tc>
          <w:tcPr>
            <w:tcW w:w="843" w:type="pct"/>
            <w:shd w:val="clear" w:color="auto" w:fill="auto"/>
            <w:vAlign w:val="center"/>
          </w:tcPr>
          <w:p w14:paraId="326E458C" w14:textId="00760AC5" w:rsidR="0078478B" w:rsidRPr="00A52290" w:rsidRDefault="004472B5" w:rsidP="005D28BB">
            <w:pPr>
              <w:pStyle w:val="Newparagraph"/>
              <w:ind w:firstLine="0"/>
              <w:jc w:val="center"/>
            </w:pPr>
            <w:r w:rsidRPr="00A52290">
              <w:t>(</w:t>
            </w:r>
            <w:r w:rsidR="005D28BB">
              <w:t>30</w:t>
            </w:r>
            <w:r w:rsidRPr="00A52290">
              <w:t>)</w:t>
            </w:r>
          </w:p>
        </w:tc>
      </w:tr>
    </w:tbl>
    <w:p w14:paraId="352DC079" w14:textId="10523288" w:rsidR="0078478B" w:rsidRDefault="0078478B" w:rsidP="0078478B">
      <w:pPr>
        <w:pStyle w:val="Newparagraph"/>
        <w:ind w:firstLine="0"/>
      </w:pPr>
      <w:r w:rsidRPr="00A52290">
        <w:t>The time derivative of (</w:t>
      </w:r>
      <w:r w:rsidR="008242A5">
        <w:t>30</w:t>
      </w:r>
      <w:r w:rsidRPr="00A52290">
        <w:t>) is given by:</w:t>
      </w:r>
    </w:p>
    <w:tbl>
      <w:tblPr>
        <w:tblW w:w="5114" w:type="pct"/>
        <w:tblLook w:val="04A0" w:firstRow="1" w:lastRow="0" w:firstColumn="1" w:lastColumn="0" w:noHBand="0" w:noVBand="1"/>
      </w:tblPr>
      <w:tblGrid>
        <w:gridCol w:w="3696"/>
        <w:gridCol w:w="682"/>
      </w:tblGrid>
      <w:tr w:rsidR="00E67820" w:rsidRPr="00A52290" w14:paraId="081EB18D" w14:textId="77777777" w:rsidTr="00E67820">
        <w:tc>
          <w:tcPr>
            <w:tcW w:w="4221" w:type="pct"/>
            <w:shd w:val="clear" w:color="auto" w:fill="auto"/>
          </w:tcPr>
          <w:p w14:paraId="6E35508A" w14:textId="416A6295" w:rsidR="00E67820" w:rsidRPr="00A52290" w:rsidRDefault="00E67820" w:rsidP="006C4B43">
            <w:pPr>
              <w:rPr>
                <w:szCs w:val="20"/>
              </w:rPr>
            </w:pPr>
            <w:r w:rsidRPr="002C02E4">
              <w:rPr>
                <w:position w:val="-12"/>
              </w:rPr>
              <w:object w:dxaOrig="2240" w:dyaOrig="360" w14:anchorId="6C923E3C">
                <v:shape id="_x0000_i1229" type="#_x0000_t75" style="width:112.1pt;height:18.25pt" o:ole="">
                  <v:imagedata r:id="rId416" o:title=""/>
                </v:shape>
                <o:OLEObject Type="Embed" ProgID="Equation.DSMT4" ShapeID="_x0000_i1229" DrawAspect="Content" ObjectID="_1795383325" r:id="rId417"/>
              </w:object>
            </w:r>
          </w:p>
        </w:tc>
        <w:tc>
          <w:tcPr>
            <w:tcW w:w="779" w:type="pct"/>
            <w:shd w:val="clear" w:color="auto" w:fill="auto"/>
            <w:vAlign w:val="center"/>
          </w:tcPr>
          <w:p w14:paraId="0E5FB13A" w14:textId="0A4E3CA5" w:rsidR="00E67820" w:rsidRPr="00A52290" w:rsidRDefault="00E67820" w:rsidP="006C4B43">
            <w:pPr>
              <w:jc w:val="right"/>
              <w:rPr>
                <w:szCs w:val="20"/>
              </w:rPr>
            </w:pPr>
            <w:r w:rsidRPr="00A52290">
              <w:rPr>
                <w:szCs w:val="20"/>
              </w:rPr>
              <w:t>(</w:t>
            </w:r>
            <w:r>
              <w:rPr>
                <w:szCs w:val="20"/>
              </w:rPr>
              <w:t>31</w:t>
            </w:r>
            <w:r w:rsidRPr="00A52290">
              <w:rPr>
                <w:szCs w:val="20"/>
              </w:rPr>
              <w:t>)</w:t>
            </w:r>
          </w:p>
        </w:tc>
      </w:tr>
    </w:tbl>
    <w:p w14:paraId="4291EA12" w14:textId="1F49005D" w:rsidR="0078478B" w:rsidRPr="00A52290" w:rsidRDefault="00EF47B4" w:rsidP="00EF47B4">
      <w:pPr>
        <w:pStyle w:val="Newparagraph"/>
        <w:ind w:firstLine="0"/>
        <w:rPr>
          <w:lang w:val="en-US"/>
        </w:rPr>
      </w:pPr>
      <w:r w:rsidRPr="00A52290">
        <w:rPr>
          <w:lang w:val="en-US"/>
        </w:rPr>
        <w:t xml:space="preserve">According to Lyapunov’s theory, the stability of </w:t>
      </w:r>
      <w:r w:rsidRPr="00A52290">
        <w:rPr>
          <w:position w:val="-12"/>
        </w:rPr>
        <w:object w:dxaOrig="200" w:dyaOrig="360" w14:anchorId="5D1311EA">
          <v:shape id="_x0000_i1230" type="#_x0000_t75" style="width:10.05pt;height:18.25pt" o:ole="">
            <v:imagedata r:id="rId418" o:title=""/>
          </v:shape>
          <o:OLEObject Type="Embed" ProgID="Equation.DSMT4" ShapeID="_x0000_i1230" DrawAspect="Content" ObjectID="_1795383326" r:id="rId419"/>
        </w:object>
      </w:r>
      <w:r w:rsidRPr="00A52290">
        <w:rPr>
          <w:lang w:val="en-US"/>
        </w:rPr>
        <w:t xml:space="preserve"> can be achieved by incorporating a new virtual control </w:t>
      </w:r>
      <w:r w:rsidR="007E3894" w:rsidRPr="00A52290">
        <w:rPr>
          <w:position w:val="-12"/>
        </w:rPr>
        <w:object w:dxaOrig="520" w:dyaOrig="360" w14:anchorId="1B62D450">
          <v:shape id="_x0000_i1231" type="#_x0000_t75" style="width:25.95pt;height:18.25pt" o:ole="">
            <v:imagedata r:id="rId420" o:title=""/>
          </v:shape>
          <o:OLEObject Type="Embed" ProgID="Equation.DSMT4" ShapeID="_x0000_i1231" DrawAspect="Content" ObjectID="_1795383327" r:id="rId421"/>
        </w:object>
      </w:r>
      <w:r w:rsidR="0078478B" w:rsidRPr="00A52290">
        <w:t xml:space="preserve"> which represent</w:t>
      </w:r>
      <w:r w:rsidR="00BD164F" w:rsidRPr="00A52290">
        <w:t>s</w:t>
      </w:r>
      <w:r w:rsidR="0078478B" w:rsidRPr="00A52290">
        <w:t xml:space="preserve"> the desired value of </w:t>
      </w:r>
      <w:r w:rsidR="00E7727C" w:rsidRPr="00A52290">
        <w:rPr>
          <w:position w:val="-12"/>
        </w:rPr>
        <w:object w:dxaOrig="240" w:dyaOrig="360" w14:anchorId="3977C373">
          <v:shape id="_x0000_i1232" type="#_x0000_t75" style="width:11.85pt;height:18.25pt" o:ole="">
            <v:imagedata r:id="rId422" o:title=""/>
          </v:shape>
          <o:OLEObject Type="Embed" ProgID="Equation.DSMT4" ShapeID="_x0000_i1232" DrawAspect="Content" ObjectID="_1795383328" r:id="rId423"/>
        </w:object>
      </w:r>
      <w:r w:rsidR="0078478B" w:rsidRPr="00A52290">
        <w:t>:</w:t>
      </w:r>
    </w:p>
    <w:tbl>
      <w:tblPr>
        <w:tblW w:w="4440" w:type="dxa"/>
        <w:tblLook w:val="04A0" w:firstRow="1" w:lastRow="0" w:firstColumn="1" w:lastColumn="0" w:noHBand="0" w:noVBand="1"/>
      </w:tblPr>
      <w:tblGrid>
        <w:gridCol w:w="3715"/>
        <w:gridCol w:w="725"/>
      </w:tblGrid>
      <w:tr w:rsidR="00A52290" w:rsidRPr="00A52290" w14:paraId="06FD6186" w14:textId="77777777" w:rsidTr="002D23ED">
        <w:tc>
          <w:tcPr>
            <w:tcW w:w="3715" w:type="dxa"/>
            <w:shd w:val="clear" w:color="auto" w:fill="auto"/>
          </w:tcPr>
          <w:p w14:paraId="3807A1B0" w14:textId="41E5A8C2" w:rsidR="0078478B" w:rsidRPr="00A52290" w:rsidRDefault="0070518F">
            <w:pPr>
              <w:pStyle w:val="Newparagraph"/>
              <w:ind w:firstLine="0"/>
            </w:pPr>
            <w:r w:rsidRPr="00A52290">
              <w:rPr>
                <w:position w:val="-12"/>
              </w:rPr>
              <w:object w:dxaOrig="2880" w:dyaOrig="360" w14:anchorId="4530C3FB">
                <v:shape id="_x0000_i1233" type="#_x0000_t75" style="width:2in;height:18.25pt" o:ole="">
                  <v:imagedata r:id="rId424" o:title=""/>
                </v:shape>
                <o:OLEObject Type="Embed" ProgID="Equation.DSMT4" ShapeID="_x0000_i1233" DrawAspect="Content" ObjectID="_1795383329" r:id="rId425"/>
              </w:object>
            </w:r>
          </w:p>
        </w:tc>
        <w:tc>
          <w:tcPr>
            <w:tcW w:w="725" w:type="dxa"/>
            <w:shd w:val="clear" w:color="auto" w:fill="auto"/>
            <w:vAlign w:val="center"/>
          </w:tcPr>
          <w:p w14:paraId="17D2A47F" w14:textId="5DD0F3E7" w:rsidR="0078478B" w:rsidRPr="00A52290" w:rsidRDefault="004472B5" w:rsidP="002D23ED">
            <w:pPr>
              <w:pStyle w:val="Newparagraph"/>
              <w:ind w:firstLine="0"/>
              <w:jc w:val="center"/>
            </w:pPr>
            <w:r w:rsidRPr="00A52290">
              <w:t>(3</w:t>
            </w:r>
            <w:r w:rsidR="002D23ED">
              <w:t>2</w:t>
            </w:r>
            <w:r w:rsidRPr="00A52290">
              <w:t>)</w:t>
            </w:r>
          </w:p>
        </w:tc>
      </w:tr>
    </w:tbl>
    <w:p w14:paraId="43041651" w14:textId="2AC10B3E" w:rsidR="0078478B" w:rsidRPr="00A52290" w:rsidRDefault="0078478B" w:rsidP="0078478B">
      <w:pPr>
        <w:pStyle w:val="Newparagraph"/>
        <w:ind w:firstLine="0"/>
        <w:rPr>
          <w:szCs w:val="20"/>
        </w:rPr>
      </w:pPr>
      <w:r w:rsidRPr="00A52290">
        <w:rPr>
          <w:szCs w:val="20"/>
        </w:rPr>
        <w:t>The equation (3</w:t>
      </w:r>
      <w:r w:rsidR="008242A5">
        <w:rPr>
          <w:szCs w:val="20"/>
        </w:rPr>
        <w:t>1</w:t>
      </w:r>
      <w:r w:rsidRPr="00A52290">
        <w:rPr>
          <w:szCs w:val="20"/>
        </w:rPr>
        <w:t>) is then</w:t>
      </w:r>
      <w:r w:rsidR="002C02E4">
        <w:rPr>
          <w:szCs w:val="20"/>
        </w:rPr>
        <w:t xml:space="preserve"> </w:t>
      </w:r>
      <w:r w:rsidR="002C02E4" w:rsidRPr="00A52290">
        <w:rPr>
          <w:position w:val="-12"/>
        </w:rPr>
        <w:object w:dxaOrig="1579" w:dyaOrig="380" w14:anchorId="0FBF8F5F">
          <v:shape id="_x0000_i1234" type="#_x0000_t75" style="width:78.85pt;height:19.15pt" o:ole="">
            <v:imagedata r:id="rId426" o:title=""/>
          </v:shape>
          <o:OLEObject Type="Embed" ProgID="Equation.DSMT4" ShapeID="_x0000_i1234" DrawAspect="Content" ObjectID="_1795383330" r:id="rId427"/>
        </w:object>
      </w:r>
    </w:p>
    <w:p w14:paraId="01DC79C1" w14:textId="5E8731A0" w:rsidR="000842E4" w:rsidRPr="000842E4" w:rsidRDefault="0078478B" w:rsidP="000842E4">
      <w:pPr>
        <w:spacing w:before="240"/>
      </w:pPr>
      <w:r w:rsidRPr="00A52290">
        <w:rPr>
          <w:b/>
          <w:bCs/>
          <w:i/>
          <w:iCs/>
          <w:szCs w:val="20"/>
        </w:rPr>
        <w:t xml:space="preserve">Step 2: </w:t>
      </w:r>
      <w:r w:rsidRPr="00A52290">
        <w:rPr>
          <w:szCs w:val="20"/>
        </w:rPr>
        <w:t xml:space="preserve">As </w:t>
      </w:r>
      <w:r w:rsidR="00E116D6" w:rsidRPr="00A52290">
        <w:rPr>
          <w:position w:val="-12"/>
        </w:rPr>
        <w:object w:dxaOrig="240" w:dyaOrig="360" w14:anchorId="2F2863DE">
          <v:shape id="_x0000_i1235" type="#_x0000_t75" style="width:11.85pt;height:18.25pt" o:ole="">
            <v:imagedata r:id="rId428" o:title=""/>
          </v:shape>
          <o:OLEObject Type="Embed" ProgID="Equation.DSMT4" ShapeID="_x0000_i1235" DrawAspect="Content" ObjectID="_1795383331" r:id="rId429"/>
        </w:object>
      </w:r>
      <w:r w:rsidRPr="00A52290">
        <w:rPr>
          <w:szCs w:val="20"/>
        </w:rPr>
        <w:t xml:space="preserve"> is not a real command, </w:t>
      </w:r>
      <w:r w:rsidR="000842E4" w:rsidRPr="000842E4">
        <w:rPr>
          <w:szCs w:val="20"/>
          <w:highlight w:val="yellow"/>
        </w:rPr>
        <w:t xml:space="preserve">the following tracking-error variable </w:t>
      </w:r>
      <w:r w:rsidR="000842E4" w:rsidRPr="000842E4">
        <w:rPr>
          <w:position w:val="-12"/>
          <w:highlight w:val="yellow"/>
        </w:rPr>
        <w:object w:dxaOrig="240" w:dyaOrig="360" w14:anchorId="7402E159">
          <v:shape id="_x0000_i1236" type="#_x0000_t75" style="width:11.85pt;height:18.25pt" o:ole="">
            <v:imagedata r:id="rId430" o:title=""/>
          </v:shape>
          <o:OLEObject Type="Embed" ProgID="Equation.DSMT4" ShapeID="_x0000_i1236" DrawAspect="Content" ObjectID="_1795383332" r:id="rId431"/>
        </w:object>
      </w:r>
      <w:r w:rsidR="000842E4" w:rsidRPr="000842E4">
        <w:rPr>
          <w:highlight w:val="yellow"/>
        </w:rPr>
        <w:t xml:space="preserve"> </w:t>
      </w:r>
      <w:r w:rsidR="000842E4" w:rsidRPr="000842E4">
        <w:rPr>
          <w:szCs w:val="20"/>
          <w:highlight w:val="yellow"/>
        </w:rPr>
        <w:t xml:space="preserve">is defined between </w:t>
      </w:r>
      <w:r w:rsidR="000842E4" w:rsidRPr="000842E4">
        <w:rPr>
          <w:position w:val="-12"/>
          <w:highlight w:val="yellow"/>
        </w:rPr>
        <w:object w:dxaOrig="240" w:dyaOrig="360" w14:anchorId="2BCC8180">
          <v:shape id="_x0000_i1237" type="#_x0000_t75" style="width:11.85pt;height:18.25pt" o:ole="">
            <v:imagedata r:id="rId428" o:title=""/>
          </v:shape>
          <o:OLEObject Type="Embed" ProgID="Equation.DSMT4" ShapeID="_x0000_i1237" DrawAspect="Content" ObjectID="_1795383333" r:id="rId432"/>
        </w:object>
      </w:r>
      <w:r w:rsidR="000842E4" w:rsidRPr="000842E4">
        <w:rPr>
          <w:szCs w:val="20"/>
          <w:highlight w:val="yellow"/>
        </w:rPr>
        <w:t xml:space="preserve"> and </w:t>
      </w:r>
      <w:r w:rsidR="000842E4" w:rsidRPr="000842E4">
        <w:rPr>
          <w:position w:val="-12"/>
          <w:highlight w:val="yellow"/>
        </w:rPr>
        <w:object w:dxaOrig="240" w:dyaOrig="360" w14:anchorId="4D337EBF">
          <v:shape id="_x0000_i1238" type="#_x0000_t75" style="width:11.85pt;height:18.25pt" o:ole="">
            <v:imagedata r:id="rId433" o:title=""/>
          </v:shape>
          <o:OLEObject Type="Embed" ProgID="Equation.DSMT4" ShapeID="_x0000_i1238" DrawAspect="Content" ObjectID="_1795383334" r:id="rId434"/>
        </w:object>
      </w:r>
      <w:r w:rsidR="000842E4" w:rsidRPr="000842E4">
        <w:rPr>
          <w:szCs w:val="20"/>
          <w:highlight w:val="yellow"/>
        </w:rPr>
        <w:t>.</w:t>
      </w:r>
    </w:p>
    <w:tbl>
      <w:tblPr>
        <w:tblW w:w="4440" w:type="dxa"/>
        <w:tblLook w:val="04A0" w:firstRow="1" w:lastRow="0" w:firstColumn="1" w:lastColumn="0" w:noHBand="0" w:noVBand="1"/>
      </w:tblPr>
      <w:tblGrid>
        <w:gridCol w:w="3715"/>
        <w:gridCol w:w="725"/>
      </w:tblGrid>
      <w:tr w:rsidR="00A52290" w:rsidRPr="00A52290" w14:paraId="1BD9D4AF" w14:textId="77777777" w:rsidTr="002D23ED">
        <w:tc>
          <w:tcPr>
            <w:tcW w:w="3715" w:type="dxa"/>
            <w:shd w:val="clear" w:color="auto" w:fill="auto"/>
          </w:tcPr>
          <w:p w14:paraId="55F0732B" w14:textId="6A5CB890" w:rsidR="0078478B" w:rsidRPr="00A52290" w:rsidRDefault="0070518F">
            <w:pPr>
              <w:pStyle w:val="Newparagraph"/>
              <w:ind w:firstLine="0"/>
              <w:rPr>
                <w:lang w:val="en-US"/>
              </w:rPr>
            </w:pPr>
            <w:r w:rsidRPr="00A52290">
              <w:rPr>
                <w:position w:val="-12"/>
              </w:rPr>
              <w:object w:dxaOrig="2420" w:dyaOrig="360" w14:anchorId="0ECC4B05">
                <v:shape id="_x0000_i1239" type="#_x0000_t75" style="width:121.25pt;height:18.25pt" o:ole="">
                  <v:imagedata r:id="rId435" o:title=""/>
                </v:shape>
                <o:OLEObject Type="Embed" ProgID="Equation.DSMT4" ShapeID="_x0000_i1239" DrawAspect="Content" ObjectID="_1795383335" r:id="rId436"/>
              </w:object>
            </w:r>
          </w:p>
        </w:tc>
        <w:tc>
          <w:tcPr>
            <w:tcW w:w="725" w:type="dxa"/>
            <w:shd w:val="clear" w:color="auto" w:fill="auto"/>
            <w:vAlign w:val="center"/>
          </w:tcPr>
          <w:p w14:paraId="047F1F21" w14:textId="5A82D853" w:rsidR="0078478B" w:rsidRPr="00A52290" w:rsidRDefault="004472B5" w:rsidP="002D23ED">
            <w:pPr>
              <w:pStyle w:val="Newparagraph"/>
              <w:ind w:firstLine="0"/>
              <w:jc w:val="center"/>
              <w:rPr>
                <w:lang w:val="en-US"/>
              </w:rPr>
            </w:pPr>
            <w:r w:rsidRPr="00A52290">
              <w:rPr>
                <w:lang w:val="en-US"/>
              </w:rPr>
              <w:t>(3</w:t>
            </w:r>
            <w:r w:rsidR="002D23ED">
              <w:rPr>
                <w:lang w:val="en-US"/>
              </w:rPr>
              <w:t>3</w:t>
            </w:r>
            <w:r w:rsidRPr="00A52290">
              <w:rPr>
                <w:lang w:val="en-US"/>
              </w:rPr>
              <w:t>)</w:t>
            </w:r>
          </w:p>
        </w:tc>
      </w:tr>
    </w:tbl>
    <w:p w14:paraId="6A0AFA2D" w14:textId="77777777" w:rsidR="0078478B" w:rsidRPr="00A52290" w:rsidRDefault="0078478B" w:rsidP="0078478B">
      <w:pPr>
        <w:pStyle w:val="Newparagraph"/>
        <w:ind w:firstLine="0"/>
      </w:pPr>
      <w:r w:rsidRPr="00A52290">
        <w:t>The augmented Lyapunov function is given by:</w:t>
      </w:r>
    </w:p>
    <w:tbl>
      <w:tblPr>
        <w:tblW w:w="4440" w:type="dxa"/>
        <w:tblLook w:val="04A0" w:firstRow="1" w:lastRow="0" w:firstColumn="1" w:lastColumn="0" w:noHBand="0" w:noVBand="1"/>
      </w:tblPr>
      <w:tblGrid>
        <w:gridCol w:w="3715"/>
        <w:gridCol w:w="725"/>
      </w:tblGrid>
      <w:tr w:rsidR="00A52290" w:rsidRPr="00A52290" w14:paraId="31A74A25" w14:textId="77777777" w:rsidTr="00634921">
        <w:tc>
          <w:tcPr>
            <w:tcW w:w="3715" w:type="dxa"/>
            <w:shd w:val="clear" w:color="auto" w:fill="auto"/>
          </w:tcPr>
          <w:p w14:paraId="006129BE" w14:textId="64F150F8" w:rsidR="00434CF8" w:rsidRPr="00A52290" w:rsidRDefault="0070518F">
            <w:pPr>
              <w:pStyle w:val="Newparagraph"/>
              <w:ind w:firstLine="0"/>
            </w:pPr>
            <w:r w:rsidRPr="00A52290">
              <w:rPr>
                <w:position w:val="-24"/>
              </w:rPr>
              <w:object w:dxaOrig="1760" w:dyaOrig="620" w14:anchorId="5BE67EFE">
                <v:shape id="_x0000_i1240" type="#_x0000_t75" style="width:87.9pt;height:31pt" o:ole="">
                  <v:imagedata r:id="rId437" o:title=""/>
                </v:shape>
                <o:OLEObject Type="Embed" ProgID="Equation.DSMT4" ShapeID="_x0000_i1240" DrawAspect="Content" ObjectID="_1795383336" r:id="rId438"/>
              </w:object>
            </w:r>
          </w:p>
        </w:tc>
        <w:tc>
          <w:tcPr>
            <w:tcW w:w="725" w:type="dxa"/>
            <w:shd w:val="clear" w:color="auto" w:fill="auto"/>
            <w:vAlign w:val="center"/>
          </w:tcPr>
          <w:p w14:paraId="2A8B00B8" w14:textId="577200BC" w:rsidR="00434CF8" w:rsidRPr="00A52290" w:rsidRDefault="004472B5" w:rsidP="00634921">
            <w:pPr>
              <w:pStyle w:val="Newparagraph"/>
              <w:ind w:firstLine="0"/>
              <w:jc w:val="center"/>
            </w:pPr>
            <w:r w:rsidRPr="00A52290">
              <w:t>(3</w:t>
            </w:r>
            <w:r w:rsidR="00634921">
              <w:t>4</w:t>
            </w:r>
            <w:r w:rsidRPr="00A52290">
              <w:t>)</w:t>
            </w:r>
          </w:p>
        </w:tc>
      </w:tr>
    </w:tbl>
    <w:p w14:paraId="7E0F7073" w14:textId="2B35E230" w:rsidR="00434CF8" w:rsidRPr="00A52290" w:rsidRDefault="00434CF8" w:rsidP="00434CF8">
      <w:pPr>
        <w:pStyle w:val="Newparagraph"/>
        <w:ind w:firstLine="0"/>
      </w:pPr>
      <w:r w:rsidRPr="00A52290">
        <w:t xml:space="preserve">The time derivative of </w:t>
      </w:r>
      <w:r w:rsidR="00513A55" w:rsidRPr="00A52290">
        <w:rPr>
          <w:position w:val="-12"/>
        </w:rPr>
        <w:object w:dxaOrig="240" w:dyaOrig="360" w14:anchorId="581A2522">
          <v:shape id="_x0000_i1241" type="#_x0000_t75" style="width:11.85pt;height:18.25pt" o:ole="">
            <v:imagedata r:id="rId439" o:title=""/>
          </v:shape>
          <o:OLEObject Type="Embed" ProgID="Equation.DSMT4" ShapeID="_x0000_i1241" DrawAspect="Content" ObjectID="_1795383337" r:id="rId440"/>
        </w:object>
      </w:r>
      <w:r w:rsidRPr="00A52290">
        <w:t xml:space="preserve"> is given by:</w:t>
      </w:r>
    </w:p>
    <w:tbl>
      <w:tblPr>
        <w:tblW w:w="4440" w:type="dxa"/>
        <w:tblLook w:val="04A0" w:firstRow="1" w:lastRow="0" w:firstColumn="1" w:lastColumn="0" w:noHBand="0" w:noVBand="1"/>
      </w:tblPr>
      <w:tblGrid>
        <w:gridCol w:w="3715"/>
        <w:gridCol w:w="725"/>
      </w:tblGrid>
      <w:tr w:rsidR="00A52290" w:rsidRPr="00A52290" w14:paraId="78459022" w14:textId="77777777" w:rsidTr="00634921">
        <w:tc>
          <w:tcPr>
            <w:tcW w:w="3715" w:type="dxa"/>
            <w:shd w:val="clear" w:color="auto" w:fill="auto"/>
          </w:tcPr>
          <w:p w14:paraId="592C71C8" w14:textId="240C1F2A" w:rsidR="00434CF8" w:rsidRPr="00A52290" w:rsidRDefault="0070518F">
            <w:pPr>
              <w:pStyle w:val="Newparagraph"/>
              <w:ind w:firstLine="0"/>
            </w:pPr>
            <w:r w:rsidRPr="00A52290">
              <w:rPr>
                <w:position w:val="-12"/>
              </w:rPr>
              <w:object w:dxaOrig="1860" w:dyaOrig="360" w14:anchorId="52295258">
                <v:shape id="_x0000_i1242" type="#_x0000_t75" style="width:92.9pt;height:18.25pt" o:ole="">
                  <v:imagedata r:id="rId441" o:title=""/>
                </v:shape>
                <o:OLEObject Type="Embed" ProgID="Equation.DSMT4" ShapeID="_x0000_i1242" DrawAspect="Content" ObjectID="_1795383338" r:id="rId442"/>
              </w:object>
            </w:r>
          </w:p>
        </w:tc>
        <w:tc>
          <w:tcPr>
            <w:tcW w:w="725" w:type="dxa"/>
            <w:shd w:val="clear" w:color="auto" w:fill="auto"/>
            <w:vAlign w:val="center"/>
          </w:tcPr>
          <w:p w14:paraId="1915E6D7" w14:textId="2F054CBE" w:rsidR="00434CF8" w:rsidRPr="00A52290" w:rsidRDefault="004472B5" w:rsidP="00634921">
            <w:pPr>
              <w:pStyle w:val="Newparagraph"/>
              <w:ind w:firstLine="0"/>
              <w:jc w:val="center"/>
            </w:pPr>
            <w:r w:rsidRPr="00A52290">
              <w:t>(3</w:t>
            </w:r>
            <w:r w:rsidR="00634921">
              <w:t>5</w:t>
            </w:r>
            <w:r w:rsidRPr="00A52290">
              <w:t>)</w:t>
            </w:r>
          </w:p>
        </w:tc>
      </w:tr>
    </w:tbl>
    <w:p w14:paraId="188FCE54" w14:textId="0626045C" w:rsidR="00434CF8" w:rsidRPr="00A52290" w:rsidRDefault="00A0719A" w:rsidP="00434CF8">
      <w:pPr>
        <w:pStyle w:val="Newparagraph"/>
        <w:ind w:firstLine="0"/>
      </w:pPr>
      <w:r>
        <w:t xml:space="preserve">Using </w:t>
      </w:r>
      <w:r w:rsidR="00513A55" w:rsidRPr="00A52290">
        <w:rPr>
          <w:position w:val="-12"/>
        </w:rPr>
        <w:object w:dxaOrig="1219" w:dyaOrig="360" w14:anchorId="363E8C0E">
          <v:shape id="_x0000_i1243" type="#_x0000_t75" style="width:61.05pt;height:18.25pt" o:ole="">
            <v:imagedata r:id="rId443" o:title=""/>
          </v:shape>
          <o:OLEObject Type="Embed" ProgID="Equation.DSMT4" ShapeID="_x0000_i1243" DrawAspect="Content" ObjectID="_1795383339" r:id="rId444"/>
        </w:object>
      </w:r>
      <w:r w:rsidR="00434CF8" w:rsidRPr="00A52290">
        <w:t>. (3</w:t>
      </w:r>
      <w:r w:rsidR="008242A5">
        <w:t>5</w:t>
      </w:r>
      <w:r w:rsidR="00434CF8" w:rsidRPr="00A52290">
        <w:t>) becomes</w:t>
      </w:r>
      <w:r w:rsidR="005D22C3" w:rsidRPr="00A52290">
        <w:t>:</w:t>
      </w:r>
    </w:p>
    <w:tbl>
      <w:tblPr>
        <w:tblW w:w="4435" w:type="dxa"/>
        <w:tblLayout w:type="fixed"/>
        <w:tblLook w:val="04A0" w:firstRow="1" w:lastRow="0" w:firstColumn="1" w:lastColumn="0" w:noHBand="0" w:noVBand="1"/>
      </w:tblPr>
      <w:tblGrid>
        <w:gridCol w:w="3715"/>
        <w:gridCol w:w="720"/>
      </w:tblGrid>
      <w:tr w:rsidR="00A52290" w:rsidRPr="00A52290" w14:paraId="0229AB3E" w14:textId="77777777" w:rsidTr="00634921">
        <w:tc>
          <w:tcPr>
            <w:tcW w:w="3715" w:type="dxa"/>
            <w:shd w:val="clear" w:color="auto" w:fill="auto"/>
          </w:tcPr>
          <w:p w14:paraId="72FFC27D" w14:textId="14FA737A" w:rsidR="00434CF8" w:rsidRPr="00A52290" w:rsidRDefault="00896306">
            <w:pPr>
              <w:pStyle w:val="Newparagraph"/>
              <w:ind w:firstLine="0"/>
            </w:pPr>
            <w:r w:rsidRPr="00A52290">
              <w:rPr>
                <w:position w:val="-12"/>
              </w:rPr>
              <w:object w:dxaOrig="4380" w:dyaOrig="360" w14:anchorId="0BCA6306">
                <v:shape id="_x0000_i1244" type="#_x0000_t75" style="width:169.5pt;height:15.95pt" o:ole="">
                  <v:imagedata r:id="rId445" o:title=""/>
                </v:shape>
                <o:OLEObject Type="Embed" ProgID="Equation.DSMT4" ShapeID="_x0000_i1244" DrawAspect="Content" ObjectID="_1795383340" r:id="rId446"/>
              </w:object>
            </w:r>
          </w:p>
        </w:tc>
        <w:tc>
          <w:tcPr>
            <w:tcW w:w="720" w:type="dxa"/>
            <w:shd w:val="clear" w:color="auto" w:fill="auto"/>
            <w:vAlign w:val="center"/>
          </w:tcPr>
          <w:p w14:paraId="58D518EA" w14:textId="281A98BC" w:rsidR="00434CF8" w:rsidRPr="00A52290" w:rsidRDefault="0070518F" w:rsidP="00634921">
            <w:pPr>
              <w:pStyle w:val="Newparagraph"/>
              <w:ind w:firstLine="0"/>
              <w:jc w:val="center"/>
            </w:pPr>
            <w:r w:rsidRPr="00A52290">
              <w:t>(3</w:t>
            </w:r>
            <w:r w:rsidR="00634921">
              <w:t>6</w:t>
            </w:r>
            <w:r w:rsidRPr="00A52290">
              <w:t>)</w:t>
            </w:r>
          </w:p>
        </w:tc>
      </w:tr>
    </w:tbl>
    <w:p w14:paraId="4AC82AD1" w14:textId="4245C1C3" w:rsidR="00434CF8" w:rsidRPr="00A52290" w:rsidRDefault="00434CF8" w:rsidP="00434CF8">
      <w:pPr>
        <w:pStyle w:val="Newparagraph"/>
        <w:ind w:firstLine="0"/>
      </w:pPr>
      <w:r w:rsidRPr="00A52290">
        <w:t xml:space="preserve">Substituting </w:t>
      </w:r>
      <w:r w:rsidR="00513A55" w:rsidRPr="00A52290">
        <w:rPr>
          <w:position w:val="-12"/>
        </w:rPr>
        <w:object w:dxaOrig="240" w:dyaOrig="360" w14:anchorId="0BFED899">
          <v:shape id="_x0000_i1245" type="#_x0000_t75" style="width:11.85pt;height:18.25pt" o:ole="">
            <v:imagedata r:id="rId447" o:title=""/>
          </v:shape>
          <o:OLEObject Type="Embed" ProgID="Equation.DSMT4" ShapeID="_x0000_i1245" DrawAspect="Content" ObjectID="_1795383341" r:id="rId448"/>
        </w:object>
      </w:r>
      <w:r w:rsidRPr="00A52290">
        <w:t xml:space="preserve"> by its expression, (3</w:t>
      </w:r>
      <w:r w:rsidR="008242A5">
        <w:t>6</w:t>
      </w:r>
      <w:r w:rsidRPr="00A52290">
        <w:t>) yields</w:t>
      </w:r>
    </w:p>
    <w:tbl>
      <w:tblPr>
        <w:tblW w:w="4435" w:type="dxa"/>
        <w:tblLayout w:type="fixed"/>
        <w:tblLook w:val="04A0" w:firstRow="1" w:lastRow="0" w:firstColumn="1" w:lastColumn="0" w:noHBand="0" w:noVBand="1"/>
      </w:tblPr>
      <w:tblGrid>
        <w:gridCol w:w="3715"/>
        <w:gridCol w:w="720"/>
      </w:tblGrid>
      <w:tr w:rsidR="00A52290" w:rsidRPr="00A52290" w14:paraId="19F51F03" w14:textId="77777777" w:rsidTr="00065723">
        <w:tc>
          <w:tcPr>
            <w:tcW w:w="3715" w:type="dxa"/>
            <w:shd w:val="clear" w:color="auto" w:fill="auto"/>
          </w:tcPr>
          <w:p w14:paraId="71103FB1" w14:textId="31A84011" w:rsidR="00434CF8" w:rsidRPr="00A52290" w:rsidRDefault="00065723">
            <w:pPr>
              <w:pStyle w:val="Newparagraph"/>
              <w:ind w:firstLine="0"/>
            </w:pPr>
            <w:r w:rsidRPr="00A52290">
              <w:rPr>
                <w:position w:val="-52"/>
              </w:rPr>
              <w:object w:dxaOrig="5240" w:dyaOrig="1160" w14:anchorId="2D523B7C">
                <v:shape id="_x0000_i1246" type="#_x0000_t75" style="width:180.25pt;height:36.4pt" o:ole="">
                  <v:imagedata r:id="rId449" o:title=""/>
                </v:shape>
                <o:OLEObject Type="Embed" ProgID="Equation.DSMT4" ShapeID="_x0000_i1246" DrawAspect="Content" ObjectID="_1795383342" r:id="rId450"/>
              </w:object>
            </w:r>
          </w:p>
        </w:tc>
        <w:tc>
          <w:tcPr>
            <w:tcW w:w="720" w:type="dxa"/>
            <w:shd w:val="clear" w:color="auto" w:fill="auto"/>
            <w:vAlign w:val="center"/>
          </w:tcPr>
          <w:p w14:paraId="17685E44" w14:textId="744B17A2" w:rsidR="00434CF8" w:rsidRPr="00A52290" w:rsidRDefault="006D128E" w:rsidP="00065723">
            <w:pPr>
              <w:pStyle w:val="Newparagraph"/>
              <w:ind w:firstLine="0"/>
              <w:jc w:val="center"/>
            </w:pPr>
            <w:r w:rsidRPr="00A52290">
              <w:t>(3</w:t>
            </w:r>
            <w:r w:rsidR="00634921">
              <w:t>7</w:t>
            </w:r>
            <w:r w:rsidRPr="00A52290">
              <w:t>)</w:t>
            </w:r>
          </w:p>
        </w:tc>
      </w:tr>
    </w:tbl>
    <w:p w14:paraId="606CF0B2" w14:textId="5BF72912" w:rsidR="00434CF8" w:rsidRPr="00A52290" w:rsidRDefault="009A436C" w:rsidP="00A0719A">
      <w:pPr>
        <w:rPr>
          <w:szCs w:val="22"/>
        </w:rPr>
      </w:pPr>
      <w:r w:rsidRPr="00A52290">
        <w:rPr>
          <w:szCs w:val="22"/>
        </w:rPr>
        <w:t>The stability of (</w:t>
      </w:r>
      <w:r w:rsidRPr="00A52290">
        <w:rPr>
          <w:position w:val="-12"/>
          <w:szCs w:val="22"/>
        </w:rPr>
        <w:object w:dxaOrig="200" w:dyaOrig="360" w14:anchorId="312F1D9D">
          <v:shape id="_x0000_i1247" type="#_x0000_t75" style="width:10.05pt;height:18.25pt" o:ole="">
            <v:imagedata r:id="rId451" o:title=""/>
          </v:shape>
          <o:OLEObject Type="Embed" ProgID="Equation.DSMT4" ShapeID="_x0000_i1247" DrawAspect="Content" ObjectID="_1795383343" r:id="rId452"/>
        </w:object>
      </w:r>
      <w:r w:rsidRPr="00A52290">
        <w:rPr>
          <w:szCs w:val="22"/>
        </w:rPr>
        <w:t>,</w:t>
      </w:r>
      <w:r w:rsidRPr="00A52290">
        <w:rPr>
          <w:position w:val="-12"/>
          <w:szCs w:val="22"/>
        </w:rPr>
        <w:object w:dxaOrig="240" w:dyaOrig="360" w14:anchorId="778FDF62">
          <v:shape id="_x0000_i1248" type="#_x0000_t75" style="width:11.85pt;height:18.25pt" o:ole="">
            <v:imagedata r:id="rId453" o:title=""/>
          </v:shape>
          <o:OLEObject Type="Embed" ProgID="Equation.DSMT4" ShapeID="_x0000_i1248" DrawAspect="Content" ObjectID="_1795383344" r:id="rId454"/>
        </w:object>
      </w:r>
      <w:r w:rsidRPr="00A52290">
        <w:rPr>
          <w:szCs w:val="22"/>
        </w:rPr>
        <w:t xml:space="preserve">) may be achieved </w:t>
      </w:r>
      <w:r w:rsidR="005500B2" w:rsidRPr="00A52290">
        <w:rPr>
          <w:szCs w:val="22"/>
        </w:rPr>
        <w:t>by</w:t>
      </w:r>
      <w:r w:rsidRPr="00A52290">
        <w:rPr>
          <w:szCs w:val="22"/>
        </w:rPr>
        <w:t xml:space="preserve"> adding the real input control </w:t>
      </w:r>
      <w:r w:rsidRPr="00A52290">
        <w:rPr>
          <w:position w:val="-12"/>
          <w:szCs w:val="22"/>
        </w:rPr>
        <w:object w:dxaOrig="300" w:dyaOrig="360" w14:anchorId="70C997A1">
          <v:shape id="_x0000_i1249" type="#_x0000_t75" style="width:15.05pt;height:18.25pt" o:ole="">
            <v:imagedata r:id="rId455" o:title=""/>
          </v:shape>
          <o:OLEObject Type="Embed" ProgID="Equation.DSMT4" ShapeID="_x0000_i1249" DrawAspect="Content" ObjectID="_1795383345" r:id="rId456"/>
        </w:object>
      </w:r>
      <w:r w:rsidRPr="00A52290">
        <w:rPr>
          <w:szCs w:val="22"/>
        </w:rPr>
        <w:t xml:space="preserve">. </w:t>
      </w:r>
      <w:r w:rsidR="00434CF8" w:rsidRPr="00A52290">
        <w:rPr>
          <w:szCs w:val="22"/>
        </w:rPr>
        <w:t xml:space="preserve">Based on the principle of certain equivalence, </w:t>
      </w:r>
      <w:r w:rsidR="00513A55" w:rsidRPr="00A52290">
        <w:rPr>
          <w:position w:val="-12"/>
          <w:szCs w:val="22"/>
        </w:rPr>
        <w:object w:dxaOrig="300" w:dyaOrig="360" w14:anchorId="7B9ABA6E">
          <v:shape id="_x0000_i1250" type="#_x0000_t75" style="width:15.05pt;height:18.25pt" o:ole="">
            <v:imagedata r:id="rId457" o:title=""/>
          </v:shape>
          <o:OLEObject Type="Embed" ProgID="Equation.DSMT4" ShapeID="_x0000_i1250" DrawAspect="Content" ObjectID="_1795383346" r:id="rId458"/>
        </w:object>
      </w:r>
      <w:r w:rsidR="00434CF8" w:rsidRPr="00A52290">
        <w:rPr>
          <w:szCs w:val="22"/>
        </w:rPr>
        <w:t xml:space="preserve"> and </w:t>
      </w:r>
      <w:r w:rsidR="00513A55" w:rsidRPr="00A52290">
        <w:rPr>
          <w:position w:val="-14"/>
          <w:szCs w:val="22"/>
        </w:rPr>
        <w:object w:dxaOrig="279" w:dyaOrig="380" w14:anchorId="79EEFD00">
          <v:shape id="_x0000_i1251" type="#_x0000_t75" style="width:14.15pt;height:19.15pt" o:ole="">
            <v:imagedata r:id="rId459" o:title=""/>
          </v:shape>
          <o:OLEObject Type="Embed" ProgID="Equation.DSMT4" ShapeID="_x0000_i1251" DrawAspect="Content" ObjectID="_1795383347" r:id="rId460"/>
        </w:object>
      </w:r>
      <w:r w:rsidR="00434CF8" w:rsidRPr="00A52290">
        <w:rPr>
          <w:szCs w:val="22"/>
        </w:rPr>
        <w:t xml:space="preserve"> are replaced by their estimates:</w:t>
      </w:r>
    </w:p>
    <w:tbl>
      <w:tblPr>
        <w:tblW w:w="4440" w:type="dxa"/>
        <w:tblLook w:val="04A0" w:firstRow="1" w:lastRow="0" w:firstColumn="1" w:lastColumn="0" w:noHBand="0" w:noVBand="1"/>
      </w:tblPr>
      <w:tblGrid>
        <w:gridCol w:w="3726"/>
        <w:gridCol w:w="714"/>
      </w:tblGrid>
      <w:tr w:rsidR="00A52290" w:rsidRPr="00A52290" w14:paraId="54524033" w14:textId="77777777" w:rsidTr="00221E67">
        <w:tc>
          <w:tcPr>
            <w:tcW w:w="3726" w:type="dxa"/>
            <w:shd w:val="clear" w:color="auto" w:fill="auto"/>
          </w:tcPr>
          <w:p w14:paraId="128B2F75" w14:textId="44ED1F61" w:rsidR="005F5227" w:rsidRPr="00A52290" w:rsidRDefault="00E5419F" w:rsidP="005D713E">
            <w:pPr>
              <w:pStyle w:val="Newparagraph"/>
              <w:ind w:firstLine="0"/>
            </w:pPr>
            <w:r w:rsidRPr="00A52290">
              <w:rPr>
                <w:position w:val="-58"/>
              </w:rPr>
              <w:object w:dxaOrig="4540" w:dyaOrig="1280" w14:anchorId="76083D39">
                <v:shape id="_x0000_i1252" type="#_x0000_t75" style="width:138.45pt;height:35.05pt" o:ole="">
                  <v:imagedata r:id="rId461" o:title=""/>
                </v:shape>
                <o:OLEObject Type="Embed" ProgID="Equation.DSMT4" ShapeID="_x0000_i1252" DrawAspect="Content" ObjectID="_1795383348" r:id="rId462"/>
              </w:object>
            </w:r>
          </w:p>
        </w:tc>
        <w:tc>
          <w:tcPr>
            <w:tcW w:w="714" w:type="dxa"/>
            <w:shd w:val="clear" w:color="auto" w:fill="auto"/>
            <w:vAlign w:val="center"/>
          </w:tcPr>
          <w:p w14:paraId="00A851AE" w14:textId="1ED25E4B" w:rsidR="005F5227" w:rsidRPr="00A52290" w:rsidRDefault="005F5227" w:rsidP="00065723">
            <w:pPr>
              <w:pStyle w:val="Newparagraph"/>
              <w:ind w:firstLine="0"/>
              <w:jc w:val="center"/>
            </w:pPr>
            <w:r w:rsidRPr="00A52290">
              <w:t>(3</w:t>
            </w:r>
            <w:r w:rsidR="00065723">
              <w:t>8</w:t>
            </w:r>
            <w:r w:rsidRPr="00A52290">
              <w:t>)</w:t>
            </w:r>
          </w:p>
        </w:tc>
      </w:tr>
    </w:tbl>
    <w:p w14:paraId="59ADF1E5" w14:textId="3FCFF2B6" w:rsidR="00434CF8" w:rsidRPr="00A52290" w:rsidRDefault="00434CF8" w:rsidP="00434CF8">
      <w:pPr>
        <w:pStyle w:val="Newparagraph"/>
        <w:ind w:firstLine="0"/>
      </w:pPr>
      <w:r w:rsidRPr="00A52290">
        <w:t>The equation (3</w:t>
      </w:r>
      <w:r w:rsidR="008242A5">
        <w:t>7</w:t>
      </w:r>
      <w:r w:rsidRPr="00A52290">
        <w:t>) becomes</w:t>
      </w:r>
    </w:p>
    <w:tbl>
      <w:tblPr>
        <w:tblW w:w="4435" w:type="dxa"/>
        <w:tblLook w:val="04A0" w:firstRow="1" w:lastRow="0" w:firstColumn="1" w:lastColumn="0" w:noHBand="0" w:noVBand="1"/>
      </w:tblPr>
      <w:tblGrid>
        <w:gridCol w:w="3715"/>
        <w:gridCol w:w="720"/>
      </w:tblGrid>
      <w:tr w:rsidR="00A52290" w:rsidRPr="00A52290" w14:paraId="7F3B0305" w14:textId="77777777" w:rsidTr="00065723">
        <w:tc>
          <w:tcPr>
            <w:tcW w:w="3715" w:type="dxa"/>
            <w:shd w:val="clear" w:color="auto" w:fill="auto"/>
          </w:tcPr>
          <w:p w14:paraId="6FF836D1" w14:textId="7C7744BB" w:rsidR="00434CF8" w:rsidRPr="00A52290" w:rsidRDefault="00221E67">
            <w:pPr>
              <w:pStyle w:val="Newparagraph"/>
              <w:ind w:firstLine="0"/>
            </w:pPr>
            <w:r w:rsidRPr="00A52290">
              <w:rPr>
                <w:position w:val="-48"/>
              </w:rPr>
              <w:object w:dxaOrig="3180" w:dyaOrig="1080" w14:anchorId="77D0A3A9">
                <v:shape id="_x0000_i1253" type="#_x0000_t75" style="width:159pt;height:54.7pt" o:ole="">
                  <v:imagedata r:id="rId463" o:title=""/>
                </v:shape>
                <o:OLEObject Type="Embed" ProgID="Equation.DSMT4" ShapeID="_x0000_i1253" DrawAspect="Content" ObjectID="_1795383349" r:id="rId464"/>
              </w:object>
            </w:r>
          </w:p>
        </w:tc>
        <w:tc>
          <w:tcPr>
            <w:tcW w:w="720" w:type="dxa"/>
            <w:shd w:val="clear" w:color="auto" w:fill="auto"/>
            <w:vAlign w:val="center"/>
          </w:tcPr>
          <w:p w14:paraId="205BDD06" w14:textId="27CFA911" w:rsidR="00434CF8" w:rsidRPr="00A52290" w:rsidRDefault="005F5227" w:rsidP="00065723">
            <w:pPr>
              <w:pStyle w:val="Newparagraph"/>
              <w:ind w:firstLine="0"/>
              <w:jc w:val="center"/>
            </w:pPr>
            <w:r w:rsidRPr="00A52290">
              <w:t>(</w:t>
            </w:r>
            <w:r w:rsidR="00CF5022">
              <w:t>3</w:t>
            </w:r>
            <w:r w:rsidR="00065723">
              <w:t>9</w:t>
            </w:r>
            <w:r w:rsidRPr="00A52290">
              <w:t>)</w:t>
            </w:r>
          </w:p>
        </w:tc>
      </w:tr>
    </w:tbl>
    <w:p w14:paraId="24D9A958" w14:textId="1987A21D" w:rsidR="009A4C00" w:rsidRPr="009A4C00" w:rsidRDefault="00434CF8" w:rsidP="009A4C00">
      <w:pPr>
        <w:pStyle w:val="Newparagraph"/>
        <w:ind w:firstLine="0"/>
        <w:rPr>
          <w:szCs w:val="22"/>
        </w:rPr>
      </w:pPr>
      <w:r w:rsidRPr="00A52290">
        <w:rPr>
          <w:szCs w:val="20"/>
          <w:lang w:val="en-US"/>
        </w:rPr>
        <w:t>where</w:t>
      </w:r>
      <w:r w:rsidR="00513A55" w:rsidRPr="00A52290">
        <w:rPr>
          <w:position w:val="-12"/>
        </w:rPr>
        <w:object w:dxaOrig="1240" w:dyaOrig="380" w14:anchorId="62839241">
          <v:shape id="_x0000_i1254" type="#_x0000_t75" style="width:61.95pt;height:19.15pt" o:ole="">
            <v:imagedata r:id="rId465" o:title=""/>
          </v:shape>
          <o:OLEObject Type="Embed" ProgID="Equation.DSMT4" ShapeID="_x0000_i1254" DrawAspect="Content" ObjectID="_1795383350" r:id="rId466"/>
        </w:object>
      </w:r>
      <w:r w:rsidRPr="00A52290">
        <w:rPr>
          <w:sz w:val="18"/>
          <w:szCs w:val="16"/>
          <w:lang w:val="en-US" w:eastAsia="en-US"/>
        </w:rPr>
        <w:t xml:space="preserve"> </w:t>
      </w:r>
      <w:r w:rsidRPr="00A52290">
        <w:rPr>
          <w:szCs w:val="20"/>
          <w:lang w:val="en-US" w:eastAsia="en-US"/>
        </w:rPr>
        <w:t xml:space="preserve">and </w:t>
      </w:r>
      <w:r w:rsidR="00513A55" w:rsidRPr="00A52290">
        <w:rPr>
          <w:position w:val="-14"/>
        </w:rPr>
        <w:object w:dxaOrig="1140" w:dyaOrig="380" w14:anchorId="6C8EB9F4">
          <v:shape id="_x0000_i1255" type="#_x0000_t75" style="width:56.95pt;height:19.15pt" o:ole="">
            <v:imagedata r:id="rId467" o:title=""/>
          </v:shape>
          <o:OLEObject Type="Embed" ProgID="Equation.DSMT4" ShapeID="_x0000_i1255" DrawAspect="Content" ObjectID="_1795383351" r:id="rId468"/>
        </w:object>
      </w:r>
      <w:r w:rsidRPr="00A52290">
        <w:rPr>
          <w:sz w:val="20"/>
          <w:szCs w:val="22"/>
        </w:rPr>
        <w:t xml:space="preserve"> </w:t>
      </w:r>
      <w:r w:rsidRPr="00A52290">
        <w:rPr>
          <w:szCs w:val="20"/>
          <w:lang w:val="en-US"/>
        </w:rPr>
        <w:t xml:space="preserve">(assuming </w:t>
      </w:r>
      <w:r w:rsidR="00513A55" w:rsidRPr="00A52290">
        <w:rPr>
          <w:position w:val="-14"/>
        </w:rPr>
        <w:object w:dxaOrig="620" w:dyaOrig="380" w14:anchorId="3A80A686">
          <v:shape id="_x0000_i1256" type="#_x0000_t75" style="width:31pt;height:19.15pt" o:ole="">
            <v:imagedata r:id="rId469" o:title=""/>
          </v:shape>
          <o:OLEObject Type="Embed" ProgID="Equation.DSMT4" ShapeID="_x0000_i1256" DrawAspect="Content" ObjectID="_1795383352" r:id="rId470"/>
        </w:object>
      </w:r>
      <w:r w:rsidRPr="00A52290">
        <w:rPr>
          <w:sz w:val="20"/>
          <w:szCs w:val="22"/>
        </w:rPr>
        <w:t xml:space="preserve">). </w:t>
      </w:r>
      <w:r w:rsidRPr="00A52290">
        <w:rPr>
          <w:szCs w:val="20"/>
          <w:lang w:val="en-US"/>
        </w:rPr>
        <w:t xml:space="preserve">The presence of term error </w:t>
      </w:r>
      <w:r w:rsidR="00921C85" w:rsidRPr="00A52290">
        <w:rPr>
          <w:position w:val="-14"/>
        </w:rPr>
        <w:object w:dxaOrig="279" w:dyaOrig="380" w14:anchorId="74813745">
          <v:shape id="_x0000_i1257" type="#_x0000_t75" style="width:14.15pt;height:19.15pt" o:ole="">
            <v:imagedata r:id="rId471" o:title=""/>
          </v:shape>
          <o:OLEObject Type="Embed" ProgID="Equation.DSMT4" ShapeID="_x0000_i1257" DrawAspect="Content" ObjectID="_1795383353" r:id="rId472"/>
        </w:object>
      </w:r>
      <w:r w:rsidRPr="00A52290">
        <w:rPr>
          <w:szCs w:val="20"/>
          <w:lang w:val="en-US"/>
        </w:rPr>
        <w:t xml:space="preserve"> in the expression of</w:t>
      </w:r>
      <w:r w:rsidR="00921C85" w:rsidRPr="00A52290">
        <w:rPr>
          <w:szCs w:val="20"/>
          <w:lang w:val="en-US"/>
        </w:rPr>
        <w:t xml:space="preserve"> </w:t>
      </w:r>
      <w:r w:rsidR="00921C85" w:rsidRPr="00A52290">
        <w:rPr>
          <w:position w:val="-12"/>
        </w:rPr>
        <w:object w:dxaOrig="240" w:dyaOrig="360" w14:anchorId="1C32550B">
          <v:shape id="_x0000_i1258" type="#_x0000_t75" style="width:11.85pt;height:17.3pt" o:ole="">
            <v:imagedata r:id="rId473" o:title=""/>
          </v:shape>
          <o:OLEObject Type="Embed" ProgID="Equation.DSMT4" ShapeID="_x0000_i1258" DrawAspect="Content" ObjectID="_1795383354" r:id="rId474"/>
        </w:object>
      </w:r>
      <w:r w:rsidRPr="00A52290">
        <w:rPr>
          <w:szCs w:val="20"/>
          <w:lang w:val="en-US"/>
        </w:rPr>
        <w:t xml:space="preserve"> does not allow the determination of its sign.</w:t>
      </w:r>
      <w:r w:rsidR="009A4C00">
        <w:rPr>
          <w:szCs w:val="20"/>
        </w:rPr>
        <w:t xml:space="preserve"> </w:t>
      </w:r>
      <w:r w:rsidR="009A4C00" w:rsidRPr="009A4C00">
        <w:rPr>
          <w:szCs w:val="20"/>
          <w:highlight w:val="yellow"/>
          <w:lang w:val="en-US"/>
        </w:rPr>
        <w:t>The Lyapunov function (3</w:t>
      </w:r>
      <w:r w:rsidR="008242A5">
        <w:rPr>
          <w:szCs w:val="20"/>
          <w:highlight w:val="yellow"/>
          <w:lang w:val="en-US"/>
        </w:rPr>
        <w:t>4</w:t>
      </w:r>
      <w:r w:rsidR="009A4C00" w:rsidRPr="009A4C00">
        <w:rPr>
          <w:szCs w:val="20"/>
          <w:highlight w:val="yellow"/>
          <w:lang w:val="en-US"/>
        </w:rPr>
        <w:t xml:space="preserve">) is increased by a square term to </w:t>
      </w:r>
      <w:r w:rsidR="009A4C00" w:rsidRPr="009A4C00">
        <w:rPr>
          <w:position w:val="-14"/>
          <w:highlight w:val="yellow"/>
        </w:rPr>
        <w:object w:dxaOrig="279" w:dyaOrig="380" w14:anchorId="045A57C8">
          <v:shape id="_x0000_i1259" type="#_x0000_t75" style="width:14.15pt;height:19.15pt" o:ole="">
            <v:imagedata r:id="rId471" o:title=""/>
          </v:shape>
          <o:OLEObject Type="Embed" ProgID="Equation.DSMT4" ShapeID="_x0000_i1259" DrawAspect="Content" ObjectID="_1795383355" r:id="rId475"/>
        </w:object>
      </w:r>
      <w:r w:rsidR="009A4C00" w:rsidRPr="009A4C00">
        <w:rPr>
          <w:szCs w:val="20"/>
          <w:highlight w:val="yellow"/>
          <w:lang w:val="en-US"/>
        </w:rPr>
        <w:t>.</w:t>
      </w:r>
    </w:p>
    <w:tbl>
      <w:tblPr>
        <w:tblW w:w="4435" w:type="dxa"/>
        <w:tblLayout w:type="fixed"/>
        <w:tblLook w:val="04A0" w:firstRow="1" w:lastRow="0" w:firstColumn="1" w:lastColumn="0" w:noHBand="0" w:noVBand="1"/>
      </w:tblPr>
      <w:tblGrid>
        <w:gridCol w:w="3715"/>
        <w:gridCol w:w="720"/>
      </w:tblGrid>
      <w:tr w:rsidR="00A52290" w:rsidRPr="00A52290" w14:paraId="3A007404" w14:textId="77777777" w:rsidTr="00065723">
        <w:tc>
          <w:tcPr>
            <w:tcW w:w="3715" w:type="dxa"/>
            <w:shd w:val="clear" w:color="auto" w:fill="auto"/>
          </w:tcPr>
          <w:p w14:paraId="47283A9E" w14:textId="137F5873" w:rsidR="00434CF8" w:rsidRPr="00A52290" w:rsidRDefault="00065723">
            <w:pPr>
              <w:pStyle w:val="Newparagraph"/>
              <w:ind w:firstLine="0"/>
              <w:rPr>
                <w:lang w:val="en-US"/>
              </w:rPr>
            </w:pPr>
            <w:r w:rsidRPr="00A52290">
              <w:rPr>
                <w:position w:val="-30"/>
              </w:rPr>
              <w:object w:dxaOrig="3739" w:dyaOrig="680" w14:anchorId="76048EEB">
                <v:shape id="_x0000_i1260" type="#_x0000_t75" style="width:180.4pt;height:33.25pt" o:ole="">
                  <v:imagedata r:id="rId476" o:title=""/>
                </v:shape>
                <o:OLEObject Type="Embed" ProgID="Equation.DSMT4" ShapeID="_x0000_i1260" DrawAspect="Content" ObjectID="_1795383356" r:id="rId477"/>
              </w:object>
            </w:r>
          </w:p>
        </w:tc>
        <w:tc>
          <w:tcPr>
            <w:tcW w:w="720" w:type="dxa"/>
            <w:shd w:val="clear" w:color="auto" w:fill="auto"/>
            <w:vAlign w:val="center"/>
          </w:tcPr>
          <w:p w14:paraId="6D5D93EA" w14:textId="7170BEB9" w:rsidR="00434CF8" w:rsidRPr="00A52290" w:rsidRDefault="004472B5" w:rsidP="00065723">
            <w:pPr>
              <w:pStyle w:val="Newparagraph"/>
              <w:ind w:firstLine="0"/>
              <w:jc w:val="center"/>
              <w:rPr>
                <w:lang w:val="en-US"/>
              </w:rPr>
            </w:pPr>
            <w:r w:rsidRPr="00A52290">
              <w:rPr>
                <w:lang w:val="en-US"/>
              </w:rPr>
              <w:t>(</w:t>
            </w:r>
            <w:r w:rsidR="00065723">
              <w:rPr>
                <w:lang w:val="en-US"/>
              </w:rPr>
              <w:t>40</w:t>
            </w:r>
            <w:r w:rsidRPr="00A52290">
              <w:rPr>
                <w:lang w:val="en-US"/>
              </w:rPr>
              <w:t>)</w:t>
            </w:r>
          </w:p>
        </w:tc>
      </w:tr>
    </w:tbl>
    <w:p w14:paraId="35FDFDD5" w14:textId="35105457" w:rsidR="00CA0A45" w:rsidRPr="00A52290" w:rsidRDefault="00CA0A45" w:rsidP="00CA0A45">
      <w:pPr>
        <w:pStyle w:val="Newparagraph"/>
        <w:ind w:firstLine="0"/>
        <w:rPr>
          <w:szCs w:val="20"/>
          <w:lang w:val="en-US"/>
        </w:rPr>
      </w:pPr>
      <w:r w:rsidRPr="00A52290">
        <w:rPr>
          <w:szCs w:val="20"/>
          <w:lang w:val="en-US"/>
        </w:rPr>
        <w:t xml:space="preserve">The time derivative of </w:t>
      </w:r>
      <w:r w:rsidRPr="00A52290">
        <w:rPr>
          <w:position w:val="-12"/>
        </w:rPr>
        <w:object w:dxaOrig="279" w:dyaOrig="380" w14:anchorId="480D3995">
          <v:shape id="_x0000_i1261" type="#_x0000_t75" style="width:14.15pt;height:19.15pt" o:ole="">
            <v:imagedata r:id="rId478" o:title=""/>
          </v:shape>
          <o:OLEObject Type="Embed" ProgID="Equation.DSMT4" ShapeID="_x0000_i1261" DrawAspect="Content" ObjectID="_1795383357" r:id="rId479"/>
        </w:object>
      </w:r>
      <w:r w:rsidRPr="00A52290">
        <w:rPr>
          <w:szCs w:val="20"/>
          <w:lang w:val="en-US"/>
        </w:rPr>
        <w:t>:</w:t>
      </w:r>
    </w:p>
    <w:tbl>
      <w:tblPr>
        <w:tblW w:w="4525" w:type="dxa"/>
        <w:tblLayout w:type="fixed"/>
        <w:tblLook w:val="04A0" w:firstRow="1" w:lastRow="0" w:firstColumn="1" w:lastColumn="0" w:noHBand="0" w:noVBand="1"/>
      </w:tblPr>
      <w:tblGrid>
        <w:gridCol w:w="3720"/>
        <w:gridCol w:w="805"/>
      </w:tblGrid>
      <w:tr w:rsidR="00A52290" w:rsidRPr="00A52290" w14:paraId="25E298C0" w14:textId="77777777" w:rsidTr="00525EA7">
        <w:tc>
          <w:tcPr>
            <w:tcW w:w="3720" w:type="dxa"/>
            <w:shd w:val="clear" w:color="auto" w:fill="auto"/>
            <w:vAlign w:val="center"/>
          </w:tcPr>
          <w:p w14:paraId="1CD6AC96" w14:textId="2E307729" w:rsidR="006F7220" w:rsidRPr="00A52290" w:rsidRDefault="006F7220">
            <w:pPr>
              <w:pStyle w:val="Newparagraph"/>
              <w:ind w:firstLine="0"/>
            </w:pPr>
            <w:r w:rsidRPr="00A52290">
              <w:rPr>
                <w:position w:val="-30"/>
              </w:rPr>
              <w:object w:dxaOrig="2940" w:dyaOrig="680" w14:anchorId="4A54511B">
                <v:shape id="_x0000_i1262" type="#_x0000_t75" style="width:146.7pt;height:34.2pt" o:ole="">
                  <v:imagedata r:id="rId480" o:title=""/>
                </v:shape>
                <o:OLEObject Type="Embed" ProgID="Equation.DSMT4" ShapeID="_x0000_i1262" DrawAspect="Content" ObjectID="_1795383358" r:id="rId481"/>
              </w:object>
            </w:r>
          </w:p>
        </w:tc>
        <w:tc>
          <w:tcPr>
            <w:tcW w:w="805" w:type="dxa"/>
            <w:vMerge w:val="restart"/>
            <w:shd w:val="clear" w:color="auto" w:fill="auto"/>
            <w:vAlign w:val="center"/>
          </w:tcPr>
          <w:p w14:paraId="72A7AE9C" w14:textId="526B674D" w:rsidR="006F7220" w:rsidRPr="00A52290" w:rsidRDefault="006F7220" w:rsidP="00525EA7">
            <w:pPr>
              <w:pStyle w:val="Newparagraph"/>
              <w:ind w:firstLine="0"/>
              <w:jc w:val="center"/>
            </w:pPr>
            <w:r w:rsidRPr="00A52290">
              <w:t>(</w:t>
            </w:r>
            <w:r w:rsidR="00254690">
              <w:t>4</w:t>
            </w:r>
            <w:r w:rsidR="00065723">
              <w:t>1</w:t>
            </w:r>
            <w:r w:rsidRPr="00A52290">
              <w:t>)</w:t>
            </w:r>
          </w:p>
        </w:tc>
      </w:tr>
      <w:tr w:rsidR="00A52290" w:rsidRPr="00A52290" w14:paraId="1D96134A" w14:textId="77777777" w:rsidTr="00525EA7">
        <w:tc>
          <w:tcPr>
            <w:tcW w:w="3720" w:type="dxa"/>
            <w:shd w:val="clear" w:color="auto" w:fill="auto"/>
          </w:tcPr>
          <w:p w14:paraId="00279645" w14:textId="28248813" w:rsidR="006F7220" w:rsidRPr="00A52290" w:rsidRDefault="006F7220">
            <w:pPr>
              <w:pStyle w:val="Newparagraph"/>
              <w:ind w:firstLine="0"/>
            </w:pPr>
            <w:r w:rsidRPr="00A52290">
              <w:rPr>
                <w:position w:val="-32"/>
              </w:rPr>
              <w:object w:dxaOrig="4540" w:dyaOrig="760" w14:anchorId="12CBB98C">
                <v:shape id="_x0000_i1263" type="#_x0000_t75" style="width:180.9pt;height:32.8pt" o:ole="">
                  <v:imagedata r:id="rId482" o:title=""/>
                </v:shape>
                <o:OLEObject Type="Embed" ProgID="Equation.DSMT4" ShapeID="_x0000_i1263" DrawAspect="Content" ObjectID="_1795383359" r:id="rId483"/>
              </w:object>
            </w:r>
          </w:p>
        </w:tc>
        <w:tc>
          <w:tcPr>
            <w:tcW w:w="805" w:type="dxa"/>
            <w:vMerge/>
            <w:shd w:val="clear" w:color="auto" w:fill="auto"/>
          </w:tcPr>
          <w:p w14:paraId="09BC730B" w14:textId="77777777" w:rsidR="006F7220" w:rsidRPr="00A52290" w:rsidRDefault="006F7220">
            <w:pPr>
              <w:pStyle w:val="Newparagraph"/>
              <w:ind w:firstLine="0"/>
            </w:pPr>
          </w:p>
        </w:tc>
      </w:tr>
    </w:tbl>
    <w:p w14:paraId="6D66714C" w14:textId="71C5B473" w:rsidR="00546369" w:rsidRPr="00A52290" w:rsidRDefault="00546369" w:rsidP="00221E67">
      <w:pPr>
        <w:pStyle w:val="Newparagraph"/>
        <w:ind w:right="-11" w:firstLine="0"/>
        <w:rPr>
          <w:szCs w:val="20"/>
          <w:lang w:val="en-US"/>
        </w:rPr>
      </w:pPr>
      <w:r w:rsidRPr="00A52290">
        <w:rPr>
          <w:szCs w:val="20"/>
          <w:lang w:val="en-US"/>
        </w:rPr>
        <w:t xml:space="preserve">Selecting a proper law of adaptation for the estimate </w:t>
      </w:r>
      <w:r w:rsidR="00ED6D49" w:rsidRPr="00A52290">
        <w:rPr>
          <w:position w:val="-14"/>
        </w:rPr>
        <w:object w:dxaOrig="279" w:dyaOrig="380" w14:anchorId="0CBA9803">
          <v:shape id="_x0000_i1264" type="#_x0000_t75" style="width:14.15pt;height:19.15pt" o:ole="">
            <v:imagedata r:id="rId484" o:title=""/>
          </v:shape>
          <o:OLEObject Type="Embed" ProgID="Equation.DSMT4" ShapeID="_x0000_i1264" DrawAspect="Content" ObjectID="_1795383360" r:id="rId485"/>
        </w:object>
      </w:r>
      <w:r w:rsidRPr="00A52290">
        <w:rPr>
          <w:szCs w:val="20"/>
          <w:lang w:val="en-US"/>
        </w:rPr>
        <w:t xml:space="preserve"> will eliminate the term of uncertainty. Choosing</w:t>
      </w:r>
    </w:p>
    <w:tbl>
      <w:tblPr>
        <w:tblW w:w="5193" w:type="pct"/>
        <w:tblLook w:val="04A0" w:firstRow="1" w:lastRow="0" w:firstColumn="1" w:lastColumn="0" w:noHBand="0" w:noVBand="1"/>
      </w:tblPr>
      <w:tblGrid>
        <w:gridCol w:w="3723"/>
        <w:gridCol w:w="722"/>
      </w:tblGrid>
      <w:tr w:rsidR="00A52290" w:rsidRPr="00A52290" w14:paraId="55060B4E" w14:textId="77777777" w:rsidTr="00525EA7">
        <w:tc>
          <w:tcPr>
            <w:tcW w:w="4188" w:type="pct"/>
            <w:shd w:val="clear" w:color="auto" w:fill="auto"/>
          </w:tcPr>
          <w:p w14:paraId="40477C37" w14:textId="7EC00A96" w:rsidR="00546369" w:rsidRPr="00A52290" w:rsidRDefault="006F7220">
            <w:pPr>
              <w:pStyle w:val="Newparagraph"/>
              <w:ind w:firstLine="0"/>
            </w:pPr>
            <w:r w:rsidRPr="00A52290">
              <w:rPr>
                <w:position w:val="-14"/>
              </w:rPr>
              <w:object w:dxaOrig="900" w:dyaOrig="440" w14:anchorId="20FD79BC">
                <v:shape id="_x0000_i1265" type="#_x0000_t75" style="width:45.1pt;height:21.85pt" o:ole="">
                  <v:imagedata r:id="rId486" o:title=""/>
                </v:shape>
                <o:OLEObject Type="Embed" ProgID="Equation.DSMT4" ShapeID="_x0000_i1265" DrawAspect="Content" ObjectID="_1795383361" r:id="rId487"/>
              </w:object>
            </w:r>
          </w:p>
        </w:tc>
        <w:tc>
          <w:tcPr>
            <w:tcW w:w="812" w:type="pct"/>
            <w:shd w:val="clear" w:color="auto" w:fill="auto"/>
            <w:vAlign w:val="center"/>
          </w:tcPr>
          <w:p w14:paraId="11751DD4" w14:textId="08AEE17B" w:rsidR="00546369" w:rsidRPr="00A52290" w:rsidRDefault="004472B5" w:rsidP="00525EA7">
            <w:pPr>
              <w:pStyle w:val="Newparagraph"/>
              <w:ind w:firstLine="0"/>
              <w:jc w:val="center"/>
            </w:pPr>
            <w:r w:rsidRPr="00A52290">
              <w:t>(4</w:t>
            </w:r>
            <w:r w:rsidR="00525EA7">
              <w:t>2</w:t>
            </w:r>
            <w:r w:rsidRPr="00A52290">
              <w:t>)</w:t>
            </w:r>
          </w:p>
        </w:tc>
      </w:tr>
    </w:tbl>
    <w:p w14:paraId="7B0AE860" w14:textId="03E5555A" w:rsidR="00546369" w:rsidRPr="00A52290" w:rsidRDefault="00546369" w:rsidP="00546369">
      <w:pPr>
        <w:pStyle w:val="Newparagraph"/>
        <w:ind w:firstLine="0"/>
        <w:rPr>
          <w:szCs w:val="20"/>
          <w:lang w:val="en-US"/>
        </w:rPr>
      </w:pPr>
      <w:r w:rsidRPr="00A52290">
        <w:rPr>
          <w:szCs w:val="20"/>
          <w:lang w:val="en-US"/>
        </w:rPr>
        <w:t>The expression (4</w:t>
      </w:r>
      <w:r w:rsidR="008242A5">
        <w:rPr>
          <w:szCs w:val="20"/>
          <w:lang w:val="en-US"/>
        </w:rPr>
        <w:t>1</w:t>
      </w:r>
      <w:r w:rsidRPr="00A52290">
        <w:rPr>
          <w:szCs w:val="20"/>
          <w:lang w:val="en-US"/>
        </w:rPr>
        <w:t>) becomes</w:t>
      </w:r>
    </w:p>
    <w:tbl>
      <w:tblPr>
        <w:tblW w:w="4440" w:type="dxa"/>
        <w:tblLook w:val="04A0" w:firstRow="1" w:lastRow="0" w:firstColumn="1" w:lastColumn="0" w:noHBand="0" w:noVBand="1"/>
      </w:tblPr>
      <w:tblGrid>
        <w:gridCol w:w="3816"/>
        <w:gridCol w:w="624"/>
      </w:tblGrid>
      <w:tr w:rsidR="00A52290" w:rsidRPr="00A52290" w14:paraId="203814E3" w14:textId="77777777" w:rsidTr="00221E67">
        <w:tc>
          <w:tcPr>
            <w:tcW w:w="3735" w:type="dxa"/>
            <w:shd w:val="clear" w:color="auto" w:fill="auto"/>
          </w:tcPr>
          <w:p w14:paraId="4D1F71D2" w14:textId="4EF0348D" w:rsidR="00546369" w:rsidRPr="00A52290" w:rsidRDefault="006F7220">
            <w:pPr>
              <w:pStyle w:val="Newparagraph"/>
              <w:ind w:firstLine="0"/>
            </w:pPr>
            <w:r w:rsidRPr="00A52290">
              <w:rPr>
                <w:position w:val="-14"/>
              </w:rPr>
              <w:object w:dxaOrig="3600" w:dyaOrig="400" w14:anchorId="5F0D61A3">
                <v:shape id="_x0000_i1266" type="#_x0000_t75" style="width:180pt;height:20.05pt" o:ole="">
                  <v:imagedata r:id="rId488" o:title=""/>
                </v:shape>
                <o:OLEObject Type="Embed" ProgID="Equation.DSMT4" ShapeID="_x0000_i1266" DrawAspect="Content" ObjectID="_1795383362" r:id="rId489"/>
              </w:object>
            </w:r>
          </w:p>
        </w:tc>
        <w:tc>
          <w:tcPr>
            <w:tcW w:w="705" w:type="dxa"/>
            <w:shd w:val="clear" w:color="auto" w:fill="auto"/>
            <w:vAlign w:val="center"/>
          </w:tcPr>
          <w:p w14:paraId="4A5E56E3" w14:textId="60C5DA78" w:rsidR="00546369" w:rsidRPr="00A52290" w:rsidRDefault="006F7220" w:rsidP="00525EA7">
            <w:pPr>
              <w:pStyle w:val="Newparagraph"/>
              <w:ind w:firstLine="0"/>
              <w:jc w:val="left"/>
            </w:pPr>
            <w:r w:rsidRPr="00A52290">
              <w:t>(4</w:t>
            </w:r>
            <w:r w:rsidR="00525EA7">
              <w:t>3</w:t>
            </w:r>
            <w:r w:rsidRPr="00A52290">
              <w:t>)</w:t>
            </w:r>
          </w:p>
        </w:tc>
      </w:tr>
    </w:tbl>
    <w:p w14:paraId="1A370EC6" w14:textId="785423CF" w:rsidR="00546369" w:rsidRPr="00A52290" w:rsidRDefault="00546369" w:rsidP="00546369">
      <w:pPr>
        <w:pStyle w:val="Newparagraph"/>
        <w:ind w:firstLine="0"/>
      </w:pPr>
      <w:r w:rsidRPr="00A52290">
        <w:rPr>
          <w:lang w:val="en-US"/>
        </w:rPr>
        <w:t xml:space="preserve">The </w:t>
      </w:r>
      <w:r w:rsidRPr="00A52290">
        <w:t>presence</w:t>
      </w:r>
      <w:r w:rsidRPr="00A52290">
        <w:rPr>
          <w:lang w:val="en-US"/>
        </w:rPr>
        <w:t xml:space="preserve"> of term errors </w:t>
      </w:r>
      <w:r w:rsidR="00ED6D49" w:rsidRPr="00A52290">
        <w:rPr>
          <w:position w:val="-12"/>
        </w:rPr>
        <w:object w:dxaOrig="300" w:dyaOrig="360" w14:anchorId="6C919E05">
          <v:shape id="_x0000_i1267" type="#_x0000_t75" style="width:15.05pt;height:17.3pt" o:ole="">
            <v:imagedata r:id="rId490" o:title=""/>
          </v:shape>
          <o:OLEObject Type="Embed" ProgID="Equation.DSMT4" ShapeID="_x0000_i1267" DrawAspect="Content" ObjectID="_1795383363" r:id="rId491"/>
        </w:object>
      </w:r>
      <w:r w:rsidRPr="00A52290">
        <w:rPr>
          <w:szCs w:val="18"/>
        </w:rPr>
        <w:t xml:space="preserve"> </w:t>
      </w:r>
      <w:r w:rsidRPr="00A52290">
        <w:rPr>
          <w:lang w:val="en-US"/>
        </w:rPr>
        <w:t xml:space="preserve">in the expression of </w:t>
      </w:r>
      <w:r w:rsidR="00ED6D49" w:rsidRPr="00A52290">
        <w:rPr>
          <w:position w:val="-12"/>
        </w:rPr>
        <w:object w:dxaOrig="279" w:dyaOrig="380" w14:anchorId="29681D41">
          <v:shape id="_x0000_i1268" type="#_x0000_t75" style="width:14.15pt;height:19.15pt" o:ole="">
            <v:imagedata r:id="rId492" o:title=""/>
          </v:shape>
          <o:OLEObject Type="Embed" ProgID="Equation.DSMT4" ShapeID="_x0000_i1268" DrawAspect="Content" ObjectID="_1795383364" r:id="rId493"/>
        </w:object>
      </w:r>
      <w:r w:rsidRPr="00A52290">
        <w:rPr>
          <w:lang w:val="en-US"/>
        </w:rPr>
        <w:t xml:space="preserve"> does not allow the determination of its sign.</w:t>
      </w:r>
      <w:r w:rsidR="002C02E4">
        <w:rPr>
          <w:lang w:val="en-US"/>
        </w:rPr>
        <w:t xml:space="preserve"> </w:t>
      </w:r>
      <w:r w:rsidR="00EB09B7" w:rsidRPr="00EB09B7">
        <w:rPr>
          <w:highlight w:val="yellow"/>
          <w:lang w:val="en-US"/>
        </w:rPr>
        <w:t>By</w:t>
      </w:r>
      <w:r w:rsidR="00EB09B7">
        <w:rPr>
          <w:highlight w:val="yellow"/>
          <w:lang w:val="en-US"/>
        </w:rPr>
        <w:t xml:space="preserve"> choosing </w:t>
      </w:r>
    </w:p>
    <w:tbl>
      <w:tblPr>
        <w:tblW w:w="5193" w:type="pct"/>
        <w:tblLook w:val="04A0" w:firstRow="1" w:lastRow="0" w:firstColumn="1" w:lastColumn="0" w:noHBand="0" w:noVBand="1"/>
      </w:tblPr>
      <w:tblGrid>
        <w:gridCol w:w="3723"/>
        <w:gridCol w:w="722"/>
      </w:tblGrid>
      <w:tr w:rsidR="00A52290" w:rsidRPr="00A52290" w14:paraId="59F433E2" w14:textId="77777777" w:rsidTr="00826349">
        <w:tc>
          <w:tcPr>
            <w:tcW w:w="4188" w:type="pct"/>
            <w:shd w:val="clear" w:color="auto" w:fill="auto"/>
          </w:tcPr>
          <w:p w14:paraId="74754CD4" w14:textId="38E29DA3" w:rsidR="00546369" w:rsidRPr="00A52290" w:rsidRDefault="00F62BA4">
            <w:pPr>
              <w:pStyle w:val="Newparagraph"/>
              <w:ind w:firstLine="0"/>
            </w:pPr>
            <w:r w:rsidRPr="00A52290">
              <w:rPr>
                <w:position w:val="-12"/>
              </w:rPr>
              <w:object w:dxaOrig="2480" w:dyaOrig="360" w14:anchorId="3D3DCECF">
                <v:shape id="_x0000_i1269" type="#_x0000_t75" style="width:124pt;height:17.3pt" o:ole="">
                  <v:imagedata r:id="rId494" o:title=""/>
                </v:shape>
                <o:OLEObject Type="Embed" ProgID="Equation.DSMT4" ShapeID="_x0000_i1269" DrawAspect="Content" ObjectID="_1795383365" r:id="rId495"/>
              </w:object>
            </w:r>
          </w:p>
        </w:tc>
        <w:tc>
          <w:tcPr>
            <w:tcW w:w="812" w:type="pct"/>
            <w:shd w:val="clear" w:color="auto" w:fill="auto"/>
            <w:vAlign w:val="center"/>
          </w:tcPr>
          <w:p w14:paraId="53114E43" w14:textId="70D8375E" w:rsidR="00546369" w:rsidRPr="00A52290" w:rsidRDefault="004472B5" w:rsidP="009A790D">
            <w:pPr>
              <w:pStyle w:val="Newparagraph"/>
              <w:ind w:firstLine="0"/>
              <w:jc w:val="center"/>
            </w:pPr>
            <w:r w:rsidRPr="00A52290">
              <w:t>(</w:t>
            </w:r>
            <w:r w:rsidR="00525EA7">
              <w:t>44</w:t>
            </w:r>
            <w:r w:rsidRPr="00A52290">
              <w:t>)</w:t>
            </w:r>
          </w:p>
        </w:tc>
      </w:tr>
    </w:tbl>
    <w:p w14:paraId="34386F79" w14:textId="2150CD9B" w:rsidR="00546369" w:rsidRPr="00A52290" w:rsidRDefault="00546369" w:rsidP="00546369">
      <w:pPr>
        <w:pStyle w:val="Newparagraph"/>
        <w:ind w:firstLine="0"/>
      </w:pPr>
      <w:r w:rsidRPr="00A52290">
        <w:t>The equation (4</w:t>
      </w:r>
      <w:r w:rsidR="008242A5">
        <w:t>3</w:t>
      </w:r>
      <w:r w:rsidRPr="00A52290">
        <w:t xml:space="preserve">) is then </w:t>
      </w:r>
    </w:p>
    <w:tbl>
      <w:tblPr>
        <w:tblW w:w="5193" w:type="pct"/>
        <w:tblLook w:val="04A0" w:firstRow="1" w:lastRow="0" w:firstColumn="1" w:lastColumn="0" w:noHBand="0" w:noVBand="1"/>
      </w:tblPr>
      <w:tblGrid>
        <w:gridCol w:w="3708"/>
        <w:gridCol w:w="737"/>
      </w:tblGrid>
      <w:tr w:rsidR="00A52290" w:rsidRPr="00A52290" w14:paraId="1A78FBF3" w14:textId="77777777" w:rsidTr="00826349">
        <w:tc>
          <w:tcPr>
            <w:tcW w:w="4159" w:type="pct"/>
            <w:shd w:val="clear" w:color="auto" w:fill="auto"/>
          </w:tcPr>
          <w:p w14:paraId="197035AF" w14:textId="257EA11E" w:rsidR="00546369" w:rsidRPr="00A52290" w:rsidRDefault="00826349">
            <w:pPr>
              <w:pStyle w:val="Newparagraph"/>
              <w:ind w:firstLine="0"/>
            </w:pPr>
            <w:r w:rsidRPr="00A52290">
              <w:rPr>
                <w:position w:val="-14"/>
              </w:rPr>
              <w:object w:dxaOrig="3820" w:dyaOrig="400" w14:anchorId="7A7010F6">
                <v:shape id="_x0000_i1270" type="#_x0000_t75" style="width:174.55pt;height:20.05pt" o:ole="">
                  <v:imagedata r:id="rId496" o:title=""/>
                </v:shape>
                <o:OLEObject Type="Embed" ProgID="Equation.DSMT4" ShapeID="_x0000_i1270" DrawAspect="Content" ObjectID="_1795383366" r:id="rId497"/>
              </w:object>
            </w:r>
          </w:p>
        </w:tc>
        <w:tc>
          <w:tcPr>
            <w:tcW w:w="841" w:type="pct"/>
            <w:shd w:val="clear" w:color="auto" w:fill="auto"/>
            <w:vAlign w:val="center"/>
          </w:tcPr>
          <w:p w14:paraId="00C82D28" w14:textId="3A06F8BA" w:rsidR="00546369" w:rsidRPr="00A52290" w:rsidRDefault="004472B5" w:rsidP="00826349">
            <w:pPr>
              <w:pStyle w:val="Newparagraph"/>
              <w:ind w:firstLine="0"/>
              <w:jc w:val="center"/>
            </w:pPr>
            <w:r w:rsidRPr="00A52290">
              <w:t>(4</w:t>
            </w:r>
            <w:r w:rsidR="00525EA7">
              <w:t>5</w:t>
            </w:r>
            <w:r w:rsidRPr="00A52290">
              <w:t>)</w:t>
            </w:r>
          </w:p>
        </w:tc>
      </w:tr>
    </w:tbl>
    <w:p w14:paraId="2FE30B04" w14:textId="3E74843D" w:rsidR="00546369" w:rsidRPr="00A52290" w:rsidRDefault="00546369" w:rsidP="00546369">
      <w:r w:rsidRPr="00A52290">
        <w:t>Suppose there exi</w:t>
      </w:r>
      <w:r w:rsidR="007F3EDA" w:rsidRPr="00A52290">
        <w:t>s</w:t>
      </w:r>
      <w:r w:rsidRPr="00A52290">
        <w:t xml:space="preserve">ts an unknown parameter </w:t>
      </w:r>
      <w:r w:rsidRPr="00A52290">
        <w:rPr>
          <w:position w:val="-12"/>
        </w:rPr>
        <w:object w:dxaOrig="700" w:dyaOrig="360" w14:anchorId="43A87025">
          <v:shape id="_x0000_i1271" type="#_x0000_t75" style="width:35.1pt;height:17.3pt" o:ole="">
            <v:imagedata r:id="rId498" o:title=""/>
          </v:shape>
          <o:OLEObject Type="Embed" ProgID="Equation.DSMT4" ShapeID="_x0000_i1271" DrawAspect="Content" ObjectID="_1795383367" r:id="rId499"/>
        </w:object>
      </w:r>
      <w:r w:rsidRPr="00A52290">
        <w:t>, such that:</w:t>
      </w:r>
    </w:p>
    <w:tbl>
      <w:tblPr>
        <w:tblW w:w="4440" w:type="dxa"/>
        <w:tblLook w:val="04A0" w:firstRow="1" w:lastRow="0" w:firstColumn="1" w:lastColumn="0" w:noHBand="0" w:noVBand="1"/>
      </w:tblPr>
      <w:tblGrid>
        <w:gridCol w:w="3715"/>
        <w:gridCol w:w="725"/>
      </w:tblGrid>
      <w:tr w:rsidR="00A52290" w:rsidRPr="00A52290" w14:paraId="6A809092" w14:textId="77777777" w:rsidTr="00826349">
        <w:tc>
          <w:tcPr>
            <w:tcW w:w="3715" w:type="dxa"/>
            <w:shd w:val="clear" w:color="auto" w:fill="auto"/>
          </w:tcPr>
          <w:p w14:paraId="3E9DF3F5" w14:textId="0C5C9B72" w:rsidR="00546369" w:rsidRPr="00A52290" w:rsidRDefault="007A4571">
            <w:pPr>
              <w:pStyle w:val="Newparagraph"/>
              <w:ind w:firstLine="0"/>
              <w:rPr>
                <w:lang w:val="en-US"/>
              </w:rPr>
            </w:pPr>
            <w:r w:rsidRPr="00A52290">
              <w:rPr>
                <w:position w:val="-14"/>
              </w:rPr>
              <w:object w:dxaOrig="840" w:dyaOrig="400" w14:anchorId="2D4106A7">
                <v:shape id="_x0000_i1272" type="#_x0000_t75" style="width:41.9pt;height:20.05pt" o:ole="">
                  <v:imagedata r:id="rId500" o:title=""/>
                </v:shape>
                <o:OLEObject Type="Embed" ProgID="Equation.DSMT4" ShapeID="_x0000_i1272" DrawAspect="Content" ObjectID="_1795383368" r:id="rId501"/>
              </w:object>
            </w:r>
          </w:p>
        </w:tc>
        <w:tc>
          <w:tcPr>
            <w:tcW w:w="725" w:type="dxa"/>
            <w:shd w:val="clear" w:color="auto" w:fill="auto"/>
            <w:vAlign w:val="center"/>
          </w:tcPr>
          <w:p w14:paraId="4CA4D4B2" w14:textId="3D53C455" w:rsidR="00546369" w:rsidRPr="00A52290" w:rsidRDefault="004472B5" w:rsidP="00826349">
            <w:pPr>
              <w:pStyle w:val="Newparagraph"/>
              <w:ind w:firstLine="0"/>
              <w:jc w:val="center"/>
              <w:rPr>
                <w:lang w:val="en-US"/>
              </w:rPr>
            </w:pPr>
            <w:r w:rsidRPr="00A52290">
              <w:rPr>
                <w:lang w:val="en-US"/>
              </w:rPr>
              <w:t>(4</w:t>
            </w:r>
            <w:r w:rsidR="00525EA7">
              <w:rPr>
                <w:lang w:val="en-US"/>
              </w:rPr>
              <w:t>6</w:t>
            </w:r>
            <w:r w:rsidRPr="00A52290">
              <w:rPr>
                <w:lang w:val="en-US"/>
              </w:rPr>
              <w:t>)</w:t>
            </w:r>
          </w:p>
        </w:tc>
      </w:tr>
    </w:tbl>
    <w:p w14:paraId="516A4A49" w14:textId="11E1DFA8" w:rsidR="00546369" w:rsidRPr="00A52290" w:rsidRDefault="00546369" w:rsidP="00546369">
      <w:pPr>
        <w:pStyle w:val="Newparagraph"/>
        <w:ind w:firstLine="0"/>
        <w:rPr>
          <w:szCs w:val="20"/>
        </w:rPr>
      </w:pPr>
      <w:r w:rsidRPr="00A52290">
        <w:rPr>
          <w:szCs w:val="20"/>
        </w:rPr>
        <w:t>Finally, the equation (4</w:t>
      </w:r>
      <w:r w:rsidR="008242A5">
        <w:rPr>
          <w:szCs w:val="20"/>
        </w:rPr>
        <w:t>5</w:t>
      </w:r>
      <w:r w:rsidRPr="00A52290">
        <w:rPr>
          <w:szCs w:val="20"/>
        </w:rPr>
        <w:t>) becomes</w:t>
      </w:r>
    </w:p>
    <w:tbl>
      <w:tblPr>
        <w:tblW w:w="4440" w:type="dxa"/>
        <w:tblLayout w:type="fixed"/>
        <w:tblLook w:val="04A0" w:firstRow="1" w:lastRow="0" w:firstColumn="1" w:lastColumn="0" w:noHBand="0" w:noVBand="1"/>
      </w:tblPr>
      <w:tblGrid>
        <w:gridCol w:w="3715"/>
        <w:gridCol w:w="725"/>
      </w:tblGrid>
      <w:tr w:rsidR="00A52290" w:rsidRPr="00A52290" w14:paraId="4EDB5A8F" w14:textId="77777777" w:rsidTr="00826349">
        <w:tc>
          <w:tcPr>
            <w:tcW w:w="3715" w:type="dxa"/>
            <w:shd w:val="clear" w:color="auto" w:fill="auto"/>
          </w:tcPr>
          <w:p w14:paraId="0C9A02DA" w14:textId="02F7BA60" w:rsidR="00546369" w:rsidRPr="00A52290" w:rsidRDefault="007A4571">
            <w:pPr>
              <w:pStyle w:val="Newparagraph"/>
              <w:ind w:firstLine="0"/>
              <w:rPr>
                <w:lang w:val="en-US"/>
              </w:rPr>
            </w:pPr>
            <w:r w:rsidRPr="00A52290">
              <w:rPr>
                <w:position w:val="-12"/>
              </w:rPr>
              <w:object w:dxaOrig="2520" w:dyaOrig="380" w14:anchorId="1DE467FD">
                <v:shape id="_x0000_i1273" type="#_x0000_t75" style="width:126.75pt;height:19.15pt" o:ole="">
                  <v:imagedata r:id="rId502" o:title=""/>
                </v:shape>
                <o:OLEObject Type="Embed" ProgID="Equation.DSMT4" ShapeID="_x0000_i1273" DrawAspect="Content" ObjectID="_1795383369" r:id="rId503"/>
              </w:object>
            </w:r>
          </w:p>
        </w:tc>
        <w:tc>
          <w:tcPr>
            <w:tcW w:w="725" w:type="dxa"/>
            <w:shd w:val="clear" w:color="auto" w:fill="auto"/>
            <w:vAlign w:val="center"/>
          </w:tcPr>
          <w:p w14:paraId="0B6C2530" w14:textId="7725C98F" w:rsidR="00546369" w:rsidRPr="00A52290" w:rsidRDefault="004472B5" w:rsidP="00826349">
            <w:pPr>
              <w:pStyle w:val="Newparagraph"/>
              <w:ind w:firstLine="0"/>
              <w:jc w:val="center"/>
              <w:rPr>
                <w:lang w:val="en-US"/>
              </w:rPr>
            </w:pPr>
            <w:r w:rsidRPr="00A52290">
              <w:rPr>
                <w:lang w:val="en-US"/>
              </w:rPr>
              <w:t>(4</w:t>
            </w:r>
            <w:r w:rsidR="00525EA7">
              <w:rPr>
                <w:lang w:val="en-US"/>
              </w:rPr>
              <w:t>7</w:t>
            </w:r>
            <w:r w:rsidRPr="00A52290">
              <w:rPr>
                <w:lang w:val="en-US"/>
              </w:rPr>
              <w:t>)</w:t>
            </w:r>
          </w:p>
        </w:tc>
      </w:tr>
    </w:tbl>
    <w:p w14:paraId="144B4853" w14:textId="77777777" w:rsidR="00546369" w:rsidRPr="00A52290" w:rsidRDefault="00546369" w:rsidP="00546369">
      <w:pPr>
        <w:pStyle w:val="Newparagraph"/>
        <w:ind w:firstLine="0"/>
        <w:rPr>
          <w:szCs w:val="20"/>
        </w:rPr>
      </w:pPr>
      <w:r w:rsidRPr="00A52290">
        <w:rPr>
          <w:szCs w:val="20"/>
        </w:rPr>
        <w:t>Finally</w:t>
      </w:r>
    </w:p>
    <w:tbl>
      <w:tblPr>
        <w:tblW w:w="4462" w:type="dxa"/>
        <w:tblLook w:val="04A0" w:firstRow="1" w:lastRow="0" w:firstColumn="1" w:lastColumn="0" w:noHBand="0" w:noVBand="1"/>
      </w:tblPr>
      <w:tblGrid>
        <w:gridCol w:w="3715"/>
        <w:gridCol w:w="747"/>
      </w:tblGrid>
      <w:tr w:rsidR="00A52290" w:rsidRPr="00A52290" w14:paraId="657BD138" w14:textId="77777777" w:rsidTr="00826349">
        <w:tc>
          <w:tcPr>
            <w:tcW w:w="3715" w:type="dxa"/>
            <w:shd w:val="clear" w:color="auto" w:fill="auto"/>
          </w:tcPr>
          <w:p w14:paraId="087ED9D8" w14:textId="37BA0388" w:rsidR="007A4571" w:rsidRPr="00A52290" w:rsidRDefault="00826349" w:rsidP="00826349">
            <w:pPr>
              <w:pStyle w:val="Newparagraph"/>
              <w:ind w:firstLine="0"/>
              <w:jc w:val="left"/>
            </w:pPr>
            <w:r w:rsidRPr="00A52290">
              <w:rPr>
                <w:position w:val="-64"/>
              </w:rPr>
              <w:object w:dxaOrig="6380" w:dyaOrig="1400" w14:anchorId="7703E0D0">
                <v:shape id="_x0000_i1274" type="#_x0000_t75" style="width:174.5pt;height:34.65pt" o:ole="">
                  <v:imagedata r:id="rId504" o:title=""/>
                </v:shape>
                <o:OLEObject Type="Embed" ProgID="Equation.DSMT4" ShapeID="_x0000_i1274" DrawAspect="Content" ObjectID="_1795383370" r:id="rId505"/>
              </w:object>
            </w:r>
          </w:p>
        </w:tc>
        <w:tc>
          <w:tcPr>
            <w:tcW w:w="747" w:type="dxa"/>
            <w:shd w:val="clear" w:color="auto" w:fill="auto"/>
            <w:vAlign w:val="center"/>
          </w:tcPr>
          <w:p w14:paraId="0577F197" w14:textId="7C8B0A64" w:rsidR="007A4571" w:rsidRPr="00A52290" w:rsidRDefault="007A4571" w:rsidP="00826349">
            <w:pPr>
              <w:pStyle w:val="Newparagraph"/>
              <w:ind w:firstLine="0"/>
              <w:jc w:val="center"/>
            </w:pPr>
            <w:r w:rsidRPr="00A52290">
              <w:t>(</w:t>
            </w:r>
            <w:r w:rsidR="004472B5" w:rsidRPr="00A52290">
              <w:t>4</w:t>
            </w:r>
            <w:r w:rsidR="00525EA7">
              <w:t>8</w:t>
            </w:r>
            <w:r w:rsidRPr="00A52290">
              <w:t>)</w:t>
            </w:r>
          </w:p>
        </w:tc>
      </w:tr>
    </w:tbl>
    <w:p w14:paraId="191EFDE1" w14:textId="53E0AA8C" w:rsidR="00360685" w:rsidRPr="00360685" w:rsidRDefault="00360685" w:rsidP="00360685">
      <w:pPr>
        <w:pStyle w:val="Newparagraph"/>
        <w:spacing w:before="240"/>
        <w:ind w:firstLine="0"/>
        <w:rPr>
          <w:szCs w:val="20"/>
          <w:lang w:val="en-US"/>
        </w:rPr>
      </w:pPr>
      <w:r w:rsidRPr="00360685">
        <w:rPr>
          <w:szCs w:val="20"/>
          <w:lang w:val="en-US"/>
        </w:rPr>
        <w:t xml:space="preserve">Following the same steps, </w:t>
      </w:r>
      <w:r w:rsidRPr="00A52290">
        <w:rPr>
          <w:position w:val="-12"/>
        </w:rPr>
        <w:object w:dxaOrig="279" w:dyaOrig="360" w14:anchorId="4AD12C20">
          <v:shape id="_x0000_i1275" type="#_x0000_t75" style="width:14.15pt;height:17.3pt" o:ole="">
            <v:imagedata r:id="rId64" o:title=""/>
          </v:shape>
          <o:OLEObject Type="Embed" ProgID="Equation.DSMT4" ShapeID="_x0000_i1275" DrawAspect="Content" ObjectID="_1795383371" r:id="rId506"/>
        </w:object>
      </w:r>
      <w:r w:rsidRPr="00A52290">
        <w:t xml:space="preserve">, </w:t>
      </w:r>
      <w:r w:rsidRPr="00A52290">
        <w:rPr>
          <w:position w:val="-12"/>
        </w:rPr>
        <w:object w:dxaOrig="300" w:dyaOrig="360" w14:anchorId="55969AFB">
          <v:shape id="_x0000_i1276" type="#_x0000_t75" style="width:15.05pt;height:17.3pt" o:ole="">
            <v:imagedata r:id="rId66" o:title=""/>
          </v:shape>
          <o:OLEObject Type="Embed" ProgID="Equation.DSMT4" ShapeID="_x0000_i1276" DrawAspect="Content" ObjectID="_1795383372" r:id="rId507"/>
        </w:object>
      </w:r>
      <w:r w:rsidRPr="00A52290">
        <w:t xml:space="preserve">, </w:t>
      </w:r>
      <w:r w:rsidRPr="00A52290">
        <w:rPr>
          <w:position w:val="-12"/>
        </w:rPr>
        <w:object w:dxaOrig="300" w:dyaOrig="360" w14:anchorId="0DC47F21">
          <v:shape id="_x0000_i1277" type="#_x0000_t75" style="width:15.05pt;height:17.3pt" o:ole="">
            <v:imagedata r:id="rId508" o:title=""/>
          </v:shape>
          <o:OLEObject Type="Embed" ProgID="Equation.DSMT4" ShapeID="_x0000_i1277" DrawAspect="Content" ObjectID="_1795383373" r:id="rId509"/>
        </w:object>
      </w:r>
      <w:r w:rsidRPr="00A52290">
        <w:rPr>
          <w:szCs w:val="20"/>
        </w:rPr>
        <w:t xml:space="preserve">, </w:t>
      </w:r>
      <w:r w:rsidRPr="00A52290">
        <w:rPr>
          <w:position w:val="-14"/>
        </w:rPr>
        <w:object w:dxaOrig="300" w:dyaOrig="380" w14:anchorId="464DD6B3">
          <v:shape id="_x0000_i1278" type="#_x0000_t75" style="width:15.05pt;height:19.15pt" o:ole="">
            <v:imagedata r:id="rId510" o:title=""/>
          </v:shape>
          <o:OLEObject Type="Embed" ProgID="Equation.DSMT4" ShapeID="_x0000_i1278" DrawAspect="Content" ObjectID="_1795383374" r:id="rId511"/>
        </w:object>
      </w:r>
      <w:r w:rsidRPr="00A52290">
        <w:rPr>
          <w:szCs w:val="20"/>
        </w:rPr>
        <w:t xml:space="preserve"> and </w:t>
      </w:r>
      <w:r w:rsidRPr="00A52290">
        <w:rPr>
          <w:position w:val="-12"/>
        </w:rPr>
        <w:object w:dxaOrig="260" w:dyaOrig="360" w14:anchorId="33327655">
          <v:shape id="_x0000_i1279" type="#_x0000_t75" style="width:13.2pt;height:17.3pt" o:ole="">
            <v:imagedata r:id="rId512" o:title=""/>
          </v:shape>
          <o:OLEObject Type="Embed" ProgID="Equation.DSMT4" ShapeID="_x0000_i1279" DrawAspect="Content" ObjectID="_1795383375" r:id="rId513"/>
        </w:object>
      </w:r>
      <w:r>
        <w:t xml:space="preserve"> </w:t>
      </w:r>
      <w:r w:rsidRPr="00360685">
        <w:rPr>
          <w:szCs w:val="20"/>
          <w:lang w:val="en-US"/>
        </w:rPr>
        <w:t>can be extracted</w:t>
      </w:r>
      <w:r>
        <w:rPr>
          <w:szCs w:val="20"/>
          <w:lang w:val="en-US"/>
        </w:rPr>
        <w:t>.</w:t>
      </w:r>
    </w:p>
    <w:p w14:paraId="6E00261F" w14:textId="014551F9" w:rsidR="00360685" w:rsidRPr="00360685" w:rsidRDefault="00546369" w:rsidP="00360685">
      <w:pPr>
        <w:spacing w:before="240"/>
      </w:pPr>
      <w:r w:rsidRPr="00A52290">
        <w:t xml:space="preserve">High-frequency switching of the control signal can cause chattering, which wears down actuators and degrades system performance, </w:t>
      </w:r>
      <w:r w:rsidR="009A436C" w:rsidRPr="00A52290">
        <w:t>for this reason</w:t>
      </w:r>
      <w:r w:rsidR="005500B2" w:rsidRPr="00A52290">
        <w:t>,</w:t>
      </w:r>
      <w:r w:rsidR="009A436C" w:rsidRPr="00A52290">
        <w:t xml:space="preserve"> the sign function may be substituted with another smooth function</w:t>
      </w:r>
      <w:r w:rsidRPr="00A52290">
        <w:t xml:space="preserve">. </w:t>
      </w:r>
      <w:r w:rsidR="00360685" w:rsidRPr="00360685">
        <w:rPr>
          <w:highlight w:val="yellow"/>
        </w:rPr>
        <w:t>In this paper, the following function is chosen:</w:t>
      </w:r>
    </w:p>
    <w:tbl>
      <w:tblPr>
        <w:tblW w:w="4435" w:type="dxa"/>
        <w:tblLook w:val="04A0" w:firstRow="1" w:lastRow="0" w:firstColumn="1" w:lastColumn="0" w:noHBand="0" w:noVBand="1"/>
      </w:tblPr>
      <w:tblGrid>
        <w:gridCol w:w="3715"/>
        <w:gridCol w:w="720"/>
      </w:tblGrid>
      <w:tr w:rsidR="00A52290" w:rsidRPr="00A52290" w14:paraId="28737C29" w14:textId="77777777" w:rsidTr="00EF2C75">
        <w:tc>
          <w:tcPr>
            <w:tcW w:w="3715" w:type="dxa"/>
            <w:shd w:val="clear" w:color="auto" w:fill="auto"/>
          </w:tcPr>
          <w:p w14:paraId="1C765A84" w14:textId="017C9004" w:rsidR="00546369" w:rsidRPr="00A52290" w:rsidRDefault="000916B4">
            <w:pPr>
              <w:pStyle w:val="Newparagraph"/>
              <w:ind w:firstLine="0"/>
            </w:pPr>
            <w:r w:rsidRPr="00A52290">
              <w:rPr>
                <w:position w:val="-30"/>
              </w:rPr>
              <w:object w:dxaOrig="2900" w:dyaOrig="680" w14:anchorId="4E0AAC1B">
                <v:shape id="_x0000_i1280" type="#_x0000_t75" style="width:144.85pt;height:34.2pt" o:ole="">
                  <v:imagedata r:id="rId514" o:title=""/>
                </v:shape>
                <o:OLEObject Type="Embed" ProgID="Equation.DSMT4" ShapeID="_x0000_i1280" DrawAspect="Content" ObjectID="_1795383376" r:id="rId515"/>
              </w:object>
            </w:r>
          </w:p>
        </w:tc>
        <w:tc>
          <w:tcPr>
            <w:tcW w:w="720" w:type="dxa"/>
            <w:shd w:val="clear" w:color="auto" w:fill="auto"/>
            <w:vAlign w:val="center"/>
          </w:tcPr>
          <w:p w14:paraId="037B3381" w14:textId="0088A16F" w:rsidR="00546369" w:rsidRPr="00A52290" w:rsidRDefault="004472B5" w:rsidP="00EF2C75">
            <w:pPr>
              <w:pStyle w:val="Newparagraph"/>
              <w:ind w:firstLine="0"/>
              <w:jc w:val="center"/>
            </w:pPr>
            <w:r w:rsidRPr="00A52290">
              <w:t>(</w:t>
            </w:r>
            <w:r w:rsidR="00254690">
              <w:t>4</w:t>
            </w:r>
            <w:r w:rsidR="00525EA7">
              <w:t>9</w:t>
            </w:r>
            <w:r w:rsidRPr="00A52290">
              <w:t>)</w:t>
            </w:r>
          </w:p>
        </w:tc>
      </w:tr>
    </w:tbl>
    <w:p w14:paraId="34FB5E7D" w14:textId="60C37A24" w:rsidR="00607680" w:rsidRDefault="00607680" w:rsidP="00607680">
      <w:r w:rsidRPr="00607680">
        <w:t xml:space="preserve">where </w:t>
      </w:r>
      <w:r w:rsidRPr="00A52290">
        <w:rPr>
          <w:position w:val="-6"/>
        </w:rPr>
        <w:object w:dxaOrig="180" w:dyaOrig="200" w14:anchorId="0935672A">
          <v:shape id="_x0000_i1281" type="#_x0000_t75" style="width:9.1pt;height:10.05pt" o:ole="">
            <v:imagedata r:id="rId516" o:title=""/>
          </v:shape>
          <o:OLEObject Type="Embed" ProgID="Equation.DSMT4" ShapeID="_x0000_i1281" DrawAspect="Content" ObjectID="_1795383377" r:id="rId517"/>
        </w:object>
      </w:r>
      <w:r w:rsidRPr="00607680">
        <w:t xml:space="preserve"> is a given small positive constant.</w:t>
      </w:r>
    </w:p>
    <w:p w14:paraId="30FE4AA9" w14:textId="77777777" w:rsidR="00254690" w:rsidRPr="00A52290" w:rsidRDefault="00254690" w:rsidP="00254690">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 Simulation results and analysis</w:t>
      </w:r>
    </w:p>
    <w:p w14:paraId="01CF32B9" w14:textId="3B68ED5A" w:rsidR="00546369" w:rsidRPr="00DA36BF" w:rsidRDefault="00546369" w:rsidP="00DA36BF">
      <w:pPr>
        <w:pStyle w:val="Newparagraph"/>
        <w:spacing w:before="240"/>
        <w:ind w:firstLine="0"/>
        <w:rPr>
          <w:lang w:val="en-US"/>
        </w:rPr>
      </w:pPr>
      <w:r w:rsidRPr="00A52290">
        <w:t xml:space="preserve">To evaluate the performance of the proposed </w:t>
      </w:r>
      <w:r w:rsidR="00D052A4" w:rsidRPr="00D052A4">
        <w:rPr>
          <w:highlight w:val="yellow"/>
        </w:rPr>
        <w:t>A</w:t>
      </w:r>
      <w:r w:rsidRPr="00D052A4">
        <w:rPr>
          <w:highlight w:val="yellow"/>
        </w:rPr>
        <w:t>BFTC</w:t>
      </w:r>
      <w:r w:rsidRPr="00A52290">
        <w:t>,</w:t>
      </w:r>
      <w:r w:rsidR="00DA36BF">
        <w:t xml:space="preserve"> </w:t>
      </w:r>
      <w:r w:rsidR="00DA36BF" w:rsidRPr="00DA36BF">
        <w:rPr>
          <w:highlight w:val="yellow"/>
        </w:rPr>
        <w:t>s</w:t>
      </w:r>
      <w:r w:rsidR="00DA36BF" w:rsidRPr="00DA36BF">
        <w:rPr>
          <w:highlight w:val="yellow"/>
          <w:lang w:val="en-US"/>
        </w:rPr>
        <w:t>imulations were executed in MATLAB/Simulink with a fundamental sample time of 0.001s.</w:t>
      </w:r>
      <w:r w:rsidR="00DA36BF">
        <w:rPr>
          <w:lang w:val="en-US"/>
        </w:rPr>
        <w:t xml:space="preserve"> </w:t>
      </w:r>
      <w:r w:rsidRPr="00A52290">
        <w:t xml:space="preserve">The quadrotor </w:t>
      </w:r>
      <w:r w:rsidR="00153336" w:rsidRPr="00A52290">
        <w:t xml:space="preserve">subject </w:t>
      </w:r>
      <w:r w:rsidRPr="00A52290">
        <w:t xml:space="preserve">of our study is </w:t>
      </w:r>
      <w:r w:rsidR="00153336" w:rsidRPr="00A52290">
        <w:t xml:space="preserve">the </w:t>
      </w:r>
      <w:r w:rsidRPr="00A52290">
        <w:t>Draganfly IV</w:t>
      </w:r>
      <w:r w:rsidR="00153336" w:rsidRPr="00A52290">
        <w:t>, m</w:t>
      </w:r>
      <w:r w:rsidRPr="00A52290">
        <w:t>anufactured by</w:t>
      </w:r>
      <w:r w:rsidR="00245F0C">
        <w:t xml:space="preserve"> "</w:t>
      </w:r>
      <w:r w:rsidRPr="00A52290">
        <w:t>Draganfly Innovations</w:t>
      </w:r>
      <w:r w:rsidR="00245F0C">
        <w:t>"</w:t>
      </w:r>
      <w:r w:rsidRPr="00A52290">
        <w:t>.</w:t>
      </w:r>
      <w:r w:rsidR="00245F0C">
        <w:t xml:space="preserve"> </w:t>
      </w:r>
      <w:r w:rsidRPr="00A52290">
        <w:t>Parameter</w:t>
      </w:r>
      <w:r w:rsidR="00245F0C">
        <w:t xml:space="preserve"> </w:t>
      </w:r>
      <w:r w:rsidRPr="00A52290">
        <w:t xml:space="preserve">identification is studied in </w:t>
      </w:r>
      <w:r w:rsidRPr="00A52290">
        <w:rPr>
          <w:noProof/>
        </w:rPr>
        <w:t>(Derafa, Madani, &amp; Benallegue, 2006)</w:t>
      </w:r>
      <w:r w:rsidR="009545EA" w:rsidRPr="00A52290">
        <w:t xml:space="preserve"> and summarized below:</w:t>
      </w:r>
    </w:p>
    <w:p w14:paraId="6CBC5778" w14:textId="6BDBEDD2" w:rsidR="00924FDF" w:rsidRDefault="00924FDF" w:rsidP="00A634F2">
      <w:pPr>
        <w:pStyle w:val="Caption"/>
        <w:keepNext/>
        <w:spacing w:before="240"/>
        <w:jc w:val="center"/>
      </w:pPr>
      <w:r w:rsidRPr="00924FDF">
        <w:rPr>
          <w:b/>
          <w:bCs w:val="0"/>
        </w:rPr>
        <w:t xml:space="preserve">Table </w:t>
      </w:r>
      <w:r w:rsidRPr="00924FDF">
        <w:rPr>
          <w:b/>
          <w:bCs w:val="0"/>
        </w:rPr>
        <w:fldChar w:fldCharType="begin"/>
      </w:r>
      <w:r w:rsidRPr="00924FDF">
        <w:rPr>
          <w:b/>
          <w:bCs w:val="0"/>
        </w:rPr>
        <w:instrText xml:space="preserve"> SEQ Table \* ARABIC </w:instrText>
      </w:r>
      <w:r w:rsidRPr="00924FDF">
        <w:rPr>
          <w:b/>
          <w:bCs w:val="0"/>
        </w:rPr>
        <w:fldChar w:fldCharType="separate"/>
      </w:r>
      <w:r w:rsidR="000B564C">
        <w:rPr>
          <w:b/>
          <w:bCs w:val="0"/>
          <w:noProof/>
        </w:rPr>
        <w:t>1</w:t>
      </w:r>
      <w:r w:rsidRPr="00924FDF">
        <w:rPr>
          <w:b/>
          <w:bCs w:val="0"/>
        </w:rPr>
        <w:fldChar w:fldCharType="end"/>
      </w:r>
      <w:r w:rsidRPr="00924FDF">
        <w:rPr>
          <w:b/>
          <w:bCs w:val="0"/>
          <w:lang w:val="fr-FR"/>
        </w:rPr>
        <w:t>.</w:t>
      </w:r>
      <w:r>
        <w:rPr>
          <w:lang w:val="fr-FR"/>
        </w:rPr>
        <w:t xml:space="preserve"> </w:t>
      </w:r>
      <w:r w:rsidRPr="000A6A86">
        <w:rPr>
          <w:lang w:val="fr-FR"/>
        </w:rPr>
        <w:t>Quadrotor model parameters</w:t>
      </w:r>
      <w:r w:rsidR="00FA4443">
        <w:rPr>
          <w:lang w:val="fr-FR"/>
        </w:rPr>
        <w:t xml:space="preserve"> </w:t>
      </w:r>
    </w:p>
    <w:tbl>
      <w:tblPr>
        <w:tblStyle w:val="TableGrid"/>
        <w:tblW w:w="5000" w:type="pct"/>
        <w:jc w:val="center"/>
        <w:tblLayout w:type="fixed"/>
        <w:tblLook w:val="04A0" w:firstRow="1" w:lastRow="0" w:firstColumn="1" w:lastColumn="0" w:noHBand="0" w:noVBand="1"/>
      </w:tblPr>
      <w:tblGrid>
        <w:gridCol w:w="1435"/>
        <w:gridCol w:w="2835"/>
      </w:tblGrid>
      <w:tr w:rsidR="00CD1C29" w14:paraId="648AD79A" w14:textId="77777777" w:rsidTr="00B65A7D">
        <w:trPr>
          <w:trHeight w:val="397"/>
          <w:jc w:val="center"/>
        </w:trPr>
        <w:tc>
          <w:tcPr>
            <w:tcW w:w="1680" w:type="pct"/>
            <w:vAlign w:val="center"/>
          </w:tcPr>
          <w:p w14:paraId="6EBF6B81" w14:textId="29E5A887" w:rsidR="00CD1C29" w:rsidRPr="00CD1C29" w:rsidRDefault="00CD1C29" w:rsidP="00CD1C29">
            <w:pPr>
              <w:pStyle w:val="Newparagraph"/>
              <w:ind w:firstLine="0"/>
              <w:jc w:val="center"/>
              <w:rPr>
                <w:b/>
                <w:bCs/>
              </w:rPr>
            </w:pPr>
            <w:r w:rsidRPr="00CD1C29">
              <w:rPr>
                <w:b/>
                <w:bCs/>
              </w:rPr>
              <w:t xml:space="preserve">Parameter </w:t>
            </w:r>
          </w:p>
        </w:tc>
        <w:tc>
          <w:tcPr>
            <w:tcW w:w="3320" w:type="pct"/>
            <w:vAlign w:val="center"/>
          </w:tcPr>
          <w:p w14:paraId="408C20CF" w14:textId="4D63322D" w:rsidR="00CD1C29" w:rsidRPr="00CD1C29" w:rsidRDefault="00CD1C29" w:rsidP="001A064E">
            <w:pPr>
              <w:pStyle w:val="Newparagraph"/>
              <w:ind w:firstLine="0"/>
              <w:jc w:val="center"/>
              <w:rPr>
                <w:b/>
                <w:bCs/>
              </w:rPr>
            </w:pPr>
            <w:r w:rsidRPr="00CD1C29">
              <w:rPr>
                <w:b/>
                <w:bCs/>
              </w:rPr>
              <w:t>Value</w:t>
            </w:r>
          </w:p>
        </w:tc>
      </w:tr>
      <w:tr w:rsidR="00CD1C29" w14:paraId="228C5A71" w14:textId="77777777" w:rsidTr="00B65A7D">
        <w:trPr>
          <w:trHeight w:val="397"/>
          <w:jc w:val="center"/>
        </w:trPr>
        <w:tc>
          <w:tcPr>
            <w:tcW w:w="1680" w:type="pct"/>
            <w:vAlign w:val="center"/>
          </w:tcPr>
          <w:p w14:paraId="3D7E123A" w14:textId="23346880" w:rsidR="00CD1C29" w:rsidRDefault="00443343" w:rsidP="00CD1C29">
            <w:pPr>
              <w:pStyle w:val="Newparagraph"/>
              <w:ind w:firstLine="0"/>
              <w:jc w:val="center"/>
            </w:pPr>
            <w:r w:rsidRPr="00CB4AF4">
              <w:rPr>
                <w:position w:val="-6"/>
              </w:rPr>
              <w:object w:dxaOrig="220" w:dyaOrig="200" w14:anchorId="4348BD8C">
                <v:shape id="_x0000_i1282" type="#_x0000_t75" style="width:10.95pt;height:10.05pt" o:ole="">
                  <v:imagedata r:id="rId518" o:title=""/>
                </v:shape>
                <o:OLEObject Type="Embed" ProgID="Equation.DSMT4" ShapeID="_x0000_i1282" DrawAspect="Content" ObjectID="_1795383378" r:id="rId519"/>
              </w:object>
            </w:r>
          </w:p>
        </w:tc>
        <w:tc>
          <w:tcPr>
            <w:tcW w:w="3320" w:type="pct"/>
            <w:vAlign w:val="center"/>
          </w:tcPr>
          <w:p w14:paraId="288E0866" w14:textId="6703D179" w:rsidR="00CD1C29" w:rsidRDefault="00443343" w:rsidP="001A064E">
            <w:pPr>
              <w:pStyle w:val="Newparagraph"/>
              <w:ind w:firstLine="0"/>
              <w:jc w:val="center"/>
            </w:pPr>
            <w:r w:rsidRPr="00443343">
              <w:rPr>
                <w:position w:val="-6"/>
              </w:rPr>
              <w:object w:dxaOrig="380" w:dyaOrig="240" w14:anchorId="5797CFE6">
                <v:shape id="_x0000_i1283" type="#_x0000_t75" style="width:19.15pt;height:11.85pt" o:ole="">
                  <v:imagedata r:id="rId520" o:title=""/>
                </v:shape>
                <o:OLEObject Type="Embed" ProgID="Equation.DSMT4" ShapeID="_x0000_i1283" DrawAspect="Content" ObjectID="_1795383379" r:id="rId521"/>
              </w:object>
            </w:r>
            <w:r w:rsidRPr="00443343">
              <w:rPr>
                <w:position w:val="-10"/>
              </w:rPr>
              <w:object w:dxaOrig="200" w:dyaOrig="240" w14:anchorId="12E77185">
                <v:shape id="_x0000_i1284" type="#_x0000_t75" style="width:10.05pt;height:11.85pt" o:ole="">
                  <v:imagedata r:id="rId522" o:title=""/>
                </v:shape>
                <o:OLEObject Type="Embed" ProgID="Equation.DSMT4" ShapeID="_x0000_i1284" DrawAspect="Content" ObjectID="_1795383380" r:id="rId523"/>
              </w:object>
            </w:r>
          </w:p>
        </w:tc>
      </w:tr>
      <w:tr w:rsidR="00CD1C29" w14:paraId="67848A6C" w14:textId="77777777" w:rsidTr="00B65A7D">
        <w:trPr>
          <w:trHeight w:val="397"/>
          <w:jc w:val="center"/>
        </w:trPr>
        <w:tc>
          <w:tcPr>
            <w:tcW w:w="1680" w:type="pct"/>
            <w:vAlign w:val="center"/>
          </w:tcPr>
          <w:p w14:paraId="7D766109" w14:textId="1A5C72B7" w:rsidR="00CD1C29" w:rsidRDefault="00443343" w:rsidP="00CB4AF4">
            <w:pPr>
              <w:pStyle w:val="Newparagraph"/>
              <w:ind w:firstLine="0"/>
              <w:jc w:val="center"/>
            </w:pPr>
            <w:r w:rsidRPr="00CB4AF4">
              <w:rPr>
                <w:position w:val="-10"/>
              </w:rPr>
              <w:object w:dxaOrig="200" w:dyaOrig="240" w14:anchorId="1CA1AFFD">
                <v:shape id="_x0000_i1285" type="#_x0000_t75" style="width:10.05pt;height:11.85pt" o:ole="">
                  <v:imagedata r:id="rId524" o:title=""/>
                </v:shape>
                <o:OLEObject Type="Embed" ProgID="Equation.DSMT4" ShapeID="_x0000_i1285" DrawAspect="Content" ObjectID="_1795383381" r:id="rId525"/>
              </w:object>
            </w:r>
          </w:p>
        </w:tc>
        <w:tc>
          <w:tcPr>
            <w:tcW w:w="3320" w:type="pct"/>
            <w:vAlign w:val="center"/>
          </w:tcPr>
          <w:p w14:paraId="41759B1E" w14:textId="538F9AA5" w:rsidR="00CD1C29" w:rsidRDefault="00443343" w:rsidP="001A064E">
            <w:pPr>
              <w:pStyle w:val="Newparagraph"/>
              <w:ind w:firstLine="0"/>
              <w:jc w:val="center"/>
            </w:pPr>
            <w:r w:rsidRPr="00443343">
              <w:rPr>
                <w:position w:val="-6"/>
              </w:rPr>
              <w:object w:dxaOrig="400" w:dyaOrig="240" w14:anchorId="4BCC8975">
                <v:shape id="_x0000_i1286" type="#_x0000_t75" style="width:20.05pt;height:11.85pt" o:ole="">
                  <v:imagedata r:id="rId526" o:title=""/>
                </v:shape>
                <o:OLEObject Type="Embed" ProgID="Equation.DSMT4" ShapeID="_x0000_i1286" DrawAspect="Content" ObjectID="_1795383382" r:id="rId527"/>
              </w:object>
            </w:r>
            <w:r w:rsidRPr="00443343">
              <w:rPr>
                <w:position w:val="-6"/>
              </w:rPr>
              <w:object w:dxaOrig="499" w:dyaOrig="320" w14:anchorId="741A1256">
                <v:shape id="_x0000_i1287" type="#_x0000_t75" style="width:25.05pt;height:15.95pt" o:ole="">
                  <v:imagedata r:id="rId528" o:title=""/>
                </v:shape>
                <o:OLEObject Type="Embed" ProgID="Equation.DSMT4" ShapeID="_x0000_i1287" DrawAspect="Content" ObjectID="_1795383383" r:id="rId529"/>
              </w:object>
            </w:r>
          </w:p>
        </w:tc>
      </w:tr>
      <w:tr w:rsidR="00CD1C29" w14:paraId="7894D2E8" w14:textId="77777777" w:rsidTr="00B65A7D">
        <w:trPr>
          <w:trHeight w:val="397"/>
          <w:jc w:val="center"/>
        </w:trPr>
        <w:tc>
          <w:tcPr>
            <w:tcW w:w="1680" w:type="pct"/>
            <w:vAlign w:val="center"/>
          </w:tcPr>
          <w:p w14:paraId="62BF4F90" w14:textId="040E21A5" w:rsidR="00CD1C29" w:rsidRDefault="00443343" w:rsidP="00CD1C29">
            <w:pPr>
              <w:pStyle w:val="Newparagraph"/>
              <w:ind w:firstLine="0"/>
              <w:jc w:val="center"/>
            </w:pPr>
            <w:r w:rsidRPr="00CB4AF4">
              <w:rPr>
                <w:position w:val="-6"/>
              </w:rPr>
              <w:object w:dxaOrig="200" w:dyaOrig="260" w14:anchorId="6371D7DB">
                <v:shape id="_x0000_i1288" type="#_x0000_t75" style="width:10.05pt;height:13.2pt" o:ole="">
                  <v:imagedata r:id="rId530" o:title=""/>
                </v:shape>
                <o:OLEObject Type="Embed" ProgID="Equation.DSMT4" ShapeID="_x0000_i1288" DrawAspect="Content" ObjectID="_1795383384" r:id="rId531"/>
              </w:object>
            </w:r>
          </w:p>
        </w:tc>
        <w:tc>
          <w:tcPr>
            <w:tcW w:w="3320" w:type="pct"/>
            <w:vAlign w:val="center"/>
          </w:tcPr>
          <w:p w14:paraId="605C2A97" w14:textId="65CD6222" w:rsidR="00CD1C29" w:rsidRDefault="00443343" w:rsidP="001A064E">
            <w:pPr>
              <w:pStyle w:val="Newparagraph"/>
              <w:ind w:firstLine="0"/>
              <w:jc w:val="center"/>
            </w:pPr>
            <w:r w:rsidRPr="005721C8">
              <w:rPr>
                <w:position w:val="-6"/>
              </w:rPr>
              <w:object w:dxaOrig="420" w:dyaOrig="240" w14:anchorId="3E9C61A2">
                <v:shape id="_x0000_i1289" type="#_x0000_t75" style="width:20.95pt;height:11.85pt" o:ole="">
                  <v:imagedata r:id="rId532" o:title=""/>
                </v:shape>
                <o:OLEObject Type="Embed" ProgID="Equation.DSMT4" ShapeID="_x0000_i1289" DrawAspect="Content" ObjectID="_1795383385" r:id="rId533"/>
              </w:object>
            </w:r>
            <w:r w:rsidRPr="005721C8">
              <w:rPr>
                <w:position w:val="-6"/>
              </w:rPr>
              <w:object w:dxaOrig="300" w:dyaOrig="200" w14:anchorId="6E6D031A">
                <v:shape id="_x0000_i1290" type="#_x0000_t75" style="width:15.05pt;height:10.05pt" o:ole="">
                  <v:imagedata r:id="rId534" o:title=""/>
                </v:shape>
                <o:OLEObject Type="Embed" ProgID="Equation.DSMT4" ShapeID="_x0000_i1290" DrawAspect="Content" ObjectID="_1795383386" r:id="rId535"/>
              </w:object>
            </w:r>
          </w:p>
        </w:tc>
      </w:tr>
      <w:tr w:rsidR="00CD1C29" w14:paraId="7E771D45" w14:textId="77777777" w:rsidTr="00B65A7D">
        <w:trPr>
          <w:trHeight w:val="397"/>
          <w:jc w:val="center"/>
        </w:trPr>
        <w:tc>
          <w:tcPr>
            <w:tcW w:w="1680" w:type="pct"/>
            <w:vAlign w:val="center"/>
          </w:tcPr>
          <w:p w14:paraId="07254DB6" w14:textId="0A3AFB52" w:rsidR="00CD1C29" w:rsidRDefault="00443343" w:rsidP="00CD1C29">
            <w:pPr>
              <w:pStyle w:val="Newparagraph"/>
              <w:ind w:firstLine="0"/>
              <w:jc w:val="center"/>
            </w:pPr>
            <w:r w:rsidRPr="00695D82">
              <w:rPr>
                <w:position w:val="-12"/>
              </w:rPr>
              <w:object w:dxaOrig="240" w:dyaOrig="360" w14:anchorId="2EC04864">
                <v:shape id="_x0000_i1291" type="#_x0000_t75" style="width:11.85pt;height:18.25pt" o:ole="">
                  <v:imagedata r:id="rId536" o:title=""/>
                </v:shape>
                <o:OLEObject Type="Embed" ProgID="Equation.DSMT4" ShapeID="_x0000_i1291" DrawAspect="Content" ObjectID="_1795383387" r:id="rId537"/>
              </w:object>
            </w:r>
          </w:p>
        </w:tc>
        <w:tc>
          <w:tcPr>
            <w:tcW w:w="3320" w:type="pct"/>
            <w:vAlign w:val="center"/>
          </w:tcPr>
          <w:p w14:paraId="3D22E34F" w14:textId="5539A8F6" w:rsidR="00CD1C29" w:rsidRDefault="00CD1C29" w:rsidP="001A064E">
            <w:pPr>
              <w:pStyle w:val="Newparagraph"/>
              <w:ind w:firstLine="0"/>
              <w:jc w:val="center"/>
            </w:pPr>
            <w:r w:rsidRPr="00CD1C29">
              <w:rPr>
                <w:position w:val="-6"/>
              </w:rPr>
              <w:object w:dxaOrig="2299" w:dyaOrig="320" w14:anchorId="3AAADC86">
                <v:shape id="_x0000_i1292" type="#_x0000_t75" style="width:115.3pt;height:15.95pt" o:ole="">
                  <v:imagedata r:id="rId538" o:title=""/>
                </v:shape>
                <o:OLEObject Type="Embed" ProgID="Equation.DSMT4" ShapeID="_x0000_i1292" DrawAspect="Content" ObjectID="_1795383388" r:id="rId539"/>
              </w:object>
            </w:r>
          </w:p>
        </w:tc>
      </w:tr>
      <w:tr w:rsidR="00CD1C29" w14:paraId="0640BCE6" w14:textId="77777777" w:rsidTr="00B65A7D">
        <w:trPr>
          <w:trHeight w:val="397"/>
          <w:jc w:val="center"/>
        </w:trPr>
        <w:tc>
          <w:tcPr>
            <w:tcW w:w="1680" w:type="pct"/>
            <w:vAlign w:val="center"/>
          </w:tcPr>
          <w:p w14:paraId="006C1109" w14:textId="0E59ACB8" w:rsidR="00CD1C29" w:rsidRDefault="00CD1C29" w:rsidP="00CD1C29">
            <w:pPr>
              <w:pStyle w:val="Newparagraph"/>
              <w:ind w:firstLine="0"/>
              <w:jc w:val="center"/>
            </w:pPr>
            <w:r w:rsidRPr="00695D82">
              <w:rPr>
                <w:position w:val="-14"/>
              </w:rPr>
              <w:object w:dxaOrig="320" w:dyaOrig="380" w14:anchorId="605A96D7">
                <v:shape id="_x0000_i1293" type="#_x0000_t75" style="width:15.95pt;height:19.15pt" o:ole="">
                  <v:imagedata r:id="rId540" o:title=""/>
                </v:shape>
                <o:OLEObject Type="Embed" ProgID="Equation.DSMT4" ShapeID="_x0000_i1293" DrawAspect="Content" ObjectID="_1795383389" r:id="rId541"/>
              </w:object>
            </w:r>
          </w:p>
        </w:tc>
        <w:tc>
          <w:tcPr>
            <w:tcW w:w="3320" w:type="pct"/>
            <w:vAlign w:val="center"/>
          </w:tcPr>
          <w:p w14:paraId="4CD63865" w14:textId="7B0396CF" w:rsidR="00CD1C29" w:rsidRDefault="00CD1C29" w:rsidP="001A064E">
            <w:pPr>
              <w:pStyle w:val="Newparagraph"/>
              <w:ind w:firstLine="0"/>
              <w:jc w:val="center"/>
            </w:pPr>
            <w:r w:rsidRPr="00CD1C29">
              <w:rPr>
                <w:position w:val="-6"/>
              </w:rPr>
              <w:object w:dxaOrig="2040" w:dyaOrig="320" w14:anchorId="226B1045">
                <v:shape id="_x0000_i1294" type="#_x0000_t75" style="width:102.5pt;height:15.95pt" o:ole="">
                  <v:imagedata r:id="rId542" o:title=""/>
                </v:shape>
                <o:OLEObject Type="Embed" ProgID="Equation.DSMT4" ShapeID="_x0000_i1294" DrawAspect="Content" ObjectID="_1795383390" r:id="rId543"/>
              </w:object>
            </w:r>
          </w:p>
        </w:tc>
      </w:tr>
      <w:tr w:rsidR="00CD1C29" w14:paraId="4F07F47F" w14:textId="77777777" w:rsidTr="00B65A7D">
        <w:trPr>
          <w:trHeight w:val="397"/>
          <w:jc w:val="center"/>
        </w:trPr>
        <w:tc>
          <w:tcPr>
            <w:tcW w:w="1680" w:type="pct"/>
            <w:vAlign w:val="center"/>
          </w:tcPr>
          <w:p w14:paraId="213FAFEC" w14:textId="600DC36C" w:rsidR="00CD1C29" w:rsidRDefault="00CD1C29" w:rsidP="00CD1C29">
            <w:pPr>
              <w:pStyle w:val="Newparagraph"/>
              <w:ind w:firstLine="0"/>
              <w:jc w:val="center"/>
            </w:pPr>
            <w:r w:rsidRPr="00695D82">
              <w:rPr>
                <w:position w:val="-12"/>
              </w:rPr>
              <w:object w:dxaOrig="320" w:dyaOrig="360" w14:anchorId="1DBFBEF7">
                <v:shape id="_x0000_i1295" type="#_x0000_t75" style="width:15.95pt;height:18.25pt" o:ole="">
                  <v:imagedata r:id="rId544" o:title=""/>
                </v:shape>
                <o:OLEObject Type="Embed" ProgID="Equation.DSMT4" ShapeID="_x0000_i1295" DrawAspect="Content" ObjectID="_1795383391" r:id="rId545"/>
              </w:object>
            </w:r>
          </w:p>
        </w:tc>
        <w:tc>
          <w:tcPr>
            <w:tcW w:w="3320" w:type="pct"/>
            <w:vAlign w:val="center"/>
          </w:tcPr>
          <w:p w14:paraId="234CA94F" w14:textId="67888188" w:rsidR="00CD1C29" w:rsidRPr="00A52290" w:rsidRDefault="00CD1C29" w:rsidP="001A064E">
            <w:pPr>
              <w:pStyle w:val="Newparagraph"/>
              <w:ind w:firstLine="0"/>
              <w:jc w:val="center"/>
            </w:pPr>
            <w:r w:rsidRPr="00CD1C29">
              <w:rPr>
                <w:position w:val="-6"/>
              </w:rPr>
              <w:object w:dxaOrig="2100" w:dyaOrig="320" w14:anchorId="7F3B79D5">
                <v:shape id="_x0000_i1296" type="#_x0000_t75" style="width:104.8pt;height:15.95pt" o:ole="">
                  <v:imagedata r:id="rId546" o:title=""/>
                </v:shape>
                <o:OLEObject Type="Embed" ProgID="Equation.DSMT4" ShapeID="_x0000_i1296" DrawAspect="Content" ObjectID="_1795383392" r:id="rId547"/>
              </w:object>
            </w:r>
          </w:p>
        </w:tc>
      </w:tr>
      <w:tr w:rsidR="00CD1C29" w14:paraId="51870B43" w14:textId="77777777" w:rsidTr="00B65A7D">
        <w:trPr>
          <w:trHeight w:val="397"/>
          <w:jc w:val="center"/>
        </w:trPr>
        <w:tc>
          <w:tcPr>
            <w:tcW w:w="1680" w:type="pct"/>
            <w:vAlign w:val="center"/>
          </w:tcPr>
          <w:p w14:paraId="7135F156" w14:textId="0584CD91" w:rsidR="00CD1C29" w:rsidRDefault="00CD1C29" w:rsidP="00CD1C29">
            <w:pPr>
              <w:pStyle w:val="Newparagraph"/>
              <w:ind w:firstLine="0"/>
              <w:jc w:val="center"/>
            </w:pPr>
            <w:r w:rsidRPr="00695D82">
              <w:rPr>
                <w:position w:val="-14"/>
              </w:rPr>
              <w:object w:dxaOrig="780" w:dyaOrig="380" w14:anchorId="64F77D0A">
                <v:shape id="_x0000_i1297" type="#_x0000_t75" style="width:39.2pt;height:19.15pt" o:ole="">
                  <v:imagedata r:id="rId548" o:title=""/>
                </v:shape>
                <o:OLEObject Type="Embed" ProgID="Equation.DSMT4" ShapeID="_x0000_i1297" DrawAspect="Content" ObjectID="_1795383393" r:id="rId549"/>
              </w:object>
            </w:r>
          </w:p>
        </w:tc>
        <w:tc>
          <w:tcPr>
            <w:tcW w:w="3320" w:type="pct"/>
            <w:vAlign w:val="center"/>
          </w:tcPr>
          <w:p w14:paraId="3D787757" w14:textId="5CD6A546" w:rsidR="00CD1C29" w:rsidRPr="00A52290" w:rsidRDefault="001A064E" w:rsidP="001A064E">
            <w:pPr>
              <w:pStyle w:val="Newparagraph"/>
              <w:ind w:firstLine="0"/>
              <w:jc w:val="center"/>
            </w:pPr>
            <w:r w:rsidRPr="00CD1C29">
              <w:rPr>
                <w:position w:val="-12"/>
              </w:rPr>
              <w:object w:dxaOrig="3320" w:dyaOrig="420" w14:anchorId="25F15C01">
                <v:shape id="_x0000_i1298" type="#_x0000_t75" style="width:138.3pt;height:20.95pt" o:ole="">
                  <v:imagedata r:id="rId550" o:title=""/>
                </v:shape>
                <o:OLEObject Type="Embed" ProgID="Equation.DSMT4" ShapeID="_x0000_i1298" DrawAspect="Content" ObjectID="_1795383394" r:id="rId551"/>
              </w:object>
            </w:r>
          </w:p>
        </w:tc>
      </w:tr>
      <w:tr w:rsidR="00CD1C29" w14:paraId="7F890144" w14:textId="77777777" w:rsidTr="00B65A7D">
        <w:trPr>
          <w:trHeight w:val="397"/>
          <w:jc w:val="center"/>
        </w:trPr>
        <w:tc>
          <w:tcPr>
            <w:tcW w:w="1680" w:type="pct"/>
            <w:vAlign w:val="center"/>
          </w:tcPr>
          <w:p w14:paraId="6275EE09" w14:textId="273D24B6" w:rsidR="00CD1C29" w:rsidRDefault="00CD1C29" w:rsidP="00CD1C29">
            <w:pPr>
              <w:pStyle w:val="Newparagraph"/>
              <w:ind w:firstLine="0"/>
              <w:jc w:val="center"/>
            </w:pPr>
            <w:r w:rsidRPr="00695D82">
              <w:rPr>
                <w:position w:val="-14"/>
              </w:rPr>
              <w:object w:dxaOrig="1260" w:dyaOrig="380" w14:anchorId="515439E0">
                <v:shape id="_x0000_i1299" type="#_x0000_t75" style="width:62.85pt;height:19.15pt" o:ole="">
                  <v:imagedata r:id="rId552" o:title=""/>
                </v:shape>
                <o:OLEObject Type="Embed" ProgID="Equation.DSMT4" ShapeID="_x0000_i1299" DrawAspect="Content" ObjectID="_1795383395" r:id="rId553"/>
              </w:object>
            </w:r>
          </w:p>
        </w:tc>
        <w:tc>
          <w:tcPr>
            <w:tcW w:w="3320" w:type="pct"/>
            <w:vAlign w:val="center"/>
          </w:tcPr>
          <w:p w14:paraId="6139C009" w14:textId="24E9E241" w:rsidR="00CD1C29" w:rsidRPr="00A52290" w:rsidRDefault="00CD1C29" w:rsidP="001A064E">
            <w:pPr>
              <w:pStyle w:val="Newparagraph"/>
              <w:ind w:firstLine="0"/>
              <w:jc w:val="center"/>
            </w:pPr>
            <w:r w:rsidRPr="00CD1C29">
              <w:rPr>
                <w:position w:val="-12"/>
              </w:rPr>
              <w:object w:dxaOrig="2380" w:dyaOrig="380" w14:anchorId="38A0B915">
                <v:shape id="_x0000_i1300" type="#_x0000_t75" style="width:119pt;height:19.15pt" o:ole="">
                  <v:imagedata r:id="rId554" o:title=""/>
                </v:shape>
                <o:OLEObject Type="Embed" ProgID="Equation.DSMT4" ShapeID="_x0000_i1300" DrawAspect="Content" ObjectID="_1795383396" r:id="rId555"/>
              </w:object>
            </w:r>
          </w:p>
        </w:tc>
      </w:tr>
      <w:tr w:rsidR="00CD1C29" w14:paraId="6C3271E6" w14:textId="77777777" w:rsidTr="00B65A7D">
        <w:trPr>
          <w:trHeight w:val="397"/>
          <w:jc w:val="center"/>
        </w:trPr>
        <w:tc>
          <w:tcPr>
            <w:tcW w:w="1680" w:type="pct"/>
            <w:vAlign w:val="center"/>
          </w:tcPr>
          <w:p w14:paraId="3672B4C2" w14:textId="109E667F" w:rsidR="00CD1C29" w:rsidRDefault="00CD1C29" w:rsidP="00CD1C29">
            <w:pPr>
              <w:pStyle w:val="Newparagraph"/>
              <w:ind w:firstLine="0"/>
              <w:jc w:val="center"/>
            </w:pPr>
            <w:r w:rsidRPr="00695D82">
              <w:rPr>
                <w:position w:val="-18"/>
              </w:rPr>
              <w:object w:dxaOrig="1300" w:dyaOrig="420" w14:anchorId="401F6CD1">
                <v:shape id="_x0000_i1301" type="#_x0000_t75" style="width:65.15pt;height:20.95pt" o:ole="">
                  <v:imagedata r:id="rId556" o:title=""/>
                </v:shape>
                <o:OLEObject Type="Embed" ProgID="Equation.DSMT4" ShapeID="_x0000_i1301" DrawAspect="Content" ObjectID="_1795383397" r:id="rId557"/>
              </w:object>
            </w:r>
          </w:p>
        </w:tc>
        <w:tc>
          <w:tcPr>
            <w:tcW w:w="3320" w:type="pct"/>
            <w:vAlign w:val="center"/>
          </w:tcPr>
          <w:p w14:paraId="698D48E5" w14:textId="1048DF30" w:rsidR="00CD1C29" w:rsidRPr="00A52290" w:rsidRDefault="001A064E" w:rsidP="001A064E">
            <w:pPr>
              <w:pStyle w:val="Newparagraph"/>
              <w:ind w:firstLine="0"/>
              <w:jc w:val="center"/>
            </w:pPr>
            <w:r w:rsidRPr="00CD1C29">
              <w:rPr>
                <w:position w:val="-12"/>
              </w:rPr>
              <w:object w:dxaOrig="3260" w:dyaOrig="380" w14:anchorId="5A02D1CD">
                <v:shape id="_x0000_i1302" type="#_x0000_t75" style="width:133.5pt;height:19.15pt" o:ole="">
                  <v:imagedata r:id="rId558" o:title=""/>
                </v:shape>
                <o:OLEObject Type="Embed" ProgID="Equation.DSMT4" ShapeID="_x0000_i1302" DrawAspect="Content" ObjectID="_1795383398" r:id="rId559"/>
              </w:object>
            </w:r>
          </w:p>
        </w:tc>
      </w:tr>
    </w:tbl>
    <w:p w14:paraId="7133DF6F" w14:textId="0E3AF3AA" w:rsidR="00546369" w:rsidRPr="00A52290" w:rsidRDefault="00546369" w:rsidP="00CD1C29">
      <w:pPr>
        <w:pStyle w:val="Capitol"/>
        <w:ind w:left="0" w:firstLine="0"/>
        <w:rPr>
          <w:lang w:val="en-GB"/>
        </w:rPr>
      </w:pPr>
      <w:r w:rsidRPr="00A52290">
        <w:rPr>
          <w:lang w:val="en-GB"/>
        </w:rPr>
        <w:t>5.1. Observer design</w:t>
      </w:r>
    </w:p>
    <w:p w14:paraId="6E0F8A40" w14:textId="5D4026AC" w:rsidR="00546369" w:rsidRPr="00A52290" w:rsidRDefault="00546369" w:rsidP="00546369">
      <w:pPr>
        <w:pStyle w:val="Newparagraph"/>
        <w:ind w:firstLine="0"/>
      </w:pPr>
      <w:r w:rsidRPr="00A52290">
        <w:t xml:space="preserve">In this </w:t>
      </w:r>
      <w:r w:rsidR="00792EEE" w:rsidRPr="00A52290">
        <w:t>sub</w:t>
      </w:r>
      <w:r w:rsidRPr="00A52290">
        <w:t xml:space="preserve">section, the parameters and </w:t>
      </w:r>
      <w:r w:rsidR="00792EEE" w:rsidRPr="00A52290">
        <w:t xml:space="preserve">the </w:t>
      </w:r>
      <w:r w:rsidRPr="00A52290">
        <w:t xml:space="preserve">matrices </w:t>
      </w:r>
      <w:r w:rsidR="00792EEE" w:rsidRPr="00A52290">
        <w:t xml:space="preserve">of the observer </w:t>
      </w:r>
      <w:r w:rsidRPr="00A52290">
        <w:t>will be determined</w:t>
      </w:r>
      <w:r w:rsidR="00D03FFC" w:rsidRPr="00A52290">
        <w:t>.</w:t>
      </w:r>
    </w:p>
    <w:p w14:paraId="6537ACDD" w14:textId="66F68720" w:rsidR="00546369" w:rsidRPr="00A52290" w:rsidRDefault="00DA36BF" w:rsidP="00DA36BF">
      <w:pPr>
        <w:pStyle w:val="Newparagraph"/>
        <w:ind w:firstLine="0"/>
      </w:pPr>
      <w:r w:rsidRPr="00DA36BF">
        <w:rPr>
          <w:highlight w:val="yellow"/>
          <w:lang w:val="en-US"/>
        </w:rPr>
        <w:t xml:space="preserve">The values </w:t>
      </w:r>
      <w:r w:rsidRPr="00DA36BF">
        <w:rPr>
          <w:position w:val="-12"/>
          <w:highlight w:val="yellow"/>
        </w:rPr>
        <w:object w:dxaOrig="660" w:dyaOrig="360" w14:anchorId="7D5C6CDC">
          <v:shape id="_x0000_i1303" type="#_x0000_t75" style="width:32.8pt;height:17.3pt" o:ole="">
            <v:imagedata r:id="rId560" o:title=""/>
          </v:shape>
          <o:OLEObject Type="Embed" ProgID="Equation.DSMT4" ShapeID="_x0000_i1303" DrawAspect="Content" ObjectID="_1795383399" r:id="rId561"/>
        </w:object>
      </w:r>
      <w:r w:rsidRPr="00DA36BF">
        <w:rPr>
          <w:highlight w:val="yellow"/>
        </w:rPr>
        <w:t xml:space="preserve">, </w:t>
      </w:r>
      <w:r w:rsidRPr="00DA36BF">
        <w:rPr>
          <w:position w:val="-12"/>
          <w:highlight w:val="yellow"/>
        </w:rPr>
        <w:object w:dxaOrig="840" w:dyaOrig="360" w14:anchorId="5DC920F1">
          <v:shape id="_x0000_i1304" type="#_x0000_t75" style="width:41.9pt;height:17.3pt" o:ole="">
            <v:imagedata r:id="rId562" o:title=""/>
          </v:shape>
          <o:OLEObject Type="Embed" ProgID="Equation.DSMT4" ShapeID="_x0000_i1304" DrawAspect="Content" ObjectID="_1795383400" r:id="rId563"/>
        </w:object>
      </w:r>
      <w:r w:rsidRPr="00DA36BF">
        <w:rPr>
          <w:szCs w:val="20"/>
          <w:highlight w:val="yellow"/>
        </w:rPr>
        <w:t xml:space="preserve">, and </w:t>
      </w:r>
      <w:r w:rsidRPr="00DA36BF">
        <w:rPr>
          <w:position w:val="-12"/>
          <w:highlight w:val="yellow"/>
        </w:rPr>
        <w:object w:dxaOrig="820" w:dyaOrig="360" w14:anchorId="0801A27C">
          <v:shape id="_x0000_i1305" type="#_x0000_t75" style="width:41pt;height:17.3pt" o:ole="">
            <v:imagedata r:id="rId564" o:title=""/>
          </v:shape>
          <o:OLEObject Type="Embed" ProgID="Equation.DSMT4" ShapeID="_x0000_i1305" DrawAspect="Content" ObjectID="_1795383401" r:id="rId565"/>
        </w:object>
      </w:r>
      <w:r w:rsidRPr="00DA36BF">
        <w:rPr>
          <w:highlight w:val="yellow"/>
          <w:lang w:val="en-US"/>
        </w:rPr>
        <w:t>were chosen</w:t>
      </w:r>
      <w:r w:rsidRPr="00DA36BF">
        <w:rPr>
          <w:highlight w:val="yellow"/>
        </w:rPr>
        <w:t>.</w:t>
      </w:r>
      <w:r>
        <w:t xml:space="preserve"> </w:t>
      </w:r>
      <w:r w:rsidR="00546369" w:rsidRPr="00A52290">
        <w:t xml:space="preserve">Let </w:t>
      </w:r>
      <w:r w:rsidR="00153336" w:rsidRPr="00A52290">
        <w:rPr>
          <w:position w:val="-12"/>
        </w:rPr>
        <w:object w:dxaOrig="660" w:dyaOrig="360" w14:anchorId="39844889">
          <v:shape id="_x0000_i1306" type="#_x0000_t75" style="width:32.8pt;height:17.3pt" o:ole="">
            <v:imagedata r:id="rId566" o:title=""/>
          </v:shape>
          <o:OLEObject Type="Embed" ProgID="Equation.DSMT4" ShapeID="_x0000_i1306" DrawAspect="Content" ObjectID="_1795383402" r:id="rId567"/>
        </w:object>
      </w:r>
      <w:r w:rsidR="00546369" w:rsidRPr="00A52290">
        <w:t xml:space="preserve"> and </w:t>
      </w:r>
      <w:r w:rsidR="00153336" w:rsidRPr="00A52290">
        <w:rPr>
          <w:position w:val="-12"/>
        </w:rPr>
        <w:object w:dxaOrig="680" w:dyaOrig="360" w14:anchorId="22DF7262">
          <v:shape id="_x0000_i1307" type="#_x0000_t75" style="width:34.2pt;height:17.3pt" o:ole="">
            <v:imagedata r:id="rId568" o:title=""/>
          </v:shape>
          <o:OLEObject Type="Embed" ProgID="Equation.DSMT4" ShapeID="_x0000_i1307" DrawAspect="Content" ObjectID="_1795383403" r:id="rId569"/>
        </w:object>
      </w:r>
      <w:r w:rsidR="00546369" w:rsidRPr="00A52290">
        <w:t>.</w:t>
      </w:r>
    </w:p>
    <w:p w14:paraId="306F7538" w14:textId="77777777" w:rsidR="005500B2" w:rsidRPr="00A52290" w:rsidRDefault="005500B2" w:rsidP="005500B2">
      <w:pPr>
        <w:pStyle w:val="Newparagraph"/>
        <w:ind w:firstLine="0"/>
        <w:rPr>
          <w:lang w:val="en-US"/>
        </w:rPr>
      </w:pPr>
      <w:r w:rsidRPr="00A52290">
        <w:rPr>
          <w:lang w:val="en-US"/>
        </w:rPr>
        <w:t>The observer matrices are given by</w:t>
      </w:r>
    </w:p>
    <w:tbl>
      <w:tblPr>
        <w:tblW w:w="4435" w:type="dxa"/>
        <w:tblLayout w:type="fixed"/>
        <w:tblLook w:val="04A0" w:firstRow="1" w:lastRow="0" w:firstColumn="1" w:lastColumn="0" w:noHBand="0" w:noVBand="1"/>
      </w:tblPr>
      <w:tblGrid>
        <w:gridCol w:w="1766"/>
        <w:gridCol w:w="1949"/>
        <w:gridCol w:w="720"/>
      </w:tblGrid>
      <w:tr w:rsidR="003303DF" w:rsidRPr="00A52290" w14:paraId="2A165841" w14:textId="42B491BC" w:rsidTr="00A90B42">
        <w:trPr>
          <w:trHeight w:val="864"/>
        </w:trPr>
        <w:tc>
          <w:tcPr>
            <w:tcW w:w="3715" w:type="dxa"/>
            <w:gridSpan w:val="2"/>
            <w:shd w:val="clear" w:color="auto" w:fill="auto"/>
            <w:vAlign w:val="center"/>
          </w:tcPr>
          <w:p w14:paraId="7353F2F6" w14:textId="3FFAA63F" w:rsidR="003303DF" w:rsidRPr="00A52290" w:rsidRDefault="003303DF">
            <w:pPr>
              <w:tabs>
                <w:tab w:val="center" w:pos="4210"/>
                <w:tab w:val="right" w:pos="8420"/>
              </w:tabs>
              <w:jc w:val="left"/>
              <w:rPr>
                <w:sz w:val="20"/>
                <w:szCs w:val="20"/>
              </w:rPr>
            </w:pPr>
            <w:r w:rsidRPr="00B539B3">
              <w:rPr>
                <w:position w:val="-30"/>
                <w:lang w:val="en-GB" w:eastAsia="en-GB"/>
              </w:rPr>
              <w:object w:dxaOrig="1980" w:dyaOrig="720" w14:anchorId="68A4771D">
                <v:shape id="_x0000_i1308" type="#_x0000_t75" style="width:98.9pt;height:35.55pt" o:ole="">
                  <v:imagedata r:id="rId570" o:title=""/>
                </v:shape>
                <o:OLEObject Type="Embed" ProgID="Equation.DSMT4" ShapeID="_x0000_i1308" DrawAspect="Content" ObjectID="_1795383404" r:id="rId571"/>
              </w:object>
            </w:r>
          </w:p>
          <w:p w14:paraId="738AACDC" w14:textId="6151C57F" w:rsidR="003303DF" w:rsidRPr="00A52290" w:rsidRDefault="00A634F2">
            <w:pPr>
              <w:tabs>
                <w:tab w:val="center" w:pos="4210"/>
                <w:tab w:val="right" w:pos="8420"/>
              </w:tabs>
              <w:jc w:val="left"/>
              <w:rPr>
                <w:rFonts w:ascii="Cambria Math" w:hAnsi="Cambria Math"/>
                <w:iCs/>
                <w:sz w:val="20"/>
                <w:szCs w:val="20"/>
                <w:lang w:val="en-GB"/>
              </w:rPr>
            </w:pPr>
            <w:r w:rsidRPr="005E2ACA">
              <w:rPr>
                <w:position w:val="-14"/>
                <w:lang w:val="en-GB" w:eastAsia="en-GB"/>
              </w:rPr>
              <w:object w:dxaOrig="4120" w:dyaOrig="380" w14:anchorId="087A7F23">
                <v:shape id="_x0000_i1309" type="#_x0000_t75" style="width:180.05pt;height:18.7pt" o:ole="">
                  <v:imagedata r:id="rId572" o:title=""/>
                </v:shape>
                <o:OLEObject Type="Embed" ProgID="Equation.DSMT4" ShapeID="_x0000_i1309" DrawAspect="Content" ObjectID="_1795383405" r:id="rId573"/>
              </w:object>
            </w:r>
            <w:r w:rsidR="003303DF" w:rsidRPr="00A52290">
              <w:rPr>
                <w:rFonts w:ascii="Cambria Math" w:hAnsi="Cambria Math"/>
                <w:iCs/>
                <w:sz w:val="20"/>
                <w:szCs w:val="20"/>
                <w:lang w:val="en-GB"/>
              </w:rPr>
              <w:t>​</w:t>
            </w:r>
            <w:r w:rsidRPr="00A52290">
              <w:rPr>
                <w:position w:val="-12"/>
                <w:lang w:val="en-GB" w:eastAsia="en-GB"/>
              </w:rPr>
              <w:object w:dxaOrig="4120" w:dyaOrig="380" w14:anchorId="5E6C0EE5">
                <v:shape id="_x0000_i1310" type="#_x0000_t75" style="width:180.45pt;height:19.15pt" o:ole="">
                  <v:imagedata r:id="rId574" o:title=""/>
                </v:shape>
                <o:OLEObject Type="Embed" ProgID="Equation.DSMT4" ShapeID="_x0000_i1310" DrawAspect="Content" ObjectID="_1795383406" r:id="rId575"/>
              </w:object>
            </w:r>
          </w:p>
        </w:tc>
        <w:tc>
          <w:tcPr>
            <w:tcW w:w="720" w:type="dxa"/>
            <w:vMerge w:val="restart"/>
            <w:vAlign w:val="center"/>
          </w:tcPr>
          <w:p w14:paraId="2447C186" w14:textId="75F242A7" w:rsidR="003303DF" w:rsidRPr="00B539B3" w:rsidRDefault="003303DF" w:rsidP="00A90B42">
            <w:pPr>
              <w:tabs>
                <w:tab w:val="center" w:pos="4210"/>
                <w:tab w:val="right" w:pos="8420"/>
              </w:tabs>
              <w:jc w:val="center"/>
              <w:rPr>
                <w:lang w:val="en-GB" w:eastAsia="en-GB"/>
              </w:rPr>
            </w:pPr>
            <w:r>
              <w:rPr>
                <w:lang w:val="en-GB" w:eastAsia="en-GB"/>
              </w:rPr>
              <w:t>(</w:t>
            </w:r>
            <w:r w:rsidR="00525EA7">
              <w:rPr>
                <w:lang w:val="en-GB" w:eastAsia="en-GB"/>
              </w:rPr>
              <w:t>50</w:t>
            </w:r>
            <w:r>
              <w:rPr>
                <w:lang w:val="en-GB" w:eastAsia="en-GB"/>
              </w:rPr>
              <w:t>)</w:t>
            </w:r>
          </w:p>
        </w:tc>
      </w:tr>
      <w:tr w:rsidR="003303DF" w:rsidRPr="00A52290" w14:paraId="7AF557D5" w14:textId="6FD7FE8E" w:rsidTr="00A90B42">
        <w:trPr>
          <w:trHeight w:val="864"/>
        </w:trPr>
        <w:tc>
          <w:tcPr>
            <w:tcW w:w="3715" w:type="dxa"/>
            <w:gridSpan w:val="2"/>
            <w:shd w:val="clear" w:color="auto" w:fill="auto"/>
            <w:vAlign w:val="center"/>
          </w:tcPr>
          <w:p w14:paraId="3644717B" w14:textId="7351D82E" w:rsidR="003303DF" w:rsidRPr="00A52290" w:rsidRDefault="003303DF">
            <w:pPr>
              <w:tabs>
                <w:tab w:val="center" w:pos="4210"/>
                <w:tab w:val="right" w:pos="8420"/>
              </w:tabs>
              <w:jc w:val="left"/>
              <w:rPr>
                <w:sz w:val="20"/>
                <w:szCs w:val="20"/>
                <w:lang w:val="en-GB"/>
              </w:rPr>
            </w:pPr>
            <w:r w:rsidRPr="00A52290">
              <w:rPr>
                <w:position w:val="-14"/>
                <w:lang w:val="en-GB" w:eastAsia="en-GB"/>
              </w:rPr>
              <w:object w:dxaOrig="1939" w:dyaOrig="440" w14:anchorId="72845555">
                <v:shape id="_x0000_i1311" type="#_x0000_t75" style="width:97.05pt;height:21.85pt" o:ole="">
                  <v:imagedata r:id="rId576" o:title=""/>
                </v:shape>
                <o:OLEObject Type="Embed" ProgID="Equation.DSMT4" ShapeID="_x0000_i1311" DrawAspect="Content" ObjectID="_1795383407" r:id="rId577"/>
              </w:object>
            </w:r>
          </w:p>
          <w:p w14:paraId="0D185EB1" w14:textId="7E14625E" w:rsidR="003303DF" w:rsidRPr="00A52290" w:rsidRDefault="00A634F2">
            <w:pPr>
              <w:tabs>
                <w:tab w:val="center" w:pos="4210"/>
                <w:tab w:val="right" w:pos="8420"/>
              </w:tabs>
              <w:jc w:val="left"/>
              <w:rPr>
                <w:sz w:val="20"/>
                <w:szCs w:val="20"/>
              </w:rPr>
            </w:pPr>
            <w:r w:rsidRPr="00A52290">
              <w:rPr>
                <w:position w:val="-12"/>
                <w:lang w:val="en-GB" w:eastAsia="en-GB"/>
              </w:rPr>
              <w:object w:dxaOrig="4120" w:dyaOrig="360" w14:anchorId="59CA9E88">
                <v:shape id="_x0000_i1312" type="#_x0000_t75" style="width:180.45pt;height:17.3pt" o:ole="">
                  <v:imagedata r:id="rId578" o:title=""/>
                </v:shape>
                <o:OLEObject Type="Embed" ProgID="Equation.DSMT4" ShapeID="_x0000_i1312" DrawAspect="Content" ObjectID="_1795383408" r:id="rId579"/>
              </w:object>
            </w:r>
            <w:r w:rsidRPr="00A52290">
              <w:rPr>
                <w:position w:val="-12"/>
                <w:lang w:val="en-GB" w:eastAsia="en-GB"/>
              </w:rPr>
              <w:object w:dxaOrig="4160" w:dyaOrig="360" w14:anchorId="4D309C99">
                <v:shape id="_x0000_i1313" type="#_x0000_t75" style="width:179.9pt;height:17.3pt" o:ole="">
                  <v:imagedata r:id="rId580" o:title=""/>
                </v:shape>
                <o:OLEObject Type="Embed" ProgID="Equation.DSMT4" ShapeID="_x0000_i1313" DrawAspect="Content" ObjectID="_1795383409" r:id="rId581"/>
              </w:object>
            </w:r>
          </w:p>
        </w:tc>
        <w:tc>
          <w:tcPr>
            <w:tcW w:w="720" w:type="dxa"/>
            <w:vMerge/>
          </w:tcPr>
          <w:p w14:paraId="4C4D755C" w14:textId="77777777" w:rsidR="003303DF" w:rsidRPr="00A52290" w:rsidRDefault="003303DF">
            <w:pPr>
              <w:tabs>
                <w:tab w:val="center" w:pos="4210"/>
                <w:tab w:val="right" w:pos="8420"/>
              </w:tabs>
              <w:jc w:val="left"/>
              <w:rPr>
                <w:lang w:val="en-GB" w:eastAsia="en-GB"/>
              </w:rPr>
            </w:pPr>
          </w:p>
        </w:tc>
      </w:tr>
      <w:tr w:rsidR="003303DF" w:rsidRPr="00A52290" w14:paraId="01F7640E" w14:textId="529C3A4A" w:rsidTr="00A90B42">
        <w:trPr>
          <w:trHeight w:val="525"/>
        </w:trPr>
        <w:tc>
          <w:tcPr>
            <w:tcW w:w="3715" w:type="dxa"/>
            <w:gridSpan w:val="2"/>
            <w:shd w:val="clear" w:color="auto" w:fill="auto"/>
            <w:vAlign w:val="center"/>
          </w:tcPr>
          <w:p w14:paraId="313774AD" w14:textId="55963161" w:rsidR="003303DF" w:rsidRPr="00A52290" w:rsidRDefault="003303DF">
            <w:pPr>
              <w:tabs>
                <w:tab w:val="center" w:pos="4210"/>
                <w:tab w:val="right" w:pos="8420"/>
              </w:tabs>
              <w:jc w:val="left"/>
              <w:rPr>
                <w:sz w:val="20"/>
                <w:szCs w:val="20"/>
              </w:rPr>
            </w:pPr>
            <w:r w:rsidRPr="00A52290">
              <w:rPr>
                <w:position w:val="-12"/>
                <w:lang w:val="en-GB" w:eastAsia="en-GB"/>
              </w:rPr>
              <w:object w:dxaOrig="1800" w:dyaOrig="360" w14:anchorId="5CF48793">
                <v:shape id="_x0000_i1314" type="#_x0000_t75" style="width:89.3pt;height:17.3pt" o:ole="">
                  <v:imagedata r:id="rId582" o:title=""/>
                </v:shape>
                <o:OLEObject Type="Embed" ProgID="Equation.DSMT4" ShapeID="_x0000_i1314" DrawAspect="Content" ObjectID="_1795383410" r:id="rId583"/>
              </w:object>
            </w:r>
          </w:p>
          <w:p w14:paraId="3783D2B6" w14:textId="2B291A58" w:rsidR="003303DF" w:rsidRPr="00A52290" w:rsidRDefault="003303DF">
            <w:pPr>
              <w:tabs>
                <w:tab w:val="center" w:pos="4210"/>
                <w:tab w:val="right" w:pos="8420"/>
              </w:tabs>
              <w:jc w:val="left"/>
              <w:rPr>
                <w:sz w:val="20"/>
                <w:szCs w:val="20"/>
                <w:lang w:val="en-GB"/>
              </w:rPr>
            </w:pPr>
            <w:r w:rsidRPr="00A52290">
              <w:rPr>
                <w:position w:val="-12"/>
                <w:lang w:val="en-GB" w:eastAsia="en-GB"/>
              </w:rPr>
              <w:object w:dxaOrig="3080" w:dyaOrig="360" w14:anchorId="2C02051E">
                <v:shape id="_x0000_i1315" type="#_x0000_t75" style="width:154pt;height:17.3pt" o:ole="">
                  <v:imagedata r:id="rId584" o:title=""/>
                </v:shape>
                <o:OLEObject Type="Embed" ProgID="Equation.DSMT4" ShapeID="_x0000_i1315" DrawAspect="Content" ObjectID="_1795383411" r:id="rId585"/>
              </w:object>
            </w:r>
          </w:p>
          <w:p w14:paraId="57375CFE" w14:textId="6AF91D25" w:rsidR="003303DF" w:rsidRPr="00A52290" w:rsidRDefault="003303DF">
            <w:pPr>
              <w:tabs>
                <w:tab w:val="center" w:pos="4210"/>
                <w:tab w:val="right" w:pos="8420"/>
              </w:tabs>
              <w:jc w:val="left"/>
              <w:rPr>
                <w:sz w:val="20"/>
                <w:szCs w:val="20"/>
              </w:rPr>
            </w:pPr>
            <w:r w:rsidRPr="00A52290">
              <w:rPr>
                <w:position w:val="-14"/>
                <w:lang w:val="en-GB" w:eastAsia="en-GB"/>
              </w:rPr>
              <w:object w:dxaOrig="2200" w:dyaOrig="440" w14:anchorId="648B2D42">
                <v:shape id="_x0000_i1316" type="#_x0000_t75" style="width:109.8pt;height:21.85pt" o:ole="">
                  <v:imagedata r:id="rId586" o:title=""/>
                </v:shape>
                <o:OLEObject Type="Embed" ProgID="Equation.DSMT4" ShapeID="_x0000_i1316" DrawAspect="Content" ObjectID="_1795383412" r:id="rId587"/>
              </w:object>
            </w:r>
          </w:p>
        </w:tc>
        <w:tc>
          <w:tcPr>
            <w:tcW w:w="720" w:type="dxa"/>
            <w:vMerge/>
          </w:tcPr>
          <w:p w14:paraId="4E7509FD" w14:textId="77777777" w:rsidR="003303DF" w:rsidRPr="00A52290" w:rsidRDefault="003303DF">
            <w:pPr>
              <w:tabs>
                <w:tab w:val="center" w:pos="4210"/>
                <w:tab w:val="right" w:pos="8420"/>
              </w:tabs>
              <w:jc w:val="left"/>
              <w:rPr>
                <w:lang w:val="en-GB" w:eastAsia="en-GB"/>
              </w:rPr>
            </w:pPr>
          </w:p>
        </w:tc>
      </w:tr>
      <w:tr w:rsidR="00EB5811" w:rsidRPr="00A52290" w14:paraId="162100A0" w14:textId="77777777" w:rsidTr="00A90B42">
        <w:trPr>
          <w:trHeight w:val="525"/>
        </w:trPr>
        <w:tc>
          <w:tcPr>
            <w:tcW w:w="3715" w:type="dxa"/>
            <w:gridSpan w:val="2"/>
            <w:shd w:val="clear" w:color="auto" w:fill="auto"/>
            <w:vAlign w:val="center"/>
          </w:tcPr>
          <w:p w14:paraId="28948C7C" w14:textId="77777777" w:rsidR="00EB5811" w:rsidRPr="00A52290" w:rsidRDefault="00EB5811" w:rsidP="00EB5811">
            <w:pPr>
              <w:tabs>
                <w:tab w:val="center" w:pos="4210"/>
                <w:tab w:val="right" w:pos="8420"/>
              </w:tabs>
              <w:jc w:val="left"/>
              <w:rPr>
                <w:sz w:val="20"/>
                <w:szCs w:val="20"/>
              </w:rPr>
            </w:pPr>
            <w:r w:rsidRPr="00A52290">
              <w:rPr>
                <w:position w:val="-14"/>
                <w:lang w:val="en-GB" w:eastAsia="en-GB"/>
              </w:rPr>
              <w:object w:dxaOrig="1520" w:dyaOrig="440" w14:anchorId="3740E44C">
                <v:shape id="_x0000_i1317" type="#_x0000_t75" style="width:76.1pt;height:21.85pt" o:ole="">
                  <v:imagedata r:id="rId588" o:title=""/>
                </v:shape>
                <o:OLEObject Type="Embed" ProgID="Equation.DSMT4" ShapeID="_x0000_i1317" DrawAspect="Content" ObjectID="_1795383413" r:id="rId589"/>
              </w:object>
            </w:r>
          </w:p>
          <w:p w14:paraId="715830ED" w14:textId="7BBD4CB5" w:rsidR="00EB5811" w:rsidRPr="00A52290" w:rsidRDefault="00EB5811" w:rsidP="00EB5811">
            <w:pPr>
              <w:tabs>
                <w:tab w:val="center" w:pos="4210"/>
                <w:tab w:val="right" w:pos="8420"/>
              </w:tabs>
              <w:jc w:val="left"/>
              <w:rPr>
                <w:lang w:val="en-GB" w:eastAsia="en-GB"/>
              </w:rPr>
            </w:pPr>
            <w:r w:rsidRPr="00A52290">
              <w:rPr>
                <w:position w:val="-12"/>
                <w:lang w:val="en-GB" w:eastAsia="en-GB"/>
              </w:rPr>
              <w:object w:dxaOrig="3440" w:dyaOrig="420" w14:anchorId="4F82F93F">
                <v:shape id="_x0000_i1318" type="#_x0000_t75" style="width:171.3pt;height:20.95pt" o:ole="">
                  <v:imagedata r:id="rId590" o:title=""/>
                </v:shape>
                <o:OLEObject Type="Embed" ProgID="Equation.DSMT4" ShapeID="_x0000_i1318" DrawAspect="Content" ObjectID="_1795383414" r:id="rId591"/>
              </w:object>
            </w:r>
            <w:r w:rsidR="00A634F2" w:rsidRPr="00A52290">
              <w:rPr>
                <w:position w:val="-12"/>
                <w:lang w:val="en-GB" w:eastAsia="en-GB"/>
              </w:rPr>
              <w:object w:dxaOrig="4160" w:dyaOrig="360" w14:anchorId="6EA0C438">
                <v:shape id="_x0000_i1319" type="#_x0000_t75" style="width:174.5pt;height:17.3pt" o:ole="">
                  <v:imagedata r:id="rId592" o:title=""/>
                </v:shape>
                <o:OLEObject Type="Embed" ProgID="Equation.DSMT4" ShapeID="_x0000_i1319" DrawAspect="Content" ObjectID="_1795383415" r:id="rId593"/>
              </w:object>
            </w:r>
          </w:p>
        </w:tc>
        <w:tc>
          <w:tcPr>
            <w:tcW w:w="720" w:type="dxa"/>
            <w:vMerge/>
          </w:tcPr>
          <w:p w14:paraId="5F59E131" w14:textId="77777777" w:rsidR="00EB5811" w:rsidRPr="00A52290" w:rsidRDefault="00EB5811">
            <w:pPr>
              <w:tabs>
                <w:tab w:val="center" w:pos="4210"/>
                <w:tab w:val="right" w:pos="8420"/>
              </w:tabs>
              <w:jc w:val="left"/>
              <w:rPr>
                <w:lang w:val="en-GB" w:eastAsia="en-GB"/>
              </w:rPr>
            </w:pPr>
          </w:p>
        </w:tc>
      </w:tr>
      <w:tr w:rsidR="003303DF" w:rsidRPr="00A52290" w14:paraId="37CEB1F9" w14:textId="72FC3507" w:rsidTr="00A90B42">
        <w:trPr>
          <w:trHeight w:val="144"/>
        </w:trPr>
        <w:tc>
          <w:tcPr>
            <w:tcW w:w="1766" w:type="dxa"/>
            <w:shd w:val="clear" w:color="auto" w:fill="auto"/>
            <w:vAlign w:val="center"/>
          </w:tcPr>
          <w:p w14:paraId="02409192" w14:textId="176FC6C5" w:rsidR="003303DF" w:rsidRPr="00A52290" w:rsidRDefault="003303DF">
            <w:pPr>
              <w:tabs>
                <w:tab w:val="center" w:pos="2050"/>
                <w:tab w:val="right" w:pos="4100"/>
              </w:tabs>
              <w:jc w:val="left"/>
              <w:rPr>
                <w:sz w:val="20"/>
                <w:szCs w:val="20"/>
              </w:rPr>
            </w:pPr>
            <w:r w:rsidRPr="00A52290">
              <w:rPr>
                <w:position w:val="-12"/>
                <w:lang w:val="en-GB" w:eastAsia="en-GB"/>
              </w:rPr>
              <w:object w:dxaOrig="1140" w:dyaOrig="380" w14:anchorId="3963F758">
                <v:shape id="_x0000_i1320" type="#_x0000_t75" style="width:56.95pt;height:19.15pt" o:ole="">
                  <v:imagedata r:id="rId594" o:title=""/>
                </v:shape>
                <o:OLEObject Type="Embed" ProgID="Equation.DSMT4" ShapeID="_x0000_i1320" DrawAspect="Content" ObjectID="_1795383416" r:id="rId595"/>
              </w:object>
            </w:r>
          </w:p>
        </w:tc>
        <w:tc>
          <w:tcPr>
            <w:tcW w:w="1949" w:type="dxa"/>
            <w:shd w:val="clear" w:color="auto" w:fill="auto"/>
            <w:vAlign w:val="center"/>
          </w:tcPr>
          <w:p w14:paraId="021D4437" w14:textId="06694EA8" w:rsidR="003303DF" w:rsidRPr="00A52290" w:rsidRDefault="003303DF">
            <w:pPr>
              <w:tabs>
                <w:tab w:val="center" w:pos="2050"/>
                <w:tab w:val="right" w:pos="4100"/>
              </w:tabs>
              <w:jc w:val="left"/>
              <w:rPr>
                <w:sz w:val="20"/>
                <w:szCs w:val="20"/>
              </w:rPr>
            </w:pPr>
            <w:r w:rsidRPr="00A52290">
              <w:rPr>
                <w:position w:val="-6"/>
                <w:lang w:val="en-GB" w:eastAsia="en-GB"/>
              </w:rPr>
              <w:object w:dxaOrig="1440" w:dyaOrig="320" w14:anchorId="4B14AD94">
                <v:shape id="_x0000_i1321" type="#_x0000_t75" style="width:71.55pt;height:15.95pt" o:ole="">
                  <v:imagedata r:id="rId596" o:title=""/>
                </v:shape>
                <o:OLEObject Type="Embed" ProgID="Equation.DSMT4" ShapeID="_x0000_i1321" DrawAspect="Content" ObjectID="_1795383417" r:id="rId597"/>
              </w:object>
            </w:r>
          </w:p>
        </w:tc>
        <w:tc>
          <w:tcPr>
            <w:tcW w:w="720" w:type="dxa"/>
            <w:vMerge/>
          </w:tcPr>
          <w:p w14:paraId="508B5144" w14:textId="77777777" w:rsidR="003303DF" w:rsidRPr="00A52290" w:rsidRDefault="003303DF">
            <w:pPr>
              <w:tabs>
                <w:tab w:val="center" w:pos="2050"/>
                <w:tab w:val="right" w:pos="4100"/>
              </w:tabs>
              <w:jc w:val="left"/>
              <w:rPr>
                <w:lang w:val="en-GB" w:eastAsia="en-GB"/>
              </w:rPr>
            </w:pPr>
          </w:p>
        </w:tc>
      </w:tr>
    </w:tbl>
    <w:p w14:paraId="7789AB2F" w14:textId="54487D10" w:rsidR="006E5AFB" w:rsidRPr="00A52290" w:rsidRDefault="006E5AFB" w:rsidP="006E5AFB">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2. Simulation parameters</w:t>
      </w:r>
    </w:p>
    <w:p w14:paraId="77791272" w14:textId="39C7C942" w:rsidR="006E5AFB" w:rsidRPr="00A52290" w:rsidRDefault="006E5AFB" w:rsidP="006F35C2">
      <w:pPr>
        <w:pStyle w:val="Newparagraph"/>
        <w:spacing w:before="240"/>
        <w:ind w:firstLine="0"/>
      </w:pPr>
      <w:r w:rsidRPr="00A52290">
        <w:t xml:space="preserve">In addition, to obtain realistic simulations, additive </w:t>
      </w:r>
      <w:r w:rsidR="0028736C" w:rsidRPr="00A52290">
        <w:t xml:space="preserve">Gaussian </w:t>
      </w:r>
      <w:r w:rsidRPr="00A52290">
        <w:t>noise</w:t>
      </w:r>
      <w:r w:rsidR="002621A9">
        <w:t xml:space="preserve"> </w:t>
      </w:r>
      <w:r w:rsidR="00FC7ACE" w:rsidRPr="00A52290">
        <w:t xml:space="preserve">is </w:t>
      </w:r>
      <w:r w:rsidRPr="00A52290">
        <w:t>introduced during all simulations in both disturbances and injected faults.</w:t>
      </w:r>
    </w:p>
    <w:p w14:paraId="7AC5A0A9" w14:textId="331E840B" w:rsidR="006E5AFB" w:rsidRDefault="006E5AFB" w:rsidP="00217507">
      <w:pPr>
        <w:pStyle w:val="Newparagraph"/>
        <w:spacing w:before="240" w:after="240"/>
        <w:ind w:firstLine="0"/>
      </w:pPr>
      <w:r w:rsidRPr="00A52290">
        <w:t xml:space="preserve">To simulate the nonlinear dynamics of </w:t>
      </w:r>
      <w:r w:rsidR="009F498E" w:rsidRPr="00A52290">
        <w:t xml:space="preserve">the </w:t>
      </w:r>
      <w:r w:rsidRPr="00A52290">
        <w:t>used quadrotor in a real-world environment, control inputs are constrained according to equation (</w:t>
      </w:r>
      <w:r w:rsidR="00461624" w:rsidRPr="00A52290">
        <w:t>4</w:t>
      </w:r>
      <w:r w:rsidRPr="00A52290">
        <w:t xml:space="preserve">), based on the assumption that the maximum rotor speed is </w:t>
      </w:r>
      <w:r w:rsidR="00461624" w:rsidRPr="00A52290">
        <w:t xml:space="preserve">8000 </w:t>
      </w:r>
      <w:r w:rsidRPr="00A52290">
        <w:t>rpm. The linear velocities (</w:t>
      </w:r>
      <w:r w:rsidR="00461624" w:rsidRPr="00A52290">
        <w:rPr>
          <w:position w:val="-6"/>
        </w:rPr>
        <w:object w:dxaOrig="180" w:dyaOrig="240" w14:anchorId="338E1B23">
          <v:shape id="_x0000_i1322" type="#_x0000_t75" style="width:9.1pt;height:11.85pt" o:ole="">
            <v:imagedata r:id="rId598" o:title=""/>
          </v:shape>
          <o:OLEObject Type="Embed" ProgID="Equation.DSMT4" ShapeID="_x0000_i1322" DrawAspect="Content" ObjectID="_1795383418" r:id="rId599"/>
        </w:object>
      </w:r>
      <w:r w:rsidRPr="00A52290">
        <w:t>,</w:t>
      </w:r>
      <w:r w:rsidR="00461624" w:rsidRPr="00A52290">
        <w:rPr>
          <w:position w:val="-10"/>
        </w:rPr>
        <w:object w:dxaOrig="200" w:dyaOrig="279" w14:anchorId="6DB3DFC2">
          <v:shape id="_x0000_i1323" type="#_x0000_t75" style="width:10.05pt;height:14.15pt" o:ole="">
            <v:imagedata r:id="rId600" o:title=""/>
          </v:shape>
          <o:OLEObject Type="Embed" ProgID="Equation.DSMT4" ShapeID="_x0000_i1323" DrawAspect="Content" ObjectID="_1795383419" r:id="rId601"/>
        </w:object>
      </w:r>
      <w:r w:rsidRPr="00A52290">
        <w:t xml:space="preserve">,and </w:t>
      </w:r>
      <w:r w:rsidR="00461624" w:rsidRPr="00A52290">
        <w:rPr>
          <w:position w:val="-4"/>
        </w:rPr>
        <w:object w:dxaOrig="180" w:dyaOrig="220" w14:anchorId="289C11B6">
          <v:shape id="_x0000_i1324" type="#_x0000_t75" style="width:9.1pt;height:10.95pt" o:ole="">
            <v:imagedata r:id="rId602" o:title=""/>
          </v:shape>
          <o:OLEObject Type="Embed" ProgID="Equation.DSMT4" ShapeID="_x0000_i1324" DrawAspect="Content" ObjectID="_1795383420" r:id="rId603"/>
        </w:object>
      </w:r>
      <w:r w:rsidRPr="00A52290">
        <w:t>) and angular velocities (</w:t>
      </w:r>
      <w:r w:rsidR="00461624" w:rsidRPr="00A52290">
        <w:rPr>
          <w:position w:val="-10"/>
        </w:rPr>
        <w:object w:dxaOrig="200" w:dyaOrig="279" w14:anchorId="06602CE4">
          <v:shape id="_x0000_i1325" type="#_x0000_t75" style="width:10.05pt;height:14.15pt" o:ole="">
            <v:imagedata r:id="rId604" o:title=""/>
          </v:shape>
          <o:OLEObject Type="Embed" ProgID="Equation.DSMT4" ShapeID="_x0000_i1325" DrawAspect="Content" ObjectID="_1795383421" r:id="rId605"/>
        </w:object>
      </w:r>
      <w:r w:rsidRPr="00A52290">
        <w:t>,</w:t>
      </w:r>
      <w:r w:rsidR="00461624" w:rsidRPr="00A52290">
        <w:rPr>
          <w:position w:val="-6"/>
        </w:rPr>
        <w:object w:dxaOrig="180" w:dyaOrig="300" w14:anchorId="32A6DC07">
          <v:shape id="_x0000_i1326" type="#_x0000_t75" style="width:9.1pt;height:15.05pt" o:ole="">
            <v:imagedata r:id="rId606" o:title=""/>
          </v:shape>
          <o:OLEObject Type="Embed" ProgID="Equation.DSMT4" ShapeID="_x0000_i1326" DrawAspect="Content" ObjectID="_1795383422" r:id="rId607"/>
        </w:object>
      </w:r>
      <w:r w:rsidRPr="00A52290">
        <w:t>,</w:t>
      </w:r>
      <w:r w:rsidR="009F498E" w:rsidRPr="00A52290">
        <w:t xml:space="preserve"> </w:t>
      </w:r>
      <w:r w:rsidRPr="00A52290">
        <w:t xml:space="preserve">and </w:t>
      </w:r>
      <w:r w:rsidR="00461624" w:rsidRPr="00A52290">
        <w:rPr>
          <w:position w:val="-10"/>
        </w:rPr>
        <w:object w:dxaOrig="220" w:dyaOrig="279" w14:anchorId="4653D109">
          <v:shape id="_x0000_i1327" type="#_x0000_t75" style="width:10.95pt;height:14.15pt" o:ole="">
            <v:imagedata r:id="rId608" o:title=""/>
          </v:shape>
          <o:OLEObject Type="Embed" ProgID="Equation.DSMT4" ShapeID="_x0000_i1327" DrawAspect="Content" ObjectID="_1795383423" r:id="rId609"/>
        </w:object>
      </w:r>
      <w:r w:rsidRPr="00A52290">
        <w:t>) are bounded in practical values.</w:t>
      </w:r>
    </w:p>
    <w:p w14:paraId="62B60CD9" w14:textId="4AD4D742" w:rsidR="00954BAA" w:rsidRDefault="00954BAA" w:rsidP="00954BAA">
      <w:pPr>
        <w:pStyle w:val="Newparagraph"/>
        <w:ind w:firstLine="0"/>
      </w:pPr>
      <w:r w:rsidRPr="00A52290">
        <w:rPr>
          <w:lang w:val="en-US"/>
        </w:rPr>
        <w:t xml:space="preserve">The proposed paths in the following simulations are selected </w:t>
      </w:r>
      <w:r w:rsidRPr="00A52290">
        <w:t>to effectuate a helicoidal trajectory:</w:t>
      </w:r>
    </w:p>
    <w:tbl>
      <w:tblPr>
        <w:tblStyle w:val="TableGrid"/>
        <w:tblW w:w="4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0"/>
        <w:gridCol w:w="715"/>
      </w:tblGrid>
      <w:tr w:rsidR="00322C5A" w14:paraId="34AA2025" w14:textId="77777777" w:rsidTr="00845949">
        <w:tc>
          <w:tcPr>
            <w:tcW w:w="3720" w:type="dxa"/>
          </w:tcPr>
          <w:p w14:paraId="22E0CBB5" w14:textId="09F7ADDC" w:rsidR="00322C5A" w:rsidRDefault="00185E7E" w:rsidP="00954BAA">
            <w:pPr>
              <w:pStyle w:val="Newparagraph"/>
              <w:ind w:firstLine="0"/>
            </w:pPr>
            <w:r w:rsidRPr="00A52290">
              <w:rPr>
                <w:position w:val="-56"/>
              </w:rPr>
              <w:object w:dxaOrig="2700" w:dyaOrig="1240" w14:anchorId="5ECE40DF">
                <v:shape id="_x0000_i1328" type="#_x0000_t75" style="width:134.85pt;height:61.95pt" o:ole="">
                  <v:imagedata r:id="rId610" o:title=""/>
                </v:shape>
                <o:OLEObject Type="Embed" ProgID="Equation.DSMT4" ShapeID="_x0000_i1328" DrawAspect="Content" ObjectID="_1795383424" r:id="rId611"/>
              </w:object>
            </w:r>
          </w:p>
        </w:tc>
        <w:tc>
          <w:tcPr>
            <w:tcW w:w="715" w:type="dxa"/>
            <w:vMerge w:val="restart"/>
            <w:vAlign w:val="center"/>
          </w:tcPr>
          <w:p w14:paraId="24F3B66C" w14:textId="51003AB0" w:rsidR="00322C5A" w:rsidRDefault="00322C5A" w:rsidP="00845949">
            <w:pPr>
              <w:pStyle w:val="Newparagraph"/>
              <w:ind w:firstLine="0"/>
              <w:jc w:val="center"/>
            </w:pPr>
            <w:r>
              <w:t>(5</w:t>
            </w:r>
            <w:r w:rsidR="00525EA7">
              <w:t>1</w:t>
            </w:r>
            <w:r>
              <w:t>)</w:t>
            </w:r>
          </w:p>
        </w:tc>
      </w:tr>
      <w:tr w:rsidR="00322C5A" w14:paraId="78513E52" w14:textId="77777777" w:rsidTr="00845949">
        <w:tc>
          <w:tcPr>
            <w:tcW w:w="3720" w:type="dxa"/>
          </w:tcPr>
          <w:p w14:paraId="5C2598FA" w14:textId="7EFB959E" w:rsidR="00322C5A" w:rsidRPr="00A52290" w:rsidRDefault="00322C5A" w:rsidP="00322C5A">
            <w:pPr>
              <w:pStyle w:val="Newparagraph"/>
              <w:ind w:firstLine="0"/>
              <w:jc w:val="center"/>
            </w:pPr>
            <w:r w:rsidRPr="00A52290">
              <w:rPr>
                <w:position w:val="-12"/>
              </w:rPr>
              <w:object w:dxaOrig="1660" w:dyaOrig="360" w14:anchorId="58B1320E">
                <v:shape id="_x0000_i1329" type="#_x0000_t75" style="width:82.9pt;height:17.3pt" o:ole="">
                  <v:imagedata r:id="rId612" o:title=""/>
                </v:shape>
                <o:OLEObject Type="Embed" ProgID="Equation.DSMT4" ShapeID="_x0000_i1329" DrawAspect="Content" ObjectID="_1795383425" r:id="rId613"/>
              </w:object>
            </w:r>
            <w:r>
              <w:t xml:space="preserve">, </w:t>
            </w:r>
            <w:r w:rsidRPr="00A52290">
              <w:rPr>
                <w:position w:val="-12"/>
              </w:rPr>
              <w:object w:dxaOrig="1700" w:dyaOrig="360" w14:anchorId="1DC76DCF">
                <v:shape id="_x0000_i1330" type="#_x0000_t75" style="width:84.3pt;height:17.3pt" o:ole="">
                  <v:imagedata r:id="rId614" o:title=""/>
                </v:shape>
                <o:OLEObject Type="Embed" ProgID="Equation.DSMT4" ShapeID="_x0000_i1330" DrawAspect="Content" ObjectID="_1795383426" r:id="rId615"/>
              </w:object>
            </w:r>
            <w:r w:rsidRPr="00A52290">
              <w:t xml:space="preserve"> and </w:t>
            </w:r>
            <w:r w:rsidRPr="00A52290">
              <w:rPr>
                <w:position w:val="-12"/>
              </w:rPr>
              <w:object w:dxaOrig="1060" w:dyaOrig="360" w14:anchorId="6F347390">
                <v:shape id="_x0000_i1331" type="#_x0000_t75" style="width:52.4pt;height:17.3pt" o:ole="">
                  <v:imagedata r:id="rId616" o:title=""/>
                </v:shape>
                <o:OLEObject Type="Embed" ProgID="Equation.DSMT4" ShapeID="_x0000_i1331" DrawAspect="Content" ObjectID="_1795383427" r:id="rId617"/>
              </w:object>
            </w:r>
            <w:r w:rsidRPr="00A52290">
              <w:t>.</w:t>
            </w:r>
          </w:p>
        </w:tc>
        <w:tc>
          <w:tcPr>
            <w:tcW w:w="715" w:type="dxa"/>
            <w:vMerge/>
          </w:tcPr>
          <w:p w14:paraId="296A9134" w14:textId="77777777" w:rsidR="00322C5A" w:rsidRDefault="00322C5A" w:rsidP="00954BAA">
            <w:pPr>
              <w:pStyle w:val="Newparagraph"/>
              <w:ind w:firstLine="0"/>
            </w:pPr>
          </w:p>
        </w:tc>
      </w:tr>
    </w:tbl>
    <w:p w14:paraId="49F3AA0F" w14:textId="6CD2097D" w:rsidR="002B75CE" w:rsidRDefault="008C085F" w:rsidP="005F3509">
      <w:pPr>
        <w:pStyle w:val="Newparagraph"/>
        <w:ind w:firstLine="0"/>
      </w:pPr>
      <w:r w:rsidRPr="008C085F">
        <w:rPr>
          <w:highlight w:val="yellow"/>
          <w:lang w:val="en-US"/>
        </w:rPr>
        <w:t>The simulations were carried out in two scenarios</w:t>
      </w:r>
      <w:r w:rsidR="002F008A" w:rsidRPr="00A52290">
        <w:t xml:space="preserve">, a fault-free case and a faulty case. Two time-varying actuator faults </w:t>
      </w:r>
      <w:r w:rsidR="002F008A" w:rsidRPr="00A52290">
        <w:rPr>
          <w:position w:val="-12"/>
        </w:rPr>
        <w:object w:dxaOrig="300" w:dyaOrig="360" w14:anchorId="299AAD3B">
          <v:shape id="_x0000_i1332" type="#_x0000_t75" style="width:15.05pt;height:17.3pt" o:ole="">
            <v:imagedata r:id="rId618" o:title=""/>
          </v:shape>
          <o:OLEObject Type="Embed" ProgID="Equation.DSMT4" ShapeID="_x0000_i1332" DrawAspect="Content" ObjectID="_1795383428" r:id="rId619"/>
        </w:object>
      </w:r>
      <w:r w:rsidR="002F008A" w:rsidRPr="00A52290">
        <w:t xml:space="preserve"> and </w:t>
      </w:r>
      <w:r w:rsidR="002F008A" w:rsidRPr="00A52290">
        <w:rPr>
          <w:position w:val="-12"/>
        </w:rPr>
        <w:object w:dxaOrig="340" w:dyaOrig="360" w14:anchorId="2DF48ACD">
          <v:shape id="_x0000_i1333" type="#_x0000_t75" style="width:16.85pt;height:17.3pt" o:ole="">
            <v:imagedata r:id="rId620" o:title=""/>
          </v:shape>
          <o:OLEObject Type="Embed" ProgID="Equation.DSMT4" ShapeID="_x0000_i1333" DrawAspect="Content" ObjectID="_1795383429" r:id="rId621"/>
        </w:object>
      </w:r>
      <w:r w:rsidR="002F008A" w:rsidRPr="00A52290">
        <w:t xml:space="preserve"> associated with roll </w:t>
      </w:r>
      <w:r w:rsidR="002F008A" w:rsidRPr="00A52290">
        <w:rPr>
          <w:position w:val="-10"/>
        </w:rPr>
        <w:object w:dxaOrig="200" w:dyaOrig="240" w14:anchorId="197DA734">
          <v:shape id="_x0000_i1334" type="#_x0000_t75" style="width:10.05pt;height:12.3pt" o:ole="">
            <v:imagedata r:id="rId622" o:title=""/>
          </v:shape>
          <o:OLEObject Type="Embed" ProgID="Equation.DSMT4" ShapeID="_x0000_i1334" DrawAspect="Content" ObjectID="_1795383430" r:id="rId623"/>
        </w:object>
      </w:r>
      <w:r w:rsidR="002F008A" w:rsidRPr="00A52290">
        <w:t xml:space="preserve"> and altitude </w:t>
      </w:r>
      <w:r w:rsidR="002F008A" w:rsidRPr="00A52290">
        <w:rPr>
          <w:position w:val="-4"/>
        </w:rPr>
        <w:object w:dxaOrig="180" w:dyaOrig="180" w14:anchorId="0484295F">
          <v:shape id="_x0000_i1335" type="#_x0000_t75" style="width:9.1pt;height:9.1pt" o:ole="">
            <v:imagedata r:id="rId624" o:title=""/>
          </v:shape>
          <o:OLEObject Type="Embed" ProgID="Equation.DSMT4" ShapeID="_x0000_i1335" DrawAspect="Content" ObjectID="_1795383431" r:id="rId625"/>
        </w:object>
      </w:r>
      <w:r w:rsidR="002F008A" w:rsidRPr="00A52290">
        <w:t xml:space="preserve"> commands are </w:t>
      </w:r>
      <w:r w:rsidR="00702149" w:rsidRPr="00A52290">
        <w:t xml:space="preserve">introduced. In addition, additive gaussian </w:t>
      </w:r>
    </w:p>
    <w:p w14:paraId="0EC789E7" w14:textId="2B66216A" w:rsidR="00954BAA" w:rsidRPr="002B75CE" w:rsidRDefault="00954BAA" w:rsidP="008855F4">
      <w:pPr>
        <w:pStyle w:val="Newparagraph"/>
        <w:ind w:firstLine="0"/>
        <w:jc w:val="left"/>
      </w:pPr>
    </w:p>
    <w:p w14:paraId="24FC3D07" w14:textId="421421F6" w:rsidR="00954BAA" w:rsidRDefault="0037373C" w:rsidP="00D66D02">
      <w:pPr>
        <w:pStyle w:val="Newparagraph"/>
        <w:ind w:firstLine="0"/>
        <w:rPr>
          <w:lang w:val="en-US"/>
        </w:rPr>
      </w:pPr>
      <w:r w:rsidRPr="008C085F">
        <w:rPr>
          <w:noProof/>
          <w:highlight w:val="yellow"/>
        </w:rPr>
        <mc:AlternateContent>
          <mc:Choice Requires="wps">
            <w:drawing>
              <wp:anchor distT="0" distB="0" distL="114300" distR="114300" simplePos="0" relativeHeight="251668992" behindDoc="0" locked="0" layoutInCell="1" allowOverlap="1" wp14:anchorId="7748EE86" wp14:editId="2C0EED97">
                <wp:simplePos x="0" y="0"/>
                <wp:positionH relativeFrom="column">
                  <wp:posOffset>76835</wp:posOffset>
                </wp:positionH>
                <wp:positionV relativeFrom="paragraph">
                  <wp:posOffset>2862</wp:posOffset>
                </wp:positionV>
                <wp:extent cx="5486400" cy="2628900"/>
                <wp:effectExtent l="0" t="0" r="0" b="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28900"/>
                        </a:xfrm>
                        <a:prstGeom prst="rect">
                          <a:avLst/>
                        </a:prstGeom>
                        <a:solidFill>
                          <a:srgbClr val="FFFFFF"/>
                        </a:solidFill>
                        <a:ln>
                          <a:noFill/>
                        </a:ln>
                      </wps:spPr>
                      <wps:txbx>
                        <w:txbxContent>
                          <w:p w14:paraId="503E2A39" w14:textId="77777777" w:rsidR="0037373C" w:rsidRDefault="0037373C" w:rsidP="0037373C">
                            <w:pPr>
                              <w:keepNext/>
                              <w:tabs>
                                <w:tab w:val="left" w:pos="7560"/>
                                <w:tab w:val="left" w:pos="7800"/>
                              </w:tabs>
                              <w:spacing w:before="100" w:beforeAutospacing="1"/>
                              <w:jc w:val="center"/>
                            </w:pPr>
                            <w:r>
                              <w:rPr>
                                <w:noProof/>
                              </w:rPr>
                              <w:drawing>
                                <wp:inline distT="0" distB="0" distL="0" distR="0" wp14:anchorId="65187294" wp14:editId="75F096B1">
                                  <wp:extent cx="4380865" cy="2354427"/>
                                  <wp:effectExtent l="0" t="0" r="635" b="8255"/>
                                  <wp:docPr id="8540710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82706" cy="2355416"/>
                                          </a:xfrm>
                                          <a:prstGeom prst="rect">
                                            <a:avLst/>
                                          </a:prstGeom>
                                          <a:noFill/>
                                          <a:ln>
                                            <a:noFill/>
                                          </a:ln>
                                        </pic:spPr>
                                      </pic:pic>
                                    </a:graphicData>
                                  </a:graphic>
                                </wp:inline>
                              </w:drawing>
                            </w:r>
                          </w:p>
                          <w:p w14:paraId="7BE6B049" w14:textId="7C1B451F" w:rsidR="0037373C" w:rsidRPr="00011224" w:rsidRDefault="0037373C" w:rsidP="0037373C">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0B564C">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5C05C9B8" w14:textId="77777777" w:rsidR="0037373C" w:rsidRDefault="0037373C" w:rsidP="0037373C">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8EE86" id="Text Box 9" o:spid="_x0000_s1027" type="#_x0000_t202" style="position:absolute;left:0;text-align:left;margin-left:6.05pt;margin-top:.25pt;width:6in;height:20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" stroked="f">
                <v:textbox>
                  <w:txbxContent>
                    <w:p w14:paraId="503E2A39" w14:textId="77777777" w:rsidR="0037373C" w:rsidRDefault="0037373C" w:rsidP="0037373C">
                      <w:pPr>
                        <w:keepNext/>
                        <w:tabs>
                          <w:tab w:val="left" w:pos="7560"/>
                          <w:tab w:val="left" w:pos="7800"/>
                        </w:tabs>
                        <w:spacing w:before="100" w:beforeAutospacing="1"/>
                        <w:jc w:val="center"/>
                      </w:pPr>
                      <w:r>
                        <w:rPr>
                          <w:noProof/>
                        </w:rPr>
                        <w:drawing>
                          <wp:inline distT="0" distB="0" distL="0" distR="0" wp14:anchorId="65187294" wp14:editId="75F096B1">
                            <wp:extent cx="4380865" cy="2354427"/>
                            <wp:effectExtent l="0" t="0" r="635" b="8255"/>
                            <wp:docPr id="8540710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82706" cy="2355416"/>
                                    </a:xfrm>
                                    <a:prstGeom prst="rect">
                                      <a:avLst/>
                                    </a:prstGeom>
                                    <a:noFill/>
                                    <a:ln>
                                      <a:noFill/>
                                    </a:ln>
                                  </pic:spPr>
                                </pic:pic>
                              </a:graphicData>
                            </a:graphic>
                          </wp:inline>
                        </w:drawing>
                      </w:r>
                    </w:p>
                    <w:p w14:paraId="7BE6B049" w14:textId="7C1B451F" w:rsidR="0037373C" w:rsidRPr="00011224" w:rsidRDefault="0037373C" w:rsidP="0037373C">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0B564C">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5C05C9B8" w14:textId="77777777" w:rsidR="0037373C" w:rsidRDefault="0037373C" w:rsidP="0037373C">
                      <w:pPr>
                        <w:spacing w:before="100" w:beforeAutospacing="1"/>
                        <w:jc w:val="center"/>
                      </w:pPr>
                    </w:p>
                  </w:txbxContent>
                </v:textbox>
              </v:shape>
            </w:pict>
          </mc:Fallback>
        </mc:AlternateContent>
      </w:r>
    </w:p>
    <w:p w14:paraId="41254508" w14:textId="4D0E8BC0" w:rsidR="00954BAA" w:rsidRDefault="00954BAA" w:rsidP="00D66D02">
      <w:pPr>
        <w:pStyle w:val="Newparagraph"/>
        <w:ind w:firstLine="0"/>
        <w:rPr>
          <w:lang w:val="en-US"/>
        </w:rPr>
      </w:pPr>
    </w:p>
    <w:p w14:paraId="274EDBF2" w14:textId="79ED609C" w:rsidR="00954BAA" w:rsidRDefault="00954BAA" w:rsidP="00D66D02">
      <w:pPr>
        <w:pStyle w:val="Newparagraph"/>
        <w:ind w:firstLine="0"/>
        <w:rPr>
          <w:lang w:val="en-US"/>
        </w:rPr>
      </w:pPr>
    </w:p>
    <w:p w14:paraId="3AEBF335" w14:textId="02815790" w:rsidR="00954BAA" w:rsidRDefault="00954BAA" w:rsidP="00D66D02">
      <w:pPr>
        <w:pStyle w:val="Newparagraph"/>
        <w:ind w:firstLine="0"/>
        <w:rPr>
          <w:lang w:val="en-US"/>
        </w:rPr>
      </w:pPr>
    </w:p>
    <w:p w14:paraId="48974957" w14:textId="070E4925" w:rsidR="00954BAA" w:rsidRDefault="00954BAA" w:rsidP="00D66D02">
      <w:pPr>
        <w:pStyle w:val="Newparagraph"/>
        <w:ind w:firstLine="0"/>
        <w:rPr>
          <w:lang w:val="en-US"/>
        </w:rPr>
      </w:pPr>
    </w:p>
    <w:p w14:paraId="74239538" w14:textId="29769240" w:rsidR="00954BAA" w:rsidRDefault="00954BAA" w:rsidP="00D66D02">
      <w:pPr>
        <w:pStyle w:val="Newparagraph"/>
        <w:ind w:firstLine="0"/>
        <w:rPr>
          <w:lang w:val="en-US"/>
        </w:rPr>
      </w:pPr>
    </w:p>
    <w:p w14:paraId="3BDBBE32" w14:textId="7C42E86D" w:rsidR="00954BAA" w:rsidRDefault="00954BAA" w:rsidP="00D66D02">
      <w:pPr>
        <w:pStyle w:val="Newparagraph"/>
        <w:ind w:firstLine="0"/>
        <w:rPr>
          <w:lang w:val="en-US"/>
        </w:rPr>
      </w:pPr>
    </w:p>
    <w:p w14:paraId="74B0AE20" w14:textId="3DB64761" w:rsidR="00954BAA" w:rsidRDefault="00954BAA" w:rsidP="00D66D02">
      <w:pPr>
        <w:pStyle w:val="Newparagraph"/>
        <w:ind w:firstLine="0"/>
        <w:rPr>
          <w:lang w:val="en-US"/>
        </w:rPr>
      </w:pPr>
    </w:p>
    <w:p w14:paraId="74AC4281" w14:textId="3DB42661" w:rsidR="00954BAA" w:rsidRDefault="00954BAA" w:rsidP="00D66D02">
      <w:pPr>
        <w:pStyle w:val="Newparagraph"/>
        <w:ind w:firstLine="0"/>
        <w:rPr>
          <w:lang w:val="en-US"/>
        </w:rPr>
      </w:pPr>
    </w:p>
    <w:p w14:paraId="2AB635AD" w14:textId="3DEE62A8" w:rsidR="008855F4" w:rsidRDefault="008855F4" w:rsidP="00D66D02">
      <w:pPr>
        <w:pStyle w:val="Newparagraph"/>
        <w:ind w:firstLine="0"/>
        <w:rPr>
          <w:lang w:val="en-US"/>
        </w:rPr>
      </w:pPr>
    </w:p>
    <w:p w14:paraId="50DAB33E" w14:textId="117C1293" w:rsidR="008855F4" w:rsidRDefault="008855F4" w:rsidP="00D66D02">
      <w:pPr>
        <w:pStyle w:val="Newparagraph"/>
        <w:ind w:firstLine="0"/>
        <w:rPr>
          <w:lang w:val="en-US"/>
        </w:rPr>
      </w:pPr>
    </w:p>
    <w:p w14:paraId="450A9784" w14:textId="2C7E246B" w:rsidR="00954BAA" w:rsidRDefault="00954BAA" w:rsidP="00D66D02">
      <w:pPr>
        <w:pStyle w:val="Newparagraph"/>
        <w:ind w:firstLine="0"/>
        <w:rPr>
          <w:lang w:val="en-US"/>
        </w:rPr>
      </w:pPr>
    </w:p>
    <w:p w14:paraId="5101ADEA" w14:textId="77777777" w:rsidR="008855F4" w:rsidRDefault="008855F4" w:rsidP="00D66D02">
      <w:pPr>
        <w:pStyle w:val="Newparagraph"/>
        <w:ind w:firstLine="0"/>
        <w:rPr>
          <w:lang w:val="en-US"/>
        </w:rPr>
      </w:pPr>
    </w:p>
    <w:p w14:paraId="4F2DB1CF" w14:textId="34BC3578" w:rsidR="007A2EDB" w:rsidRDefault="007A2EDB" w:rsidP="00D66D02">
      <w:pPr>
        <w:pStyle w:val="Newparagraph"/>
        <w:ind w:firstLine="0"/>
        <w:rPr>
          <w:lang w:val="en-US"/>
        </w:rPr>
      </w:pPr>
    </w:p>
    <w:p w14:paraId="38F27CB2" w14:textId="77777777" w:rsidR="0037373C" w:rsidRDefault="0037373C" w:rsidP="0037373C">
      <w:pPr>
        <w:pStyle w:val="Newparagraph"/>
        <w:ind w:firstLine="0"/>
      </w:pPr>
    </w:p>
    <w:p w14:paraId="5E6CAA8E" w14:textId="77777777" w:rsidR="0037373C" w:rsidRDefault="0037373C" w:rsidP="0037373C">
      <w:pPr>
        <w:pStyle w:val="Newparagraph"/>
        <w:ind w:firstLine="0"/>
      </w:pPr>
    </w:p>
    <w:p w14:paraId="307581B4" w14:textId="5C4932E8" w:rsidR="005F3509" w:rsidRDefault="005F3509" w:rsidP="005F3509">
      <w:pPr>
        <w:pStyle w:val="Newparagraph"/>
        <w:spacing w:before="240"/>
        <w:ind w:firstLine="0"/>
      </w:pPr>
      <w:r w:rsidRPr="00A52290">
        <w:t xml:space="preserve">Figure 4 depicting tracking errors in attitude and position demonstrates the system's performance in both fault-free and faulty scenarios. </w:t>
      </w:r>
    </w:p>
    <w:p w14:paraId="455DF241" w14:textId="462F90E8" w:rsidR="005F3509" w:rsidRDefault="005F3509" w:rsidP="005F3509">
      <w:pPr>
        <w:pStyle w:val="Newparagraph"/>
        <w:spacing w:before="240"/>
        <w:ind w:firstLine="0"/>
      </w:pPr>
      <w:r w:rsidRPr="00A52290">
        <w:t>Figure 5 illustrates the disturbances estimation performance given by the adaptive law control, the estimated disturbances align closely with the real ones, facilitating effective decoupling from the system dynamics.</w:t>
      </w:r>
    </w:p>
    <w:p w14:paraId="21A33349" w14:textId="48EC1241" w:rsidR="005F3509" w:rsidRDefault="005F3509" w:rsidP="005F3509">
      <w:pPr>
        <w:pStyle w:val="Newparagraph"/>
        <w:spacing w:before="240"/>
        <w:ind w:firstLine="0"/>
      </w:pPr>
      <w:r w:rsidRPr="00A52290">
        <w:t xml:space="preserve">noise </w:t>
      </w:r>
      <w:r w:rsidRPr="00A52290">
        <w:rPr>
          <w:position w:val="-16"/>
        </w:rPr>
        <w:object w:dxaOrig="1480" w:dyaOrig="440" w14:anchorId="50C2E9D5">
          <v:shape id="_x0000_i1336" type="#_x0000_t75" style="width:74.75pt;height:21.85pt" o:ole="">
            <v:imagedata r:id="rId627" o:title=""/>
          </v:shape>
          <o:OLEObject Type="Embed" ProgID="Equation.DSMT4" ShapeID="_x0000_i1336" DrawAspect="Content" ObjectID="_1795383432" r:id="rId628"/>
        </w:object>
      </w:r>
      <w:r w:rsidRPr="00A52290">
        <w:t xml:space="preserve"> is added to </w:t>
      </w:r>
      <w:r w:rsidRPr="00A52290">
        <w:rPr>
          <w:position w:val="-12"/>
        </w:rPr>
        <w:object w:dxaOrig="300" w:dyaOrig="360" w14:anchorId="60918018">
          <v:shape id="_x0000_i1337" type="#_x0000_t75" style="width:15.05pt;height:17.3pt" o:ole="">
            <v:imagedata r:id="rId629" o:title=""/>
          </v:shape>
          <o:OLEObject Type="Embed" ProgID="Equation.DSMT4" ShapeID="_x0000_i1337" DrawAspect="Content" ObjectID="_1795383433" r:id="rId630"/>
        </w:object>
      </w:r>
      <w:r>
        <w:t xml:space="preserve"> and </w:t>
      </w:r>
      <w:r w:rsidRPr="00A52290">
        <w:rPr>
          <w:position w:val="-16"/>
        </w:rPr>
        <w:object w:dxaOrig="1520" w:dyaOrig="440" w14:anchorId="706CC78B">
          <v:shape id="_x0000_i1338" type="#_x0000_t75" style="width:76.1pt;height:21.85pt" o:ole="">
            <v:imagedata r:id="rId631" o:title=""/>
          </v:shape>
          <o:OLEObject Type="Embed" ProgID="Equation.DSMT4" ShapeID="_x0000_i1338" DrawAspect="Content" ObjectID="_1795383434" r:id="rId632"/>
        </w:object>
      </w:r>
      <w:r w:rsidRPr="00A52290">
        <w:t xml:space="preserve"> is added to </w:t>
      </w:r>
      <w:r w:rsidRPr="00A52290">
        <w:rPr>
          <w:position w:val="-12"/>
        </w:rPr>
        <w:object w:dxaOrig="380" w:dyaOrig="360" w14:anchorId="18301669">
          <v:shape id="_x0000_i1339" type="#_x0000_t75" style="width:19.15pt;height:17.3pt" o:ole="">
            <v:imagedata r:id="rId633" o:title=""/>
          </v:shape>
          <o:OLEObject Type="Embed" ProgID="Equation.DSMT4" ShapeID="_x0000_i1339" DrawAspect="Content" ObjectID="_1795383435" r:id="rId634"/>
        </w:object>
      </w:r>
      <w:r w:rsidRPr="00A52290">
        <w:t xml:space="preserve"> with simple time of </w:t>
      </w:r>
      <w:r w:rsidRPr="00A52290">
        <w:rPr>
          <w:position w:val="-6"/>
        </w:rPr>
        <w:object w:dxaOrig="520" w:dyaOrig="240" w14:anchorId="07D877D0">
          <v:shape id="_x0000_i1340" type="#_x0000_t75" style="width:25.95pt;height:11.85pt" o:ole="">
            <v:imagedata r:id="rId635" o:title=""/>
          </v:shape>
          <o:OLEObject Type="Embed" ProgID="Equation.DSMT4" ShapeID="_x0000_i1340" DrawAspect="Content" ObjectID="_1795383436" r:id="rId636"/>
        </w:object>
      </w:r>
      <w:r w:rsidRPr="00A52290">
        <w:t xml:space="preserve"> in both cases.</w:t>
      </w:r>
    </w:p>
    <w:p w14:paraId="0CF330B1" w14:textId="77777777" w:rsidR="005F3509" w:rsidRPr="00A52290" w:rsidRDefault="005F3509" w:rsidP="005F3509">
      <w:pPr>
        <w:pStyle w:val="Newparagraph"/>
        <w:spacing w:before="240"/>
        <w:ind w:firstLine="0"/>
      </w:pPr>
      <w:r w:rsidRPr="00A52290">
        <w:t>In both scenarios, the system is assumed to be suffering from attitude disturbances, given as:</w:t>
      </w:r>
      <w:r>
        <w:t xml:space="preserve"> </w:t>
      </w:r>
    </w:p>
    <w:p w14:paraId="689FC07A" w14:textId="77777777" w:rsidR="005F3509" w:rsidRPr="00A52290" w:rsidRDefault="005F3509" w:rsidP="005F3509">
      <w:r w:rsidRPr="00A52290">
        <w:rPr>
          <w:position w:val="-16"/>
        </w:rPr>
        <w:object w:dxaOrig="3840" w:dyaOrig="440" w14:anchorId="16792CD9">
          <v:shape id="_x0000_i1341" type="#_x0000_t75" style="width:191.8pt;height:21.85pt" o:ole="">
            <v:imagedata r:id="rId637" o:title=""/>
          </v:shape>
          <o:OLEObject Type="Embed" ProgID="Equation.DSMT4" ShapeID="_x0000_i1341" DrawAspect="Content" ObjectID="_1795383437" r:id="rId638"/>
        </w:object>
      </w:r>
    </w:p>
    <w:p w14:paraId="6D79B049" w14:textId="53A801C7" w:rsidR="005F3509" w:rsidRDefault="005F3509" w:rsidP="005F3509">
      <w:r w:rsidRPr="00A52290">
        <w:rPr>
          <w:position w:val="-16"/>
        </w:rPr>
        <w:object w:dxaOrig="3600" w:dyaOrig="440" w14:anchorId="41BA42D8">
          <v:shape id="_x0000_i1342" type="#_x0000_t75" style="width:180pt;height:21.85pt" o:ole="">
            <v:imagedata r:id="rId639" o:title=""/>
          </v:shape>
          <o:OLEObject Type="Embed" ProgID="Equation.DSMT4" ShapeID="_x0000_i1342" DrawAspect="Content" ObjectID="_1795383438" r:id="rId640"/>
        </w:object>
      </w:r>
    </w:p>
    <w:p w14:paraId="2C306A2C" w14:textId="77777777" w:rsidR="005F3509" w:rsidRPr="00A52290" w:rsidRDefault="005F3509" w:rsidP="005F3509">
      <w:pPr>
        <w:pStyle w:val="Newparagraph"/>
        <w:ind w:firstLine="0"/>
        <w:rPr>
          <w:szCs w:val="18"/>
        </w:rPr>
      </w:pPr>
      <w:r w:rsidRPr="00A52290">
        <w:t xml:space="preserve">Disturbance decoupling parameters are sited as:  </w:t>
      </w:r>
      <w:r w:rsidRPr="00A52290">
        <w:rPr>
          <w:position w:val="-12"/>
        </w:rPr>
        <w:object w:dxaOrig="820" w:dyaOrig="360" w14:anchorId="0D1D0247">
          <v:shape id="_x0000_i1343" type="#_x0000_t75" style="width:41pt;height:17.3pt" o:ole="">
            <v:imagedata r:id="rId641" o:title=""/>
          </v:shape>
          <o:OLEObject Type="Embed" ProgID="Equation.DSMT4" ShapeID="_x0000_i1343" DrawAspect="Content" ObjectID="_1795383439" r:id="rId642"/>
        </w:object>
      </w:r>
      <w:r w:rsidRPr="00A52290">
        <w:rPr>
          <w:szCs w:val="18"/>
        </w:rPr>
        <w:t xml:space="preserve">, </w:t>
      </w:r>
      <w:r w:rsidRPr="00A52290">
        <w:rPr>
          <w:position w:val="-12"/>
        </w:rPr>
        <w:object w:dxaOrig="840" w:dyaOrig="360" w14:anchorId="2CED0847">
          <v:shape id="_x0000_i1344" type="#_x0000_t75" style="width:41.45pt;height:17.3pt" o:ole="">
            <v:imagedata r:id="rId643" o:title=""/>
          </v:shape>
          <o:OLEObject Type="Embed" ProgID="Equation.DSMT4" ShapeID="_x0000_i1344" DrawAspect="Content" ObjectID="_1795383440" r:id="rId644"/>
        </w:object>
      </w:r>
      <w:r w:rsidRPr="00A52290">
        <w:rPr>
          <w:szCs w:val="18"/>
        </w:rPr>
        <w:t xml:space="preserve">, and </w:t>
      </w:r>
      <w:r w:rsidRPr="00A52290">
        <w:rPr>
          <w:position w:val="-12"/>
        </w:rPr>
        <w:object w:dxaOrig="820" w:dyaOrig="360" w14:anchorId="1C636543">
          <v:shape id="_x0000_i1345" type="#_x0000_t75" style="width:41pt;height:17.3pt" o:ole="">
            <v:imagedata r:id="rId645" o:title=""/>
          </v:shape>
          <o:OLEObject Type="Embed" ProgID="Equation.DSMT4" ShapeID="_x0000_i1345" DrawAspect="Content" ObjectID="_1795383441" r:id="rId646"/>
        </w:object>
      </w:r>
      <w:r w:rsidRPr="00A52290">
        <w:rPr>
          <w:szCs w:val="18"/>
        </w:rPr>
        <w:t>.</w:t>
      </w:r>
    </w:p>
    <w:p w14:paraId="111E0515" w14:textId="77777777" w:rsidR="005F3509" w:rsidRPr="00A52290" w:rsidRDefault="005F3509" w:rsidP="005F3509">
      <w:pPr>
        <w:pStyle w:val="Heading2"/>
      </w:pPr>
      <w:r w:rsidRPr="00A52290">
        <w:rPr>
          <w:rFonts w:ascii="Times New Roman" w:hAnsi="Times New Roman" w:cs="Times New Roman"/>
          <w:i w:val="0"/>
          <w:iCs w:val="0"/>
          <w:kern w:val="32"/>
          <w:lang w:val="en-GB"/>
        </w:rPr>
        <w:t>5.3. Simulation</w:t>
      </w:r>
      <w:r w:rsidRPr="00A52290">
        <w:rPr>
          <w:rFonts w:ascii="Times New Roman" w:hAnsi="Times New Roman" w:cs="Times New Roman"/>
          <w:i w:val="0"/>
          <w:iCs w:val="0"/>
        </w:rPr>
        <w:t xml:space="preserve"> results</w:t>
      </w:r>
    </w:p>
    <w:p w14:paraId="47B5B5F1" w14:textId="77777777" w:rsidR="005F3509" w:rsidRDefault="005F3509" w:rsidP="005F3509">
      <w:pPr>
        <w:spacing w:before="240"/>
      </w:pPr>
      <w:r w:rsidRPr="00A52290">
        <w:t xml:space="preserve">Using the proposed ABFTC, Figure 3 provides a comparative analysis of the system's attitude and </w:t>
      </w:r>
    </w:p>
    <w:p w14:paraId="27982EF8" w14:textId="7A8B3C75" w:rsidR="00954BAA" w:rsidRPr="002F008A" w:rsidRDefault="005F3509" w:rsidP="005F3509">
      <w:r w:rsidRPr="00A52290">
        <w:t xml:space="preserve">position states under fault-free and actuator fault conditions. It reveals that, despite the introduction of faults, the states consistently </w:t>
      </w:r>
      <w:r>
        <w:t>converge</w:t>
      </w:r>
      <w:r w:rsidR="00954BAA" w:rsidRPr="00A52290">
        <w:t xml:space="preserve"> to the desired values, indicating the ABFTC's efficacy in fault handling. </w:t>
      </w:r>
    </w:p>
    <w:p w14:paraId="144E9DEA" w14:textId="75A86347" w:rsidR="00954BAA" w:rsidRPr="00A52290" w:rsidRDefault="00954BAA" w:rsidP="00954BAA">
      <w:pPr>
        <w:pStyle w:val="Newparagraph"/>
        <w:ind w:firstLine="0"/>
        <w:rPr>
          <w:lang w:val="en-US"/>
        </w:rPr>
      </w:pPr>
      <w:r w:rsidRPr="00A52290">
        <w:rPr>
          <w:lang w:val="en-US"/>
        </w:rPr>
        <w:t xml:space="preserve">As observed, the roll and pitch angles are maintained within a moderate range of </w:t>
      </w:r>
      <w:r w:rsidRPr="00A52290">
        <w:rPr>
          <w:position w:val="-6"/>
        </w:rPr>
        <w:object w:dxaOrig="360" w:dyaOrig="240" w14:anchorId="402BB932">
          <v:shape id="_x0000_i1346" type="#_x0000_t75" style="width:18.7pt;height:11.85pt" o:ole="">
            <v:imagedata r:id="rId647" o:title=""/>
          </v:shape>
          <o:OLEObject Type="Embed" ProgID="Equation.DSMT4" ShapeID="_x0000_i1346" DrawAspect="Content" ObjectID="_1795383442" r:id="rId648"/>
        </w:object>
      </w:r>
      <w:r w:rsidRPr="00A52290">
        <w:rPr>
          <w:lang w:val="en-US"/>
        </w:rPr>
        <w:t>, these values effectively facilitate the quadrotor's smooth movement.</w:t>
      </w:r>
    </w:p>
    <w:p w14:paraId="02C4837A" w14:textId="621B785E" w:rsidR="002C02E4" w:rsidRDefault="002C02E4" w:rsidP="0080418B"/>
    <w:p w14:paraId="0D938392" w14:textId="57B87645" w:rsidR="002C02E4" w:rsidRDefault="002C02E4" w:rsidP="0080418B"/>
    <w:p w14:paraId="66C6B1E6" w14:textId="1BFB1F57" w:rsidR="002C02E4" w:rsidRDefault="002C02E4" w:rsidP="0080418B"/>
    <w:p w14:paraId="5B9FDD56" w14:textId="00323C58" w:rsidR="00954BAA" w:rsidRDefault="00954BAA" w:rsidP="0080418B"/>
    <w:p w14:paraId="4EA7B3A0" w14:textId="77777777" w:rsidR="00702149" w:rsidRDefault="00702149" w:rsidP="0080418B"/>
    <w:p w14:paraId="0ACE5D64" w14:textId="77777777" w:rsidR="00702149" w:rsidRDefault="00702149" w:rsidP="0080418B"/>
    <w:p w14:paraId="4B5437F4" w14:textId="77777777" w:rsidR="00702149" w:rsidRDefault="00702149" w:rsidP="0080418B"/>
    <w:p w14:paraId="2DE7A194" w14:textId="77777777" w:rsidR="00702149" w:rsidRDefault="00702149" w:rsidP="0080418B"/>
    <w:p w14:paraId="54F587BD" w14:textId="77777777" w:rsidR="00702149" w:rsidRDefault="00702149" w:rsidP="0080418B"/>
    <w:p w14:paraId="4A8D1E76" w14:textId="77777777" w:rsidR="00702149" w:rsidRDefault="00702149" w:rsidP="0080418B"/>
    <w:p w14:paraId="1830DE1E" w14:textId="77777777" w:rsidR="00702149" w:rsidRDefault="00702149" w:rsidP="0080418B"/>
    <w:p w14:paraId="22C87B67" w14:textId="5923FF3A" w:rsidR="00954BAA" w:rsidRDefault="00954BAA" w:rsidP="0080418B"/>
    <w:p w14:paraId="39B943B5" w14:textId="28BB7BF7" w:rsidR="00954BAA" w:rsidRDefault="00954BAA" w:rsidP="0080418B"/>
    <w:p w14:paraId="2CDF58D9" w14:textId="77777777" w:rsidR="0037373C" w:rsidRDefault="0037373C" w:rsidP="0080418B"/>
    <w:p w14:paraId="7C1B0AF9" w14:textId="77777777" w:rsidR="0037373C" w:rsidRDefault="0037373C" w:rsidP="0080418B"/>
    <w:p w14:paraId="18A92F45" w14:textId="77777777" w:rsidR="0037373C" w:rsidRDefault="0037373C" w:rsidP="0080418B"/>
    <w:p w14:paraId="37FB4BD4" w14:textId="77777777" w:rsidR="0037373C" w:rsidRDefault="0037373C" w:rsidP="0037373C">
      <w:pPr>
        <w:pStyle w:val="Newparagraph"/>
        <w:ind w:firstLine="0"/>
        <w:rPr>
          <w:lang w:val="en-US" w:eastAsia="en-US"/>
        </w:rPr>
      </w:pPr>
    </w:p>
    <w:p w14:paraId="57A77F3B" w14:textId="22F1F972" w:rsidR="005F3509" w:rsidRPr="0037373C" w:rsidRDefault="0037373C" w:rsidP="0037373C">
      <w:pPr>
        <w:pStyle w:val="Newparagraph"/>
        <w:ind w:firstLine="0"/>
        <w:rPr>
          <w:lang w:val="en-US"/>
        </w:rPr>
      </w:pPr>
      <w:r w:rsidRPr="00A52290">
        <w:rPr>
          <w:lang w:val="en-US" w:eastAsia="en-US"/>
        </w:rPr>
        <w:t>In Figure 6, the first figure presents the real</w:t>
      </w:r>
      <w:r>
        <w:rPr>
          <w:lang w:val="en-US"/>
        </w:rPr>
        <w:t xml:space="preserve"> </w:t>
      </w:r>
      <w:r w:rsidR="00D1391F" w:rsidRPr="00A52290">
        <w:rPr>
          <w:lang w:val="en-US" w:eastAsia="en-US"/>
        </w:rPr>
        <w:t xml:space="preserve">actuator fault </w:t>
      </w:r>
      <w:r w:rsidR="00D1391F" w:rsidRPr="00A52290">
        <w:rPr>
          <w:position w:val="-12"/>
        </w:rPr>
        <w:object w:dxaOrig="300" w:dyaOrig="360" w14:anchorId="62E3BF61">
          <v:shape id="_x0000_i1347" type="#_x0000_t75" style="width:15.05pt;height:17.3pt" o:ole="">
            <v:imagedata r:id="rId649" o:title=""/>
          </v:shape>
          <o:OLEObject Type="Embed" ProgID="Equation.DSMT4" ShapeID="_x0000_i1347" DrawAspect="Content" ObjectID="_1795383443" r:id="rId650"/>
        </w:object>
      </w:r>
      <w:r w:rsidR="00D1391F" w:rsidRPr="00A52290">
        <w:rPr>
          <w:lang w:val="en-US" w:eastAsia="en-US"/>
        </w:rPr>
        <w:t xml:space="preserve"> alongside its estimates with and</w:t>
      </w:r>
      <w:r>
        <w:rPr>
          <w:lang w:val="en-US" w:eastAsia="en-US"/>
        </w:rPr>
        <w:t xml:space="preserve"> </w:t>
      </w:r>
      <w:r w:rsidR="005F3509" w:rsidRPr="00A52290">
        <w:t xml:space="preserve">without disturbance decoupling. It is evident that </w:t>
      </w:r>
    </w:p>
    <w:p w14:paraId="4FC8D6E5" w14:textId="77777777" w:rsidR="005F3509" w:rsidRDefault="005F3509" w:rsidP="005F3509">
      <w:r w:rsidRPr="00A52290">
        <w:t xml:space="preserve">disturbance decoupling significantly enhances the accuracy of FE. The second figure corroborates this by showing the estimation of </w:t>
      </w:r>
      <w:r w:rsidRPr="00A52290">
        <w:rPr>
          <w:position w:val="-12"/>
        </w:rPr>
        <w:object w:dxaOrig="340" w:dyaOrig="360" w14:anchorId="11432322">
          <v:shape id="_x0000_i1348" type="#_x0000_t75" style="width:17.3pt;height:17.3pt" o:ole="">
            <v:imagedata r:id="rId651" o:title=""/>
          </v:shape>
          <o:OLEObject Type="Embed" ProgID="Equation.DSMT4" ShapeID="_x0000_i1348" DrawAspect="Content" ObjectID="_1795383444" r:id="rId652"/>
        </w:object>
      </w:r>
      <w:r w:rsidRPr="00A52290">
        <w:t>, which closely matches the real fault.</w:t>
      </w:r>
    </w:p>
    <w:p w14:paraId="11E08229" w14:textId="6CEE258D" w:rsidR="0037373C" w:rsidRDefault="0037373C" w:rsidP="002D09AA">
      <w:pPr>
        <w:spacing w:before="240"/>
      </w:pPr>
      <w:r w:rsidRPr="00A52290">
        <w:t xml:space="preserve">Figure </w:t>
      </w:r>
      <w:r>
        <w:t>7</w:t>
      </w:r>
      <w:r w:rsidRPr="00A52290">
        <w:t xml:space="preserve"> display</w:t>
      </w:r>
      <w:r>
        <w:t>s</w:t>
      </w:r>
      <w:r w:rsidRPr="00A52290">
        <w:t xml:space="preserve"> control inputs in the faulty case.</w:t>
      </w:r>
    </w:p>
    <w:p w14:paraId="644781E3" w14:textId="0F7AA91F" w:rsidR="005F3509" w:rsidRDefault="0037373C" w:rsidP="0080418B">
      <w:r w:rsidRPr="00A52290">
        <w:rPr>
          <w:noProof/>
        </w:rPr>
        <mc:AlternateContent>
          <mc:Choice Requires="wps">
            <w:drawing>
              <wp:anchor distT="0" distB="0" distL="114300" distR="114300" simplePos="0" relativeHeight="251666944" behindDoc="0" locked="0" layoutInCell="1" allowOverlap="1" wp14:anchorId="450D2CB4" wp14:editId="00CE12B9">
                <wp:simplePos x="0" y="0"/>
                <wp:positionH relativeFrom="column">
                  <wp:posOffset>90805</wp:posOffset>
                </wp:positionH>
                <wp:positionV relativeFrom="paragraph">
                  <wp:posOffset>-53726</wp:posOffset>
                </wp:positionV>
                <wp:extent cx="5486400" cy="2174875"/>
                <wp:effectExtent l="0" t="0" r="0" b="0"/>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174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5A519" w14:textId="77777777" w:rsidR="00CE0BBC" w:rsidRDefault="00CE0BBC" w:rsidP="00CE0BBC">
                            <w:pPr>
                              <w:keepNext/>
                              <w:spacing w:before="100" w:beforeAutospacing="1"/>
                              <w:jc w:val="center"/>
                            </w:pPr>
                            <w:r>
                              <w:rPr>
                                <w:noProof/>
                              </w:rPr>
                              <w:drawing>
                                <wp:inline distT="0" distB="0" distL="0" distR="0" wp14:anchorId="67C63BFC" wp14:editId="3AF8153A">
                                  <wp:extent cx="4125069" cy="1900193"/>
                                  <wp:effectExtent l="0" t="0" r="8890" b="5080"/>
                                  <wp:docPr id="962682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57AB6F52" w14:textId="6FD867F1" w:rsidR="00CE0BBC" w:rsidRDefault="00CE0BBC" w:rsidP="00CE0BBC">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0B564C">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6DA8251" w14:textId="77777777" w:rsidR="00CE0BBC" w:rsidRDefault="00CE0BBC" w:rsidP="00CE0BBC">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D2CB4" id="Text Box 1673" o:spid="_x0000_s1028" type="#_x0000_t202" style="position:absolute;left:0;text-align:left;margin-left:7.15pt;margin-top:-4.25pt;width:6in;height:171.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" stroked="f">
                <v:textbox>
                  <w:txbxContent>
                    <w:p w14:paraId="1355A519" w14:textId="77777777" w:rsidR="00CE0BBC" w:rsidRDefault="00CE0BBC" w:rsidP="00CE0BBC">
                      <w:pPr>
                        <w:keepNext/>
                        <w:spacing w:before="100" w:beforeAutospacing="1"/>
                        <w:jc w:val="center"/>
                      </w:pPr>
                      <w:r>
                        <w:rPr>
                          <w:noProof/>
                        </w:rPr>
                        <w:drawing>
                          <wp:inline distT="0" distB="0" distL="0" distR="0" wp14:anchorId="67C63BFC" wp14:editId="3AF8153A">
                            <wp:extent cx="4125069" cy="1900193"/>
                            <wp:effectExtent l="0" t="0" r="8890" b="5080"/>
                            <wp:docPr id="962682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57AB6F52" w14:textId="6FD867F1" w:rsidR="00CE0BBC" w:rsidRDefault="00CE0BBC" w:rsidP="00CE0BBC">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0B564C">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6DA8251" w14:textId="77777777" w:rsidR="00CE0BBC" w:rsidRDefault="00CE0BBC" w:rsidP="00CE0BBC">
                      <w:pPr>
                        <w:spacing w:before="100" w:beforeAutospacing="1"/>
                        <w:jc w:val="center"/>
                      </w:pPr>
                    </w:p>
                  </w:txbxContent>
                </v:textbox>
              </v:shape>
            </w:pict>
          </mc:Fallback>
        </mc:AlternateContent>
      </w:r>
    </w:p>
    <w:p w14:paraId="37689A82" w14:textId="158E4F08" w:rsidR="005F3509" w:rsidRDefault="005F3509" w:rsidP="0080418B"/>
    <w:p w14:paraId="5F345767" w14:textId="3EDA1EA4" w:rsidR="005F3509" w:rsidRDefault="005F3509" w:rsidP="0080418B"/>
    <w:p w14:paraId="78521DEF" w14:textId="271C979E" w:rsidR="005F3509" w:rsidRDefault="005F3509" w:rsidP="0080418B"/>
    <w:p w14:paraId="73DA257F" w14:textId="20452DD2" w:rsidR="005F3509" w:rsidRDefault="005F3509" w:rsidP="0080418B"/>
    <w:p w14:paraId="544B89E9" w14:textId="283F364F" w:rsidR="005F3509" w:rsidRDefault="005F3509" w:rsidP="0080418B"/>
    <w:p w14:paraId="5BB66CB0" w14:textId="03DBA8ED" w:rsidR="003D683D" w:rsidRDefault="003D683D" w:rsidP="002035DB"/>
    <w:p w14:paraId="134971C1" w14:textId="2F37CBD0" w:rsidR="003D683D" w:rsidRDefault="003D683D" w:rsidP="002035DB"/>
    <w:p w14:paraId="2728F4C9" w14:textId="36251A7F" w:rsidR="00CF5022" w:rsidRDefault="00CF5022" w:rsidP="002035DB"/>
    <w:p w14:paraId="3E08855C" w14:textId="260764E9" w:rsidR="002B75CE" w:rsidRDefault="002B75CE" w:rsidP="0080418B"/>
    <w:p w14:paraId="5FC02FDE" w14:textId="2E46C4CF" w:rsidR="008855F4" w:rsidRDefault="008855F4" w:rsidP="0080418B"/>
    <w:p w14:paraId="09E2C66E" w14:textId="629C0ACB" w:rsidR="008855F4" w:rsidRDefault="008855F4" w:rsidP="0080418B"/>
    <w:p w14:paraId="4CFDF531" w14:textId="24C4538A" w:rsidR="00954BAA" w:rsidRDefault="00954BAA" w:rsidP="0080418B"/>
    <w:p w14:paraId="6422396A" w14:textId="77777777" w:rsidR="002035DB" w:rsidRDefault="002035DB" w:rsidP="0080418B"/>
    <w:tbl>
      <w:tblPr>
        <w:tblW w:w="0" w:type="auto"/>
        <w:tblLook w:val="04A0" w:firstRow="1" w:lastRow="0" w:firstColumn="1" w:lastColumn="0" w:noHBand="0" w:noVBand="1"/>
      </w:tblPr>
      <w:tblGrid>
        <w:gridCol w:w="4280"/>
      </w:tblGrid>
      <w:tr w:rsidR="00954BAA" w:rsidRPr="00A52290" w14:paraId="4163D0C2" w14:textId="77777777" w:rsidTr="00DF5DDF">
        <w:tc>
          <w:tcPr>
            <w:tcW w:w="4280" w:type="dxa"/>
            <w:shd w:val="clear" w:color="auto" w:fill="auto"/>
          </w:tcPr>
          <w:p w14:paraId="6A69ED25" w14:textId="77777777" w:rsidR="00954BAA" w:rsidRPr="00A52290" w:rsidRDefault="00954BAA" w:rsidP="00122B87">
            <w:pPr>
              <w:keepNext/>
            </w:pPr>
            <w:r w:rsidRPr="00A52290">
              <w:rPr>
                <w:noProof/>
              </w:rPr>
              <w:drawing>
                <wp:inline distT="0" distB="0" distL="0" distR="0" wp14:anchorId="379CCD33" wp14:editId="5BDC83AE">
                  <wp:extent cx="2564765" cy="1942837"/>
                  <wp:effectExtent l="0" t="0" r="6985" b="635"/>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2577298" cy="1952331"/>
                          </a:xfrm>
                          <a:prstGeom prst="rect">
                            <a:avLst/>
                          </a:prstGeom>
                          <a:noFill/>
                          <a:ln>
                            <a:noFill/>
                          </a:ln>
                        </pic:spPr>
                      </pic:pic>
                    </a:graphicData>
                  </a:graphic>
                </wp:inline>
              </w:drawing>
            </w:r>
          </w:p>
          <w:p w14:paraId="7CBB882B" w14:textId="43242AD5" w:rsidR="00954BAA" w:rsidRPr="00A52290" w:rsidRDefault="00954BAA" w:rsidP="00122B87">
            <w:pPr>
              <w:pStyle w:val="Caption"/>
              <w:jc w:val="center"/>
            </w:pPr>
            <w:r w:rsidRPr="00A52290">
              <w:rPr>
                <w:b/>
                <w:bCs w:val="0"/>
              </w:rPr>
              <w:t xml:space="preserve">Figure </w:t>
            </w:r>
            <w:r w:rsidRPr="00A52290">
              <w:rPr>
                <w:b/>
                <w:bCs w:val="0"/>
              </w:rPr>
              <w:fldChar w:fldCharType="begin"/>
            </w:r>
            <w:r w:rsidRPr="00A52290">
              <w:rPr>
                <w:b/>
                <w:bCs w:val="0"/>
              </w:rPr>
              <w:instrText xml:space="preserve"> SEQ Figure \* ARABIC </w:instrText>
            </w:r>
            <w:r w:rsidRPr="00A52290">
              <w:rPr>
                <w:b/>
                <w:bCs w:val="0"/>
              </w:rPr>
              <w:fldChar w:fldCharType="separate"/>
            </w:r>
            <w:r w:rsidR="000B564C">
              <w:rPr>
                <w:b/>
                <w:bCs w:val="0"/>
                <w:noProof/>
              </w:rPr>
              <w:t>5</w:t>
            </w:r>
            <w:r w:rsidRPr="00A52290">
              <w:rPr>
                <w:b/>
                <w:bCs w:val="0"/>
              </w:rPr>
              <w:fldChar w:fldCharType="end"/>
            </w:r>
            <w:r w:rsidRPr="00A52290">
              <w:rPr>
                <w:b/>
                <w:bCs w:val="0"/>
                <w:lang w:val="fr-FR"/>
              </w:rPr>
              <w:t>.</w:t>
            </w:r>
            <w:r w:rsidRPr="00A52290">
              <w:rPr>
                <w:lang w:val="fr-FR"/>
              </w:rPr>
              <w:t xml:space="preserve"> Attitude disturbance estimation</w:t>
            </w:r>
          </w:p>
        </w:tc>
      </w:tr>
      <w:tr w:rsidR="00954BAA" w:rsidRPr="00A52290" w14:paraId="59B13FF7" w14:textId="77777777" w:rsidTr="00DF5DDF">
        <w:tc>
          <w:tcPr>
            <w:tcW w:w="4280" w:type="dxa"/>
            <w:shd w:val="clear" w:color="auto" w:fill="auto"/>
          </w:tcPr>
          <w:p w14:paraId="69360D83" w14:textId="77777777" w:rsidR="00954BAA" w:rsidRPr="00A52290" w:rsidRDefault="00954BAA" w:rsidP="00122B87">
            <w:pPr>
              <w:pStyle w:val="Newparagraph"/>
              <w:ind w:firstLine="0"/>
              <w:jc w:val="left"/>
              <w:rPr>
                <w:lang w:val="en-US" w:eastAsia="en-US"/>
              </w:rPr>
            </w:pPr>
            <w:r w:rsidRPr="00A52290">
              <w:rPr>
                <w:noProof/>
              </w:rPr>
              <w:drawing>
                <wp:inline distT="0" distB="0" distL="0" distR="0" wp14:anchorId="5BA86EFA" wp14:editId="0BA5E108">
                  <wp:extent cx="2601764" cy="1999953"/>
                  <wp:effectExtent l="0" t="0" r="8255" b="635"/>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618588" cy="2012885"/>
                          </a:xfrm>
                          <a:prstGeom prst="rect">
                            <a:avLst/>
                          </a:prstGeom>
                          <a:noFill/>
                          <a:ln>
                            <a:noFill/>
                          </a:ln>
                        </pic:spPr>
                      </pic:pic>
                    </a:graphicData>
                  </a:graphic>
                </wp:inline>
              </w:drawing>
            </w:r>
          </w:p>
        </w:tc>
      </w:tr>
    </w:tbl>
    <w:p w14:paraId="5EE4F468" w14:textId="708F7C4C" w:rsidR="002F008A" w:rsidRDefault="00954BAA" w:rsidP="002035DB">
      <w:pPr>
        <w:pStyle w:val="Caption"/>
        <w:jc w:val="center"/>
        <w:rPr>
          <w:lang w:val="en-US"/>
        </w:rPr>
      </w:pPr>
      <w:r w:rsidRPr="00A52290">
        <w:rPr>
          <w:b/>
          <w:bCs w:val="0"/>
        </w:rPr>
        <w:t>Figure 6</w:t>
      </w:r>
      <w:r w:rsidRPr="00A52290">
        <w:rPr>
          <w:b/>
          <w:bCs w:val="0"/>
          <w:lang w:val="en-US"/>
        </w:rPr>
        <w:t>.</w:t>
      </w:r>
      <w:r w:rsidRPr="00A52290">
        <w:rPr>
          <w:lang w:val="en-US"/>
        </w:rPr>
        <w:t xml:space="preserve"> Actuator fault estimation performance</w:t>
      </w:r>
    </w:p>
    <w:p w14:paraId="6BFB506B" w14:textId="0653E7A5" w:rsidR="002D09AA" w:rsidRPr="002D09AA" w:rsidRDefault="002D09AA" w:rsidP="002D09AA">
      <w:pPr>
        <w:rPr>
          <w:lang w:eastAsia="ja-JP"/>
        </w:rPr>
      </w:pPr>
      <w:r w:rsidRPr="00A52290">
        <w:rPr>
          <w:noProof/>
        </w:rPr>
        <w:drawing>
          <wp:inline distT="0" distB="0" distL="0" distR="0" wp14:anchorId="5BEA580B" wp14:editId="507D390B">
            <wp:extent cx="2516471" cy="1898674"/>
            <wp:effectExtent l="0" t="0" r="0" b="6350"/>
            <wp:docPr id="211229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56">
                      <a:extLst>
                        <a:ext uri="{BEBA8EAE-BF5A-486C-A8C5-ECC9F3942E4B}">
                          <a14:imgProps xmlns:a14="http://schemas.microsoft.com/office/drawing/2010/main">
                            <a14:imgLayer r:embed="rId65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517707" cy="1899607"/>
                    </a:xfrm>
                    <a:prstGeom prst="rect">
                      <a:avLst/>
                    </a:prstGeom>
                    <a:noFill/>
                    <a:ln>
                      <a:noFill/>
                    </a:ln>
                  </pic:spPr>
                </pic:pic>
              </a:graphicData>
            </a:graphic>
          </wp:inline>
        </w:drawing>
      </w:r>
    </w:p>
    <w:p w14:paraId="46C63A3C" w14:textId="6E882EDC" w:rsidR="002D09AA" w:rsidRPr="002D09AA" w:rsidRDefault="002D09AA" w:rsidP="002D09AA">
      <w:pPr>
        <w:jc w:val="center"/>
        <w:rPr>
          <w:sz w:val="20"/>
          <w:szCs w:val="20"/>
          <w:lang w:eastAsia="ja-JP"/>
        </w:rPr>
      </w:pPr>
      <w:r w:rsidRPr="002D09AA">
        <w:rPr>
          <w:b/>
          <w:bCs/>
          <w:sz w:val="20"/>
          <w:szCs w:val="20"/>
        </w:rPr>
        <w:t>Figure 7.</w:t>
      </w:r>
      <w:r>
        <w:rPr>
          <w:b/>
          <w:bCs/>
          <w:sz w:val="20"/>
          <w:szCs w:val="20"/>
        </w:rPr>
        <w:t xml:space="preserve"> </w:t>
      </w:r>
      <w:r w:rsidRPr="002D09AA">
        <w:rPr>
          <w:sz w:val="20"/>
          <w:szCs w:val="20"/>
        </w:rPr>
        <w:t>Control inputs of actuators in faulty case</w:t>
      </w:r>
    </w:p>
    <w:p w14:paraId="4B31EEBC" w14:textId="402250EF" w:rsidR="00CF5022" w:rsidRDefault="00CF5022" w:rsidP="00CF5022">
      <w:pPr>
        <w:pStyle w:val="Newparagraph"/>
        <w:ind w:firstLine="0"/>
        <w:rPr>
          <w:lang w:val="en-US" w:eastAsia="en-US"/>
        </w:rPr>
      </w:pPr>
    </w:p>
    <w:p w14:paraId="3BACF7C6" w14:textId="77777777" w:rsidR="00CE0BBC" w:rsidRDefault="00CE0BBC" w:rsidP="00CF5022">
      <w:pPr>
        <w:pStyle w:val="Newparagraph"/>
        <w:ind w:firstLine="0"/>
        <w:rPr>
          <w:lang w:val="en-US" w:eastAsia="en-US"/>
        </w:rPr>
      </w:pPr>
    </w:p>
    <w:p w14:paraId="5CF5689E" w14:textId="3BC0E27A" w:rsidR="002035DB" w:rsidRDefault="002035DB" w:rsidP="00EC2BBB">
      <w:pPr>
        <w:pStyle w:val="Newparagraph"/>
        <w:ind w:firstLine="0"/>
        <w:rPr>
          <w:lang w:val="en-US" w:eastAsia="en-US"/>
        </w:rPr>
      </w:pPr>
    </w:p>
    <w:p w14:paraId="5CEAE5DC" w14:textId="77777777" w:rsidR="003D683D" w:rsidRDefault="003D683D" w:rsidP="00EC2BBB">
      <w:pPr>
        <w:pStyle w:val="Newparagraph"/>
        <w:ind w:firstLine="0"/>
        <w:rPr>
          <w:lang w:val="en-US" w:eastAsia="en-US"/>
        </w:rPr>
      </w:pPr>
    </w:p>
    <w:p w14:paraId="742A9F9A" w14:textId="20A59DDB" w:rsidR="002035DB" w:rsidRDefault="002035DB" w:rsidP="00EC2BBB">
      <w:pPr>
        <w:pStyle w:val="Newparagraph"/>
        <w:ind w:firstLine="0"/>
        <w:rPr>
          <w:lang w:val="en-US" w:eastAsia="en-US"/>
        </w:rPr>
      </w:pPr>
    </w:p>
    <w:p w14:paraId="5276ED77" w14:textId="77777777" w:rsidR="002035DB" w:rsidRDefault="002035DB" w:rsidP="00EC2BBB">
      <w:pPr>
        <w:pStyle w:val="Newparagraph"/>
        <w:ind w:firstLine="0"/>
        <w:rPr>
          <w:lang w:val="en-US" w:eastAsia="en-US"/>
        </w:rPr>
      </w:pPr>
    </w:p>
    <w:p w14:paraId="625D0E26" w14:textId="77777777" w:rsidR="002035DB" w:rsidRDefault="002035DB" w:rsidP="00EC2BBB">
      <w:pPr>
        <w:pStyle w:val="Newparagraph"/>
        <w:ind w:firstLine="0"/>
        <w:rPr>
          <w:lang w:val="en-US" w:eastAsia="en-US"/>
        </w:rPr>
      </w:pPr>
    </w:p>
    <w:p w14:paraId="12DC982D" w14:textId="77777777" w:rsidR="003D683D" w:rsidRDefault="003D683D" w:rsidP="00EC2BBB">
      <w:pPr>
        <w:pStyle w:val="Newparagraph"/>
        <w:ind w:firstLine="0"/>
        <w:rPr>
          <w:lang w:val="en-US" w:eastAsia="en-US"/>
        </w:rPr>
      </w:pPr>
    </w:p>
    <w:p w14:paraId="4A3DD509" w14:textId="77777777" w:rsidR="007531D0" w:rsidRDefault="007531D0" w:rsidP="00EC2BBB">
      <w:pPr>
        <w:pStyle w:val="Newparagraph"/>
        <w:ind w:firstLine="0"/>
        <w:rPr>
          <w:lang w:val="en-US" w:eastAsia="en-US"/>
        </w:rPr>
      </w:pPr>
    </w:p>
    <w:p w14:paraId="6E100611" w14:textId="77777777" w:rsidR="002D09AA" w:rsidRDefault="002D09AA" w:rsidP="00EC2BBB">
      <w:pPr>
        <w:pStyle w:val="Newparagraph"/>
        <w:ind w:firstLine="0"/>
        <w:rPr>
          <w:lang w:val="en-US" w:eastAsia="en-US"/>
        </w:rPr>
      </w:pPr>
    </w:p>
    <w:p w14:paraId="736A1C93" w14:textId="77777777" w:rsidR="002D09AA" w:rsidRDefault="002D09AA" w:rsidP="00EC2BBB">
      <w:pPr>
        <w:pStyle w:val="Newparagraph"/>
        <w:ind w:firstLine="0"/>
        <w:rPr>
          <w:lang w:val="en-US" w:eastAsia="en-US"/>
        </w:rPr>
      </w:pPr>
    </w:p>
    <w:p w14:paraId="4EF099F6" w14:textId="77777777" w:rsidR="00DF5DDF" w:rsidRDefault="00DF5DDF" w:rsidP="00CE0BBC">
      <w:pPr>
        <w:pStyle w:val="Newparagraph"/>
        <w:ind w:firstLine="0"/>
        <w:rPr>
          <w:lang w:val="en-US"/>
        </w:rPr>
      </w:pPr>
    </w:p>
    <w:p w14:paraId="1E28D614" w14:textId="77777777" w:rsidR="00DF5DDF" w:rsidRDefault="00DF5DDF" w:rsidP="00CE0BBC">
      <w:pPr>
        <w:pStyle w:val="Newparagraph"/>
        <w:ind w:firstLine="0"/>
        <w:rPr>
          <w:lang w:val="en-US"/>
        </w:rPr>
      </w:pPr>
    </w:p>
    <w:p w14:paraId="227DC748" w14:textId="77777777" w:rsidR="00DF5DDF" w:rsidRDefault="00DF5DDF" w:rsidP="00CE0BBC">
      <w:pPr>
        <w:pStyle w:val="Newparagraph"/>
        <w:ind w:firstLine="0"/>
        <w:rPr>
          <w:lang w:val="en-US"/>
        </w:rPr>
      </w:pPr>
    </w:p>
    <w:p w14:paraId="4B8D6465" w14:textId="4D8C9408" w:rsidR="007909DD" w:rsidRPr="00A52290" w:rsidRDefault="00CF5022" w:rsidP="00CE0BBC">
      <w:pPr>
        <w:pStyle w:val="Newparagraph"/>
        <w:spacing w:after="240"/>
        <w:ind w:firstLine="0"/>
      </w:pPr>
      <w:r>
        <w:rPr>
          <w:lang w:val="en-US"/>
        </w:rPr>
        <w:t>F</w:t>
      </w:r>
      <w:r w:rsidR="007909DD" w:rsidRPr="00A52290">
        <w:t xml:space="preserve">igure </w:t>
      </w:r>
      <w:r>
        <w:t>7</w:t>
      </w:r>
      <w:r w:rsidR="004579E9" w:rsidRPr="00A52290">
        <w:t xml:space="preserve"> </w:t>
      </w:r>
      <w:r w:rsidR="007909DD" w:rsidRPr="00A52290">
        <w:t xml:space="preserve">reveals how the system adapts its inputs to manage faults effectively. Despite this, </w:t>
      </w:r>
      <w:r w:rsidR="0020227F" w:rsidRPr="00A52290">
        <w:rPr>
          <w:lang w:val="en-US"/>
        </w:rPr>
        <w:t>the quadrotor's closed-loop dynamics remain stable</w:t>
      </w:r>
      <w:r w:rsidR="007909DD" w:rsidRPr="00A52290">
        <w:t xml:space="preserve">. Furthermore, </w:t>
      </w:r>
      <w:r w:rsidR="0020227F" w:rsidRPr="00A52290">
        <w:rPr>
          <w:lang w:val="en-US"/>
        </w:rPr>
        <w:t>this control approach provides input control signals that are both acceptable and physically achievable</w:t>
      </w:r>
      <w:r w:rsidR="007909DD" w:rsidRPr="00A52290">
        <w:t>, reflecting the robustness and practicality of the proposed FTC approach. And also preserves a low energy consumption with small control inputs.</w:t>
      </w:r>
    </w:p>
    <w:p w14:paraId="53346953" w14:textId="09AD3642" w:rsidR="0020227F" w:rsidRDefault="0020227F" w:rsidP="000042A0">
      <w:pPr>
        <w:pStyle w:val="Newparagraph"/>
        <w:ind w:firstLine="0"/>
      </w:pPr>
      <w:r w:rsidRPr="00A52290">
        <w:t xml:space="preserve">Figure </w:t>
      </w:r>
      <w:r w:rsidR="00CF5022">
        <w:t>8 i</w:t>
      </w:r>
      <w:r w:rsidRPr="00A52290">
        <w:t xml:space="preserve">llustrates the quadrotor aircraft's 3D trajectory during its flight. </w:t>
      </w:r>
    </w:p>
    <w:p w14:paraId="060397D4" w14:textId="3B84FF37" w:rsidR="00F77FA9" w:rsidRPr="00A52290" w:rsidRDefault="00433EB1" w:rsidP="00433EB1">
      <w:pPr>
        <w:pStyle w:val="Newparagraph"/>
        <w:ind w:firstLine="0"/>
        <w:jc w:val="center"/>
      </w:pPr>
      <w:r>
        <w:rPr>
          <w:noProof/>
        </w:rPr>
        <w:drawing>
          <wp:inline distT="0" distB="0" distL="0" distR="0" wp14:anchorId="1B814EDC" wp14:editId="04A1B627">
            <wp:extent cx="2182495" cy="2070848"/>
            <wp:effectExtent l="0" t="0" r="8255" b="5715"/>
            <wp:docPr id="17487696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184892" cy="2073122"/>
                    </a:xfrm>
                    <a:prstGeom prst="rect">
                      <a:avLst/>
                    </a:prstGeom>
                    <a:noFill/>
                    <a:ln>
                      <a:noFill/>
                    </a:ln>
                  </pic:spPr>
                </pic:pic>
              </a:graphicData>
            </a:graphic>
          </wp:inline>
        </w:drawing>
      </w:r>
    </w:p>
    <w:p w14:paraId="4CC0F85D" w14:textId="77777777" w:rsidR="00F77FA9" w:rsidRPr="00A52290" w:rsidRDefault="00F77FA9" w:rsidP="00F77FA9">
      <w:pPr>
        <w:pStyle w:val="Caption"/>
        <w:jc w:val="center"/>
      </w:pPr>
      <w:r w:rsidRPr="00A52290">
        <w:rPr>
          <w:b/>
          <w:bCs w:val="0"/>
        </w:rPr>
        <w:t xml:space="preserve">Figure </w:t>
      </w:r>
      <w:r>
        <w:rPr>
          <w:b/>
          <w:bCs w:val="0"/>
        </w:rPr>
        <w:t>8</w:t>
      </w:r>
      <w:r w:rsidRPr="00A52290">
        <w:rPr>
          <w:b/>
          <w:bCs w:val="0"/>
          <w:lang w:val="en-US"/>
        </w:rPr>
        <w:t>.</w:t>
      </w:r>
      <w:r w:rsidRPr="00A52290">
        <w:rPr>
          <w:lang w:val="en-US"/>
        </w:rPr>
        <w:t xml:space="preserve"> </w:t>
      </w:r>
      <w:r>
        <w:rPr>
          <w:lang w:val="en-US"/>
        </w:rPr>
        <w:t xml:space="preserve">The </w:t>
      </w:r>
      <w:r w:rsidRPr="00A52290">
        <w:rPr>
          <w:lang w:val="en-US"/>
        </w:rPr>
        <w:t xml:space="preserve">quadrotor </w:t>
      </w:r>
      <w:r>
        <w:rPr>
          <w:lang w:val="en-US"/>
        </w:rPr>
        <w:t>g</w:t>
      </w:r>
      <w:r w:rsidRPr="00A52290">
        <w:rPr>
          <w:lang w:val="en-US"/>
        </w:rPr>
        <w:t>lobal trajectory in 3D in free and faulty case</w:t>
      </w:r>
    </w:p>
    <w:p w14:paraId="7C843807" w14:textId="5187C5A6" w:rsidR="00EC2BBB" w:rsidRPr="00A52290" w:rsidRDefault="000042A0" w:rsidP="000042A0">
      <w:pPr>
        <w:pStyle w:val="Newparagraph"/>
        <w:spacing w:after="240"/>
        <w:ind w:firstLine="0"/>
        <w:rPr>
          <w:lang w:val="ro-RO"/>
        </w:rPr>
      </w:pPr>
      <w:r w:rsidRPr="00A52290">
        <w:t>The simulation results show good performance and resilience along trajectory tracking even after actuator faults occur</w:t>
      </w:r>
      <w:r w:rsidR="00CF54FF" w:rsidRPr="00A52290">
        <w:t>.</w:t>
      </w:r>
    </w:p>
    <w:p w14:paraId="692536D7" w14:textId="6BE2B9D4" w:rsidR="007909DD" w:rsidRDefault="007909DD" w:rsidP="008C085F">
      <w:pPr>
        <w:pStyle w:val="Newparagraph"/>
        <w:ind w:firstLine="0"/>
      </w:pPr>
      <w:r w:rsidRPr="00A52290">
        <w:t xml:space="preserve">To numerically evaluate the results obtained from the simulations, </w:t>
      </w:r>
      <w:r w:rsidR="008C085F" w:rsidRPr="008C085F">
        <w:rPr>
          <w:highlight w:val="yellow"/>
          <w:lang w:val="en-US"/>
        </w:rPr>
        <w:t>the RMSE (Root Mean Square Error) will be calculated using established numerical criteria</w:t>
      </w:r>
      <w:r w:rsidRPr="00A52290">
        <w:t xml:space="preserve">. (Table </w:t>
      </w:r>
      <w:r w:rsidR="008C085F">
        <w:t>2</w:t>
      </w:r>
      <w:r w:rsidRPr="00A52290">
        <w:t>).</w:t>
      </w:r>
    </w:p>
    <w:p w14:paraId="0DF20BCC" w14:textId="77777777" w:rsidR="00CF5022" w:rsidRPr="00A52290" w:rsidRDefault="00CF5022" w:rsidP="00CF5022">
      <w:pPr>
        <w:spacing w:before="240"/>
      </w:pPr>
      <w:r w:rsidRPr="00A52290">
        <w:t>While faults introduced in the roll (</w:t>
      </w:r>
      <w:r w:rsidRPr="00A52290">
        <w:rPr>
          <w:position w:val="-10"/>
        </w:rPr>
        <w:object w:dxaOrig="200" w:dyaOrig="240" w14:anchorId="23978EAB">
          <v:shape id="_x0000_i1349" type="#_x0000_t75" style="width:10.05pt;height:11.85pt" o:ole="">
            <v:imagedata r:id="rId659" o:title=""/>
          </v:shape>
          <o:OLEObject Type="Embed" ProgID="Equation.DSMT4" ShapeID="_x0000_i1349" DrawAspect="Content" ObjectID="_1795383445" r:id="rId660"/>
        </w:object>
      </w:r>
      <w:r w:rsidRPr="00A52290">
        <w:t>) and vertical (</w:t>
      </w:r>
      <w:r w:rsidRPr="00A52290">
        <w:rPr>
          <w:position w:val="-4"/>
        </w:rPr>
        <w:object w:dxaOrig="180" w:dyaOrig="180" w14:anchorId="084907F2">
          <v:shape id="_x0000_i1350" type="#_x0000_t75" style="width:9.1pt;height:9.1pt" o:ole="">
            <v:imagedata r:id="rId661" o:title=""/>
          </v:shape>
          <o:OLEObject Type="Embed" ProgID="Equation.DSMT4" ShapeID="_x0000_i1350" DrawAspect="Content" ObjectID="_1795383446" r:id="rId662"/>
        </w:object>
      </w:r>
      <w:r w:rsidRPr="00A52290">
        <w:t>) axes led to moderate increases in RMSE, pitch (</w:t>
      </w:r>
      <w:r w:rsidRPr="00A52290">
        <w:rPr>
          <w:position w:val="-6"/>
        </w:rPr>
        <w:object w:dxaOrig="180" w:dyaOrig="240" w14:anchorId="74C28FE0">
          <v:shape id="_x0000_i1351" type="#_x0000_t75" style="width:9.1pt;height:11.85pt" o:ole="">
            <v:imagedata r:id="rId663" o:title=""/>
          </v:shape>
          <o:OLEObject Type="Embed" ProgID="Equation.DSMT4" ShapeID="_x0000_i1351" DrawAspect="Content" ObjectID="_1795383447" r:id="rId664"/>
        </w:object>
      </w:r>
      <w:r w:rsidRPr="00A52290">
        <w:t>), yaw (</w:t>
      </w:r>
      <w:r w:rsidRPr="00A52290">
        <w:rPr>
          <w:position w:val="-10"/>
        </w:rPr>
        <w:object w:dxaOrig="220" w:dyaOrig="240" w14:anchorId="671670B8">
          <v:shape id="_x0000_i1352" type="#_x0000_t75" style="width:10.95pt;height:11.85pt" o:ole="">
            <v:imagedata r:id="rId665" o:title=""/>
          </v:shape>
          <o:OLEObject Type="Embed" ProgID="Equation.DSMT4" ShapeID="_x0000_i1352" DrawAspect="Content" ObjectID="_1795383448" r:id="rId666"/>
        </w:object>
      </w:r>
      <w:r w:rsidRPr="00A52290">
        <w:t>), and horizontal positions (</w:t>
      </w:r>
      <w:r w:rsidRPr="00A52290">
        <w:rPr>
          <w:position w:val="-10"/>
        </w:rPr>
        <w:object w:dxaOrig="360" w:dyaOrig="240" w14:anchorId="62EF35DB">
          <v:shape id="_x0000_i1353" type="#_x0000_t75" style="width:17.3pt;height:11.85pt" o:ole="">
            <v:imagedata r:id="rId667" o:title=""/>
          </v:shape>
          <o:OLEObject Type="Embed" ProgID="Equation.DSMT4" ShapeID="_x0000_i1353" DrawAspect="Content" ObjectID="_1795383449" r:id="rId668"/>
        </w:object>
      </w:r>
      <w:r w:rsidRPr="00A52290">
        <w:t xml:space="preserve">) remained unaffected, highlighting the controller’s robustness. The relatively low increase in RMSE, even in the faulty case, showcases the method's ability to isolate faults and maintain stable performance. </w:t>
      </w:r>
    </w:p>
    <w:p w14:paraId="770D3423" w14:textId="77777777" w:rsidR="00CF5022" w:rsidRPr="00A52290" w:rsidRDefault="00CF5022" w:rsidP="00E31E6A">
      <w:pPr>
        <w:pStyle w:val="Newparagraph"/>
        <w:ind w:firstLine="0"/>
      </w:pPr>
    </w:p>
    <w:p w14:paraId="5083FEC8" w14:textId="0CDF5E18" w:rsidR="008D76C5" w:rsidRPr="00A52290" w:rsidRDefault="008D76C5" w:rsidP="008D76C5">
      <w:pPr>
        <w:pStyle w:val="Caption"/>
        <w:keepNext/>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0B564C">
        <w:rPr>
          <w:b/>
          <w:bCs w:val="0"/>
          <w:noProof/>
        </w:rPr>
        <w:t>2</w:t>
      </w:r>
      <w:r w:rsidRPr="00A52290">
        <w:rPr>
          <w:b/>
          <w:bCs w:val="0"/>
        </w:rPr>
        <w:fldChar w:fldCharType="end"/>
      </w:r>
      <w:r w:rsidRPr="00A52290">
        <w:rPr>
          <w:b/>
          <w:bCs w:val="0"/>
          <w:lang w:val="en-US"/>
        </w:rPr>
        <w:t>.</w:t>
      </w:r>
      <w:r w:rsidRPr="00A52290">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477"/>
        <w:gridCol w:w="1177"/>
      </w:tblGrid>
      <w:tr w:rsidR="00A52290" w:rsidRPr="00A52290" w14:paraId="13D15A16" w14:textId="77777777" w:rsidTr="005B4009">
        <w:trPr>
          <w:trHeight w:val="288"/>
          <w:jc w:val="center"/>
        </w:trPr>
        <w:tc>
          <w:tcPr>
            <w:tcW w:w="0" w:type="auto"/>
            <w:shd w:val="clear" w:color="auto" w:fill="auto"/>
            <w:vAlign w:val="center"/>
          </w:tcPr>
          <w:p w14:paraId="311D82F4" w14:textId="77777777" w:rsidR="0083046F" w:rsidRPr="00A52290" w:rsidRDefault="0083046F" w:rsidP="005B4009">
            <w:pPr>
              <w:pStyle w:val="Newparagraph"/>
              <w:ind w:firstLine="0"/>
              <w:jc w:val="center"/>
            </w:pPr>
          </w:p>
        </w:tc>
        <w:tc>
          <w:tcPr>
            <w:tcW w:w="0" w:type="auto"/>
            <w:shd w:val="clear" w:color="auto" w:fill="auto"/>
            <w:vAlign w:val="center"/>
          </w:tcPr>
          <w:p w14:paraId="543599C4" w14:textId="77777777" w:rsidR="0083046F" w:rsidRPr="00A52290" w:rsidRDefault="0083046F" w:rsidP="005B4009">
            <w:pPr>
              <w:pStyle w:val="Newparagraph"/>
              <w:ind w:firstLine="0"/>
              <w:jc w:val="center"/>
            </w:pPr>
            <w:r w:rsidRPr="00A52290">
              <w:rPr>
                <w:b/>
                <w:bCs/>
                <w:sz w:val="20"/>
                <w:szCs w:val="18"/>
              </w:rPr>
              <w:t>Fault-free case</w:t>
            </w:r>
          </w:p>
        </w:tc>
        <w:tc>
          <w:tcPr>
            <w:tcW w:w="0" w:type="auto"/>
            <w:shd w:val="clear" w:color="auto" w:fill="auto"/>
            <w:vAlign w:val="center"/>
          </w:tcPr>
          <w:p w14:paraId="2758C6DA" w14:textId="77777777" w:rsidR="0083046F" w:rsidRPr="00A52290" w:rsidRDefault="0083046F" w:rsidP="005B4009">
            <w:pPr>
              <w:pStyle w:val="Newparagraph"/>
              <w:ind w:firstLine="0"/>
              <w:jc w:val="center"/>
            </w:pPr>
            <w:r w:rsidRPr="00A52290">
              <w:rPr>
                <w:b/>
                <w:bCs/>
                <w:sz w:val="20"/>
                <w:szCs w:val="18"/>
              </w:rPr>
              <w:t>Faulty case</w:t>
            </w:r>
          </w:p>
        </w:tc>
      </w:tr>
      <w:tr w:rsidR="00A52290" w:rsidRPr="00A52290" w14:paraId="3203B22C" w14:textId="77777777" w:rsidTr="005B4009">
        <w:trPr>
          <w:trHeight w:val="288"/>
          <w:jc w:val="center"/>
        </w:trPr>
        <w:tc>
          <w:tcPr>
            <w:tcW w:w="0" w:type="auto"/>
            <w:shd w:val="clear" w:color="auto" w:fill="auto"/>
            <w:vAlign w:val="center"/>
          </w:tcPr>
          <w:p w14:paraId="6179BD01" w14:textId="77777777" w:rsidR="0083046F" w:rsidRPr="00A52290" w:rsidRDefault="0083046F" w:rsidP="005B4009">
            <w:pPr>
              <w:pStyle w:val="Newparagraph"/>
              <w:ind w:firstLine="0"/>
              <w:jc w:val="center"/>
              <w:rPr>
                <w:b/>
                <w:bCs/>
              </w:rPr>
            </w:pPr>
            <w:r w:rsidRPr="00A52290">
              <w:rPr>
                <w:b/>
                <w:bCs/>
                <w:position w:val="-14"/>
              </w:rPr>
              <w:object w:dxaOrig="740" w:dyaOrig="380" w14:anchorId="2AD475EE">
                <v:shape id="_x0000_i1354" type="#_x0000_t75" style="width:36.9pt;height:19.15pt" o:ole="">
                  <v:imagedata r:id="rId669" o:title=""/>
                </v:shape>
                <o:OLEObject Type="Embed" ProgID="Equation.DSMT4" ShapeID="_x0000_i1354" DrawAspect="Content" ObjectID="_1795383450" r:id="rId670"/>
              </w:object>
            </w:r>
          </w:p>
        </w:tc>
        <w:tc>
          <w:tcPr>
            <w:tcW w:w="0" w:type="auto"/>
            <w:shd w:val="clear" w:color="auto" w:fill="auto"/>
            <w:vAlign w:val="center"/>
          </w:tcPr>
          <w:p w14:paraId="1654C65A" w14:textId="77777777" w:rsidR="0083046F" w:rsidRPr="00A52290" w:rsidRDefault="0083046F" w:rsidP="005B4009">
            <w:pPr>
              <w:pStyle w:val="Newparagraph"/>
              <w:ind w:firstLine="0"/>
              <w:jc w:val="center"/>
            </w:pPr>
            <w:r w:rsidRPr="00A52290">
              <w:rPr>
                <w:position w:val="-8"/>
              </w:rPr>
              <w:object w:dxaOrig="760" w:dyaOrig="340" w14:anchorId="33BD0740">
                <v:shape id="_x0000_i1355" type="#_x0000_t75" style="width:37.35pt;height:17.3pt" o:ole="">
                  <v:imagedata r:id="rId671" o:title=""/>
                </v:shape>
                <o:OLEObject Type="Embed" ProgID="Equation.DSMT4" ShapeID="_x0000_i1355" DrawAspect="Content" ObjectID="_1795383451" r:id="rId672"/>
              </w:object>
            </w:r>
          </w:p>
        </w:tc>
        <w:tc>
          <w:tcPr>
            <w:tcW w:w="0" w:type="auto"/>
            <w:shd w:val="clear" w:color="auto" w:fill="auto"/>
            <w:vAlign w:val="center"/>
          </w:tcPr>
          <w:p w14:paraId="4D4A2F41" w14:textId="77777777" w:rsidR="0083046F" w:rsidRPr="00A52290" w:rsidRDefault="0083046F" w:rsidP="005B4009">
            <w:pPr>
              <w:pStyle w:val="Newparagraph"/>
              <w:ind w:firstLine="0"/>
              <w:jc w:val="center"/>
            </w:pPr>
            <w:r w:rsidRPr="00A52290">
              <w:rPr>
                <w:position w:val="-8"/>
              </w:rPr>
              <w:object w:dxaOrig="760" w:dyaOrig="340" w14:anchorId="75CBE947">
                <v:shape id="_x0000_i1356" type="#_x0000_t75" style="width:37.35pt;height:17.3pt" o:ole="">
                  <v:imagedata r:id="rId673" o:title=""/>
                </v:shape>
                <o:OLEObject Type="Embed" ProgID="Equation.DSMT4" ShapeID="_x0000_i1356" DrawAspect="Content" ObjectID="_1795383452" r:id="rId674"/>
              </w:object>
            </w:r>
          </w:p>
        </w:tc>
      </w:tr>
      <w:tr w:rsidR="00A52290" w:rsidRPr="00A52290" w14:paraId="021DCA69" w14:textId="77777777" w:rsidTr="005B4009">
        <w:trPr>
          <w:trHeight w:val="288"/>
          <w:jc w:val="center"/>
        </w:trPr>
        <w:tc>
          <w:tcPr>
            <w:tcW w:w="0" w:type="auto"/>
            <w:shd w:val="clear" w:color="auto" w:fill="auto"/>
            <w:vAlign w:val="center"/>
          </w:tcPr>
          <w:p w14:paraId="52D7087E"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2AC1507D">
                <v:shape id="_x0000_i1357" type="#_x0000_t75" style="width:36.9pt;height:17.3pt" o:ole="">
                  <v:imagedata r:id="rId675" o:title=""/>
                </v:shape>
                <o:OLEObject Type="Embed" ProgID="Equation.DSMT4" ShapeID="_x0000_i1357" DrawAspect="Content" ObjectID="_1795383453" r:id="rId676"/>
              </w:object>
            </w:r>
          </w:p>
        </w:tc>
        <w:tc>
          <w:tcPr>
            <w:tcW w:w="0" w:type="auto"/>
            <w:shd w:val="clear" w:color="auto" w:fill="auto"/>
            <w:vAlign w:val="center"/>
          </w:tcPr>
          <w:p w14:paraId="1E6DA0B1" w14:textId="77777777" w:rsidR="0083046F" w:rsidRPr="00A52290" w:rsidRDefault="0083046F" w:rsidP="005B4009">
            <w:pPr>
              <w:pStyle w:val="Newparagraph"/>
              <w:ind w:firstLine="0"/>
              <w:jc w:val="center"/>
            </w:pPr>
            <w:r w:rsidRPr="00A52290">
              <w:rPr>
                <w:position w:val="-8"/>
              </w:rPr>
              <w:object w:dxaOrig="760" w:dyaOrig="340" w14:anchorId="5539A373">
                <v:shape id="_x0000_i1358" type="#_x0000_t75" style="width:37.35pt;height:17.3pt" o:ole="">
                  <v:imagedata r:id="rId671" o:title=""/>
                </v:shape>
                <o:OLEObject Type="Embed" ProgID="Equation.DSMT4" ShapeID="_x0000_i1358" DrawAspect="Content" ObjectID="_1795383454" r:id="rId677"/>
              </w:object>
            </w:r>
          </w:p>
        </w:tc>
        <w:tc>
          <w:tcPr>
            <w:tcW w:w="0" w:type="auto"/>
            <w:shd w:val="clear" w:color="auto" w:fill="auto"/>
            <w:vAlign w:val="center"/>
          </w:tcPr>
          <w:p w14:paraId="6EBA74C0" w14:textId="77777777" w:rsidR="0083046F" w:rsidRPr="00A52290" w:rsidRDefault="0083046F" w:rsidP="005B4009">
            <w:pPr>
              <w:pStyle w:val="Newparagraph"/>
              <w:ind w:firstLine="0"/>
              <w:jc w:val="center"/>
            </w:pPr>
            <w:r w:rsidRPr="00A52290">
              <w:rPr>
                <w:position w:val="-8"/>
              </w:rPr>
              <w:object w:dxaOrig="760" w:dyaOrig="340" w14:anchorId="1F405D07">
                <v:shape id="_x0000_i1359" type="#_x0000_t75" style="width:37.35pt;height:17.3pt" o:ole="">
                  <v:imagedata r:id="rId671" o:title=""/>
                </v:shape>
                <o:OLEObject Type="Embed" ProgID="Equation.DSMT4" ShapeID="_x0000_i1359" DrawAspect="Content" ObjectID="_1795383455" r:id="rId678"/>
              </w:object>
            </w:r>
          </w:p>
        </w:tc>
      </w:tr>
      <w:tr w:rsidR="00A52290" w:rsidRPr="00A52290" w14:paraId="1FEA6542" w14:textId="77777777" w:rsidTr="005B4009">
        <w:trPr>
          <w:trHeight w:val="288"/>
          <w:jc w:val="center"/>
        </w:trPr>
        <w:tc>
          <w:tcPr>
            <w:tcW w:w="0" w:type="auto"/>
            <w:shd w:val="clear" w:color="auto" w:fill="auto"/>
            <w:vAlign w:val="center"/>
          </w:tcPr>
          <w:p w14:paraId="4BEADDE8"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4"/>
              </w:rPr>
              <w:object w:dxaOrig="760" w:dyaOrig="380" w14:anchorId="033D9EC0">
                <v:shape id="_x0000_i1360" type="#_x0000_t75" style="width:38.3pt;height:19.15pt" o:ole="">
                  <v:imagedata r:id="rId679" o:title=""/>
                </v:shape>
                <o:OLEObject Type="Embed" ProgID="Equation.DSMT4" ShapeID="_x0000_i1360" DrawAspect="Content" ObjectID="_1795383456" r:id="rId680"/>
              </w:object>
            </w:r>
          </w:p>
        </w:tc>
        <w:tc>
          <w:tcPr>
            <w:tcW w:w="0" w:type="auto"/>
            <w:shd w:val="clear" w:color="auto" w:fill="auto"/>
            <w:vAlign w:val="center"/>
          </w:tcPr>
          <w:p w14:paraId="0C4FFD3B" w14:textId="77777777" w:rsidR="0083046F" w:rsidRPr="00A52290" w:rsidRDefault="0083046F" w:rsidP="005B4009">
            <w:pPr>
              <w:pStyle w:val="Newparagraph"/>
              <w:ind w:firstLine="0"/>
              <w:jc w:val="center"/>
            </w:pPr>
            <w:r w:rsidRPr="00A52290">
              <w:rPr>
                <w:position w:val="-8"/>
              </w:rPr>
              <w:object w:dxaOrig="820" w:dyaOrig="340" w14:anchorId="6DFFF0FB">
                <v:shape id="_x0000_i1361" type="#_x0000_t75" style="width:41pt;height:17.3pt" o:ole="">
                  <v:imagedata r:id="rId681" o:title=""/>
                </v:shape>
                <o:OLEObject Type="Embed" ProgID="Equation.DSMT4" ShapeID="_x0000_i1361" DrawAspect="Content" ObjectID="_1795383457" r:id="rId682"/>
              </w:object>
            </w:r>
          </w:p>
        </w:tc>
        <w:tc>
          <w:tcPr>
            <w:tcW w:w="0" w:type="auto"/>
            <w:shd w:val="clear" w:color="auto" w:fill="auto"/>
            <w:vAlign w:val="center"/>
          </w:tcPr>
          <w:p w14:paraId="73B272C8" w14:textId="77777777" w:rsidR="0083046F" w:rsidRPr="00A52290" w:rsidRDefault="0083046F" w:rsidP="005B4009">
            <w:pPr>
              <w:pStyle w:val="Newparagraph"/>
              <w:ind w:firstLine="0"/>
              <w:jc w:val="center"/>
            </w:pPr>
            <w:r w:rsidRPr="00A52290">
              <w:rPr>
                <w:position w:val="-8"/>
              </w:rPr>
              <w:object w:dxaOrig="820" w:dyaOrig="340" w14:anchorId="0ECCC719">
                <v:shape id="_x0000_i1362" type="#_x0000_t75" style="width:41pt;height:17.3pt" o:ole="">
                  <v:imagedata r:id="rId681" o:title=""/>
                </v:shape>
                <o:OLEObject Type="Embed" ProgID="Equation.DSMT4" ShapeID="_x0000_i1362" DrawAspect="Content" ObjectID="_1795383458" r:id="rId683"/>
              </w:object>
            </w:r>
          </w:p>
        </w:tc>
      </w:tr>
      <w:tr w:rsidR="00A52290" w:rsidRPr="00A52290" w14:paraId="3D62840F" w14:textId="77777777" w:rsidTr="005B4009">
        <w:trPr>
          <w:trHeight w:val="288"/>
          <w:jc w:val="center"/>
        </w:trPr>
        <w:tc>
          <w:tcPr>
            <w:tcW w:w="0" w:type="auto"/>
            <w:shd w:val="clear" w:color="auto" w:fill="auto"/>
            <w:vAlign w:val="center"/>
          </w:tcPr>
          <w:p w14:paraId="7E3B5F87"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60FEC280">
                <v:shape id="_x0000_i1363" type="#_x0000_t75" style="width:36.9pt;height:17.3pt" o:ole="">
                  <v:imagedata r:id="rId684" o:title=""/>
                </v:shape>
                <o:OLEObject Type="Embed" ProgID="Equation.DSMT4" ShapeID="_x0000_i1363" DrawAspect="Content" ObjectID="_1795383459" r:id="rId685"/>
              </w:object>
            </w:r>
          </w:p>
        </w:tc>
        <w:tc>
          <w:tcPr>
            <w:tcW w:w="0" w:type="auto"/>
            <w:shd w:val="clear" w:color="auto" w:fill="auto"/>
            <w:vAlign w:val="center"/>
          </w:tcPr>
          <w:p w14:paraId="46CCB3FB" w14:textId="77777777" w:rsidR="0083046F" w:rsidRPr="00A52290" w:rsidRDefault="0083046F" w:rsidP="005B4009">
            <w:pPr>
              <w:pStyle w:val="Newparagraph"/>
              <w:ind w:firstLine="0"/>
              <w:jc w:val="center"/>
            </w:pPr>
            <w:r w:rsidRPr="00A52290">
              <w:rPr>
                <w:position w:val="-8"/>
              </w:rPr>
              <w:object w:dxaOrig="820" w:dyaOrig="340" w14:anchorId="2878A016">
                <v:shape id="_x0000_i1364" type="#_x0000_t75" style="width:41pt;height:17.3pt" o:ole="">
                  <v:imagedata r:id="rId686" o:title=""/>
                </v:shape>
                <o:OLEObject Type="Embed" ProgID="Equation.DSMT4" ShapeID="_x0000_i1364" DrawAspect="Content" ObjectID="_1795383460" r:id="rId687"/>
              </w:object>
            </w:r>
          </w:p>
        </w:tc>
        <w:tc>
          <w:tcPr>
            <w:tcW w:w="0" w:type="auto"/>
            <w:shd w:val="clear" w:color="auto" w:fill="auto"/>
            <w:vAlign w:val="center"/>
          </w:tcPr>
          <w:p w14:paraId="36217A6D" w14:textId="77777777" w:rsidR="0083046F" w:rsidRPr="00A52290" w:rsidRDefault="0083046F" w:rsidP="005B4009">
            <w:pPr>
              <w:pStyle w:val="Newparagraph"/>
              <w:ind w:firstLine="0"/>
              <w:jc w:val="center"/>
            </w:pPr>
            <w:r w:rsidRPr="00A52290">
              <w:rPr>
                <w:position w:val="-8"/>
              </w:rPr>
              <w:object w:dxaOrig="820" w:dyaOrig="340" w14:anchorId="36A241F0">
                <v:shape id="_x0000_i1365" type="#_x0000_t75" style="width:41pt;height:17.3pt" o:ole="">
                  <v:imagedata r:id="rId686" o:title=""/>
                </v:shape>
                <o:OLEObject Type="Embed" ProgID="Equation.DSMT4" ShapeID="_x0000_i1365" DrawAspect="Content" ObjectID="_1795383461" r:id="rId688"/>
              </w:object>
            </w:r>
          </w:p>
        </w:tc>
      </w:tr>
      <w:tr w:rsidR="00A52290" w:rsidRPr="00A52290" w14:paraId="2DD17D0D" w14:textId="77777777" w:rsidTr="005B4009">
        <w:trPr>
          <w:trHeight w:val="288"/>
          <w:jc w:val="center"/>
        </w:trPr>
        <w:tc>
          <w:tcPr>
            <w:tcW w:w="0" w:type="auto"/>
            <w:shd w:val="clear" w:color="auto" w:fill="auto"/>
            <w:vAlign w:val="center"/>
          </w:tcPr>
          <w:p w14:paraId="077112D6" w14:textId="77777777" w:rsidR="0083046F" w:rsidRPr="00A52290" w:rsidRDefault="0083046F" w:rsidP="005B4009">
            <w:pPr>
              <w:pStyle w:val="Newparagraph"/>
              <w:ind w:firstLine="0"/>
              <w:jc w:val="center"/>
              <w:rPr>
                <w:b/>
                <w:bCs/>
              </w:rPr>
            </w:pPr>
            <w:r w:rsidRPr="00A52290">
              <w:rPr>
                <w:b/>
                <w:bCs/>
                <w:position w:val="-14"/>
              </w:rPr>
              <w:object w:dxaOrig="740" w:dyaOrig="380" w14:anchorId="09C854C8">
                <v:shape id="_x0000_i1366" type="#_x0000_t75" style="width:36.9pt;height:19.15pt" o:ole="">
                  <v:imagedata r:id="rId689" o:title=""/>
                </v:shape>
                <o:OLEObject Type="Embed" ProgID="Equation.DSMT4" ShapeID="_x0000_i1366" DrawAspect="Content" ObjectID="_1795383462" r:id="rId690"/>
              </w:object>
            </w:r>
          </w:p>
        </w:tc>
        <w:tc>
          <w:tcPr>
            <w:tcW w:w="0" w:type="auto"/>
            <w:shd w:val="clear" w:color="auto" w:fill="auto"/>
            <w:vAlign w:val="center"/>
          </w:tcPr>
          <w:p w14:paraId="17EC57FD" w14:textId="77777777" w:rsidR="0083046F" w:rsidRPr="00A52290" w:rsidRDefault="0083046F" w:rsidP="005B4009">
            <w:pPr>
              <w:pStyle w:val="Newparagraph"/>
              <w:ind w:firstLine="0"/>
              <w:jc w:val="center"/>
            </w:pPr>
            <w:r w:rsidRPr="00A52290">
              <w:rPr>
                <w:position w:val="-8"/>
              </w:rPr>
              <w:object w:dxaOrig="820" w:dyaOrig="340" w14:anchorId="65691FCC">
                <v:shape id="_x0000_i1367" type="#_x0000_t75" style="width:41pt;height:17.3pt" o:ole="">
                  <v:imagedata r:id="rId691" o:title=""/>
                </v:shape>
                <o:OLEObject Type="Embed" ProgID="Equation.DSMT4" ShapeID="_x0000_i1367" DrawAspect="Content" ObjectID="_1795383463" r:id="rId692"/>
              </w:object>
            </w:r>
          </w:p>
        </w:tc>
        <w:tc>
          <w:tcPr>
            <w:tcW w:w="0" w:type="auto"/>
            <w:shd w:val="clear" w:color="auto" w:fill="auto"/>
            <w:vAlign w:val="center"/>
          </w:tcPr>
          <w:p w14:paraId="60F839E2" w14:textId="77777777" w:rsidR="0083046F" w:rsidRPr="00A52290" w:rsidRDefault="0083046F" w:rsidP="005B4009">
            <w:pPr>
              <w:pStyle w:val="Newparagraph"/>
              <w:ind w:firstLine="0"/>
              <w:jc w:val="center"/>
            </w:pPr>
            <w:r w:rsidRPr="00A52290">
              <w:rPr>
                <w:position w:val="-8"/>
              </w:rPr>
              <w:object w:dxaOrig="820" w:dyaOrig="340" w14:anchorId="0CF5B638">
                <v:shape id="_x0000_i1368" type="#_x0000_t75" style="width:41pt;height:17.3pt" o:ole="">
                  <v:imagedata r:id="rId691" o:title=""/>
                </v:shape>
                <o:OLEObject Type="Embed" ProgID="Equation.DSMT4" ShapeID="_x0000_i1368" DrawAspect="Content" ObjectID="_1795383464" r:id="rId693"/>
              </w:object>
            </w:r>
          </w:p>
        </w:tc>
      </w:tr>
      <w:tr w:rsidR="00A52290" w:rsidRPr="00A52290" w14:paraId="0AD816CA" w14:textId="77777777" w:rsidTr="005B4009">
        <w:trPr>
          <w:trHeight w:val="288"/>
          <w:jc w:val="center"/>
        </w:trPr>
        <w:tc>
          <w:tcPr>
            <w:tcW w:w="0" w:type="auto"/>
            <w:shd w:val="clear" w:color="auto" w:fill="auto"/>
            <w:vAlign w:val="center"/>
          </w:tcPr>
          <w:p w14:paraId="58B72F6B" w14:textId="77777777" w:rsidR="0083046F" w:rsidRPr="00A52290" w:rsidRDefault="0083046F" w:rsidP="005B4009">
            <w:pPr>
              <w:pStyle w:val="Newparagraph"/>
              <w:ind w:firstLine="0"/>
              <w:jc w:val="center"/>
              <w:rPr>
                <w:b/>
                <w:bCs/>
              </w:rPr>
            </w:pPr>
            <w:r w:rsidRPr="00A52290">
              <w:rPr>
                <w:b/>
                <w:bCs/>
                <w:position w:val="-12"/>
              </w:rPr>
              <w:object w:dxaOrig="720" w:dyaOrig="360" w14:anchorId="495C4568">
                <v:shape id="_x0000_i1369" type="#_x0000_t75" style="width:36pt;height:17.3pt" o:ole="">
                  <v:imagedata r:id="rId694" o:title=""/>
                </v:shape>
                <o:OLEObject Type="Embed" ProgID="Equation.DSMT4" ShapeID="_x0000_i1369" DrawAspect="Content" ObjectID="_1795383465" r:id="rId695"/>
              </w:object>
            </w:r>
          </w:p>
        </w:tc>
        <w:tc>
          <w:tcPr>
            <w:tcW w:w="0" w:type="auto"/>
            <w:shd w:val="clear" w:color="auto" w:fill="auto"/>
            <w:vAlign w:val="center"/>
          </w:tcPr>
          <w:p w14:paraId="06A2F198" w14:textId="77777777" w:rsidR="0083046F" w:rsidRPr="00A52290" w:rsidRDefault="0083046F" w:rsidP="005B4009">
            <w:pPr>
              <w:pStyle w:val="Newparagraph"/>
              <w:ind w:firstLine="0"/>
              <w:jc w:val="center"/>
            </w:pPr>
            <w:r w:rsidRPr="00A52290">
              <w:rPr>
                <w:position w:val="-8"/>
              </w:rPr>
              <w:object w:dxaOrig="820" w:dyaOrig="340" w14:anchorId="73DF700F">
                <v:shape id="_x0000_i1370" type="#_x0000_t75" style="width:41pt;height:17.3pt" o:ole="">
                  <v:imagedata r:id="rId696" o:title=""/>
                </v:shape>
                <o:OLEObject Type="Embed" ProgID="Equation.DSMT4" ShapeID="_x0000_i1370" DrawAspect="Content" ObjectID="_1795383466" r:id="rId697"/>
              </w:object>
            </w:r>
          </w:p>
        </w:tc>
        <w:tc>
          <w:tcPr>
            <w:tcW w:w="0" w:type="auto"/>
            <w:shd w:val="clear" w:color="auto" w:fill="auto"/>
            <w:vAlign w:val="center"/>
          </w:tcPr>
          <w:p w14:paraId="341AFFE7" w14:textId="77777777" w:rsidR="0083046F" w:rsidRPr="00A52290" w:rsidRDefault="0083046F" w:rsidP="005B4009">
            <w:pPr>
              <w:pStyle w:val="Newparagraph"/>
              <w:ind w:firstLine="0"/>
              <w:jc w:val="center"/>
            </w:pPr>
            <w:r w:rsidRPr="00A52290">
              <w:rPr>
                <w:position w:val="-8"/>
              </w:rPr>
              <w:object w:dxaOrig="760" w:dyaOrig="340" w14:anchorId="5DDAE203">
                <v:shape id="_x0000_i1371" type="#_x0000_t75" style="width:37.35pt;height:17.3pt" o:ole="">
                  <v:imagedata r:id="rId698" o:title=""/>
                </v:shape>
                <o:OLEObject Type="Embed" ProgID="Equation.DSMT4" ShapeID="_x0000_i1371" DrawAspect="Content" ObjectID="_1795383467" r:id="rId699"/>
              </w:object>
            </w:r>
          </w:p>
        </w:tc>
      </w:tr>
    </w:tbl>
    <w:p w14:paraId="26E8AF89" w14:textId="2202E26A" w:rsidR="00AE0E12" w:rsidRPr="00A52290" w:rsidRDefault="004D6D3C" w:rsidP="00514144">
      <w:pPr>
        <w:pStyle w:val="Caption"/>
        <w:keepNext/>
        <w:spacing w:before="240"/>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0B564C">
        <w:rPr>
          <w:b/>
          <w:bCs w:val="0"/>
          <w:noProof/>
        </w:rPr>
        <w:t>3</w:t>
      </w:r>
      <w:r w:rsidRPr="00A52290">
        <w:rPr>
          <w:b/>
          <w:bCs w:val="0"/>
        </w:rPr>
        <w:fldChar w:fldCharType="end"/>
      </w:r>
      <w:r w:rsidRPr="00A52290">
        <w:rPr>
          <w:b/>
          <w:bCs w:val="0"/>
          <w:lang w:val="en-US"/>
        </w:rPr>
        <w:t>.</w:t>
      </w:r>
      <w:r w:rsidRPr="00A52290">
        <w:rPr>
          <w:lang w:val="en-US"/>
        </w:rPr>
        <w:t xml:space="preserve"> RMSE values of </w:t>
      </w:r>
      <w:r w:rsidR="00812527" w:rsidRPr="00A52290">
        <w:rPr>
          <w:lang w:val="en-US"/>
        </w:rPr>
        <w:t xml:space="preserve">actuator </w:t>
      </w:r>
      <w:r w:rsidR="004579E9" w:rsidRPr="00A52290">
        <w:rPr>
          <w:lang w:val="en-US"/>
        </w:rPr>
        <w:t>FE</w:t>
      </w:r>
      <w:r w:rsidR="00812527" w:rsidRPr="00A52290">
        <w:rPr>
          <w:lang w:val="en-US"/>
        </w:rPr>
        <w:t xml:space="preserve"> </w:t>
      </w:r>
      <w:r w:rsidR="00AE0E12" w:rsidRPr="00A52290">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566"/>
        <w:gridCol w:w="566"/>
        <w:gridCol w:w="600"/>
      </w:tblGrid>
      <w:tr w:rsidR="00A52290" w:rsidRPr="00A52290" w14:paraId="5BB8F4CA" w14:textId="77777777" w:rsidTr="000042A0">
        <w:trPr>
          <w:jc w:val="center"/>
        </w:trPr>
        <w:tc>
          <w:tcPr>
            <w:tcW w:w="0" w:type="auto"/>
            <w:shd w:val="clear" w:color="auto" w:fill="auto"/>
            <w:vAlign w:val="center"/>
          </w:tcPr>
          <w:p w14:paraId="016168D4" w14:textId="77777777" w:rsidR="00936FE9" w:rsidRPr="00A52290" w:rsidRDefault="00936FE9">
            <w:pPr>
              <w:jc w:val="center"/>
              <w:rPr>
                <w:b/>
                <w:bCs/>
                <w:sz w:val="20"/>
                <w:szCs w:val="20"/>
              </w:rPr>
            </w:pPr>
            <w:bookmarkStart w:id="12" w:name="_Hlk174989645"/>
          </w:p>
        </w:tc>
        <w:tc>
          <w:tcPr>
            <w:tcW w:w="0" w:type="auto"/>
            <w:shd w:val="clear" w:color="auto" w:fill="auto"/>
            <w:vAlign w:val="center"/>
          </w:tcPr>
          <w:p w14:paraId="10FF503B" w14:textId="77777777" w:rsidR="00936FE9" w:rsidRPr="00A52290" w:rsidRDefault="00936FE9">
            <w:pPr>
              <w:tabs>
                <w:tab w:val="center" w:pos="520"/>
                <w:tab w:val="right" w:pos="1040"/>
              </w:tabs>
              <w:jc w:val="center"/>
              <w:rPr>
                <w:b/>
                <w:bCs/>
                <w:sz w:val="20"/>
                <w:szCs w:val="20"/>
              </w:rPr>
            </w:pPr>
            <w:r w:rsidRPr="00A52290">
              <w:rPr>
                <w:position w:val="-12"/>
                <w:sz w:val="20"/>
                <w:szCs w:val="20"/>
                <w:lang w:val="en-GB" w:eastAsia="en-GB"/>
              </w:rPr>
              <w:object w:dxaOrig="340" w:dyaOrig="400" w14:anchorId="5499645A">
                <v:shape id="_x0000_i1372" type="#_x0000_t75" style="width:16.85pt;height:20.05pt" o:ole="">
                  <v:imagedata r:id="rId700" o:title=""/>
                </v:shape>
                <o:OLEObject Type="Embed" ProgID="Equation.DSMT4" ShapeID="_x0000_i1372" DrawAspect="Content" ObjectID="_1795383468" r:id="rId701"/>
              </w:object>
            </w:r>
          </w:p>
        </w:tc>
        <w:tc>
          <w:tcPr>
            <w:tcW w:w="0" w:type="auto"/>
            <w:shd w:val="clear" w:color="auto" w:fill="auto"/>
            <w:vAlign w:val="center"/>
          </w:tcPr>
          <w:p w14:paraId="2DB5984A" w14:textId="77777777" w:rsidR="00936FE9" w:rsidRPr="00A52290" w:rsidRDefault="00936FE9">
            <w:pPr>
              <w:tabs>
                <w:tab w:val="center" w:pos="700"/>
                <w:tab w:val="right" w:pos="1400"/>
              </w:tabs>
              <w:jc w:val="center"/>
              <w:rPr>
                <w:rFonts w:eastAsia="Calibri"/>
                <w:b/>
                <w:bCs/>
                <w:sz w:val="20"/>
                <w:szCs w:val="20"/>
              </w:rPr>
            </w:pPr>
            <w:r w:rsidRPr="00A52290">
              <w:rPr>
                <w:position w:val="-12"/>
                <w:sz w:val="20"/>
                <w:szCs w:val="20"/>
                <w:lang w:val="en-GB" w:eastAsia="en-GB"/>
              </w:rPr>
              <w:object w:dxaOrig="340" w:dyaOrig="400" w14:anchorId="1BABB28E">
                <v:shape id="_x0000_i1373" type="#_x0000_t75" style="width:16.85pt;height:20.05pt" o:ole="">
                  <v:imagedata r:id="rId702" o:title=""/>
                </v:shape>
                <o:OLEObject Type="Embed" ProgID="Equation.DSMT4" ShapeID="_x0000_i1373" DrawAspect="Content" ObjectID="_1795383469" r:id="rId703"/>
              </w:object>
            </w:r>
          </w:p>
        </w:tc>
        <w:tc>
          <w:tcPr>
            <w:tcW w:w="0" w:type="auto"/>
            <w:shd w:val="clear" w:color="auto" w:fill="auto"/>
            <w:vAlign w:val="center"/>
          </w:tcPr>
          <w:p w14:paraId="2AA01E59" w14:textId="77777777" w:rsidR="00936FE9" w:rsidRPr="00A52290" w:rsidRDefault="00936FE9">
            <w:pPr>
              <w:tabs>
                <w:tab w:val="center" w:pos="490"/>
                <w:tab w:val="right" w:pos="980"/>
              </w:tabs>
              <w:jc w:val="center"/>
              <w:rPr>
                <w:b/>
                <w:bCs/>
                <w:sz w:val="20"/>
                <w:szCs w:val="20"/>
              </w:rPr>
            </w:pPr>
            <w:r w:rsidRPr="00A52290">
              <w:rPr>
                <w:position w:val="-12"/>
                <w:sz w:val="20"/>
                <w:szCs w:val="20"/>
                <w:lang w:val="en-GB" w:eastAsia="en-GB"/>
              </w:rPr>
              <w:object w:dxaOrig="380" w:dyaOrig="400" w14:anchorId="24EDAD9B">
                <v:shape id="_x0000_i1374" type="#_x0000_t75" style="width:19.15pt;height:20.05pt" o:ole="">
                  <v:imagedata r:id="rId704" o:title=""/>
                </v:shape>
                <o:OLEObject Type="Embed" ProgID="Equation.DSMT4" ShapeID="_x0000_i1374" DrawAspect="Content" ObjectID="_1795383470" r:id="rId705"/>
              </w:object>
            </w:r>
          </w:p>
        </w:tc>
      </w:tr>
      <w:tr w:rsidR="00A52290" w:rsidRPr="00A52290" w14:paraId="359964E5" w14:textId="77777777" w:rsidTr="000042A0">
        <w:trPr>
          <w:jc w:val="center"/>
        </w:trPr>
        <w:tc>
          <w:tcPr>
            <w:tcW w:w="0" w:type="auto"/>
            <w:shd w:val="clear" w:color="auto" w:fill="auto"/>
            <w:vAlign w:val="center"/>
          </w:tcPr>
          <w:p w14:paraId="6193D145" w14:textId="66E40C04"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300" w:dyaOrig="360" w14:anchorId="569D2D69">
                <v:shape id="_x0000_i1375" type="#_x0000_t75" style="width:15.05pt;height:17.3pt" o:ole="">
                  <v:imagedata r:id="rId706" o:title=""/>
                </v:shape>
                <o:OLEObject Type="Embed" ProgID="Equation.DSMT4" ShapeID="_x0000_i1375" DrawAspect="Content" ObjectID="_1795383471" r:id="rId707"/>
              </w:object>
            </w:r>
          </w:p>
        </w:tc>
        <w:tc>
          <w:tcPr>
            <w:tcW w:w="0" w:type="auto"/>
            <w:shd w:val="clear" w:color="auto" w:fill="auto"/>
            <w:vAlign w:val="center"/>
          </w:tcPr>
          <w:p w14:paraId="7ED02B2A"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1314E811" w14:textId="77777777" w:rsidR="00936FE9" w:rsidRPr="00A52290" w:rsidRDefault="00936FE9">
            <w:pPr>
              <w:tabs>
                <w:tab w:val="center" w:pos="700"/>
                <w:tab w:val="right" w:pos="1400"/>
              </w:tabs>
              <w:jc w:val="center"/>
              <w:rPr>
                <w:sz w:val="20"/>
                <w:szCs w:val="20"/>
              </w:rPr>
            </w:pPr>
            <w:r w:rsidRPr="00A52290">
              <w:rPr>
                <w:sz w:val="20"/>
                <w:szCs w:val="20"/>
              </w:rPr>
              <w:t>0.07</w:t>
            </w:r>
          </w:p>
        </w:tc>
        <w:tc>
          <w:tcPr>
            <w:tcW w:w="0" w:type="auto"/>
            <w:shd w:val="clear" w:color="auto" w:fill="auto"/>
            <w:vAlign w:val="center"/>
          </w:tcPr>
          <w:p w14:paraId="241786C1" w14:textId="77777777" w:rsidR="00936FE9" w:rsidRPr="00A52290" w:rsidRDefault="00936FE9">
            <w:pPr>
              <w:tabs>
                <w:tab w:val="center" w:pos="490"/>
                <w:tab w:val="right" w:pos="980"/>
              </w:tabs>
              <w:jc w:val="center"/>
              <w:rPr>
                <w:sz w:val="20"/>
                <w:szCs w:val="20"/>
              </w:rPr>
            </w:pPr>
            <w:r w:rsidRPr="00A52290">
              <w:rPr>
                <w:sz w:val="20"/>
                <w:szCs w:val="20"/>
              </w:rPr>
              <w:t>0.04</w:t>
            </w:r>
          </w:p>
        </w:tc>
      </w:tr>
      <w:tr w:rsidR="00A52290" w:rsidRPr="00A52290" w14:paraId="1920F5B4" w14:textId="77777777" w:rsidTr="000042A0">
        <w:trPr>
          <w:jc w:val="center"/>
        </w:trPr>
        <w:tc>
          <w:tcPr>
            <w:tcW w:w="0" w:type="auto"/>
            <w:shd w:val="clear" w:color="auto" w:fill="auto"/>
            <w:vAlign w:val="center"/>
          </w:tcPr>
          <w:p w14:paraId="58C0634E" w14:textId="0EA401C7"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260" w:dyaOrig="360" w14:anchorId="38B4E438">
                <v:shape id="_x0000_i1376" type="#_x0000_t75" style="width:13.2pt;height:17.3pt" o:ole="">
                  <v:imagedata r:id="rId708" o:title=""/>
                </v:shape>
                <o:OLEObject Type="Embed" ProgID="Equation.DSMT4" ShapeID="_x0000_i1376" DrawAspect="Content" ObjectID="_1795383472" r:id="rId709"/>
              </w:object>
            </w:r>
          </w:p>
        </w:tc>
        <w:tc>
          <w:tcPr>
            <w:tcW w:w="0" w:type="auto"/>
            <w:shd w:val="clear" w:color="auto" w:fill="auto"/>
            <w:vAlign w:val="center"/>
          </w:tcPr>
          <w:p w14:paraId="67AE976D" w14:textId="77777777" w:rsidR="00936FE9" w:rsidRPr="00A52290" w:rsidRDefault="00936FE9">
            <w:pPr>
              <w:tabs>
                <w:tab w:val="center" w:pos="520"/>
                <w:tab w:val="right" w:pos="1040"/>
              </w:tabs>
              <w:jc w:val="center"/>
              <w:rPr>
                <w:sz w:val="20"/>
                <w:szCs w:val="20"/>
              </w:rPr>
            </w:pPr>
            <w:r w:rsidRPr="00A52290">
              <w:rPr>
                <w:sz w:val="20"/>
                <w:szCs w:val="20"/>
              </w:rPr>
              <w:t>0.13</w:t>
            </w:r>
          </w:p>
        </w:tc>
        <w:tc>
          <w:tcPr>
            <w:tcW w:w="0" w:type="auto"/>
            <w:shd w:val="clear" w:color="auto" w:fill="auto"/>
            <w:vAlign w:val="center"/>
          </w:tcPr>
          <w:p w14:paraId="2FF4269C" w14:textId="77777777" w:rsidR="00936FE9" w:rsidRPr="00A52290" w:rsidRDefault="00936FE9">
            <w:pPr>
              <w:tabs>
                <w:tab w:val="center" w:pos="700"/>
                <w:tab w:val="right" w:pos="1400"/>
              </w:tabs>
              <w:jc w:val="center"/>
              <w:rPr>
                <w:sz w:val="20"/>
                <w:szCs w:val="20"/>
              </w:rPr>
            </w:pPr>
            <w:r w:rsidRPr="00A52290">
              <w:rPr>
                <w:sz w:val="20"/>
                <w:szCs w:val="20"/>
              </w:rPr>
              <w:t>0.13</w:t>
            </w:r>
          </w:p>
        </w:tc>
        <w:tc>
          <w:tcPr>
            <w:tcW w:w="0" w:type="auto"/>
            <w:shd w:val="clear" w:color="auto" w:fill="auto"/>
            <w:vAlign w:val="center"/>
          </w:tcPr>
          <w:p w14:paraId="447A0BBC" w14:textId="77777777" w:rsidR="00936FE9" w:rsidRPr="00A52290" w:rsidRDefault="00936FE9">
            <w:pPr>
              <w:tabs>
                <w:tab w:val="center" w:pos="490"/>
                <w:tab w:val="right" w:pos="980"/>
              </w:tabs>
              <w:jc w:val="center"/>
              <w:rPr>
                <w:sz w:val="20"/>
                <w:szCs w:val="20"/>
              </w:rPr>
            </w:pPr>
            <w:r w:rsidRPr="00A52290">
              <w:rPr>
                <w:sz w:val="20"/>
                <w:szCs w:val="20"/>
              </w:rPr>
              <w:t>0.93</w:t>
            </w:r>
          </w:p>
        </w:tc>
      </w:tr>
      <w:tr w:rsidR="00A52290" w:rsidRPr="00A52290" w14:paraId="7F3393AD" w14:textId="77777777" w:rsidTr="000042A0">
        <w:trPr>
          <w:jc w:val="center"/>
        </w:trPr>
        <w:tc>
          <w:tcPr>
            <w:tcW w:w="0" w:type="auto"/>
            <w:shd w:val="clear" w:color="auto" w:fill="auto"/>
            <w:vAlign w:val="center"/>
          </w:tcPr>
          <w:p w14:paraId="207EBC08" w14:textId="2F50DB42" w:rsidR="00936FE9" w:rsidRPr="00A52290" w:rsidRDefault="00936FE9">
            <w:pPr>
              <w:jc w:val="center"/>
              <w:rPr>
                <w:b/>
                <w:bCs/>
                <w:sz w:val="20"/>
                <w:szCs w:val="20"/>
              </w:rPr>
            </w:pPr>
            <w:r w:rsidRPr="00A52290">
              <w:rPr>
                <w:b/>
                <w:bCs/>
                <w:sz w:val="20"/>
                <w:szCs w:val="20"/>
              </w:rPr>
              <w:t xml:space="preserve">Presence of </w:t>
            </w:r>
            <w:r w:rsidRPr="00A52290">
              <w:rPr>
                <w:b/>
                <w:bCs/>
                <w:position w:val="-12"/>
                <w:sz w:val="20"/>
                <w:szCs w:val="20"/>
                <w:lang w:val="en-GB" w:eastAsia="en-GB"/>
              </w:rPr>
              <w:object w:dxaOrig="300" w:dyaOrig="360" w14:anchorId="59931DF8">
                <v:shape id="_x0000_i1377" type="#_x0000_t75" style="width:15.05pt;height:17.3pt" o:ole="">
                  <v:imagedata r:id="rId706" o:title=""/>
                </v:shape>
                <o:OLEObject Type="Embed" ProgID="Equation.DSMT4" ShapeID="_x0000_i1377" DrawAspect="Content" ObjectID="_1795383473" r:id="rId710"/>
              </w:object>
            </w:r>
            <w:r w:rsidRPr="00A52290">
              <w:rPr>
                <w:b/>
                <w:bCs/>
                <w:sz w:val="20"/>
                <w:szCs w:val="20"/>
              </w:rPr>
              <w:t xml:space="preserve">and </w:t>
            </w:r>
            <w:r w:rsidRPr="00A52290">
              <w:rPr>
                <w:b/>
                <w:bCs/>
                <w:position w:val="-12"/>
                <w:sz w:val="20"/>
                <w:szCs w:val="20"/>
                <w:lang w:val="en-GB" w:eastAsia="en-GB"/>
              </w:rPr>
              <w:object w:dxaOrig="260" w:dyaOrig="360" w14:anchorId="7BF1AC06">
                <v:shape id="_x0000_i1378" type="#_x0000_t75" style="width:13.2pt;height:17.3pt" o:ole="">
                  <v:imagedata r:id="rId708" o:title=""/>
                </v:shape>
                <o:OLEObject Type="Embed" ProgID="Equation.DSMT4" ShapeID="_x0000_i1378" DrawAspect="Content" ObjectID="_1795383474" r:id="rId711"/>
              </w:object>
            </w:r>
            <w:r w:rsidRPr="00A52290">
              <w:rPr>
                <w:b/>
                <w:bCs/>
                <w:sz w:val="20"/>
                <w:szCs w:val="20"/>
              </w:rPr>
              <w:t xml:space="preserve"> </w:t>
            </w:r>
          </w:p>
        </w:tc>
        <w:tc>
          <w:tcPr>
            <w:tcW w:w="0" w:type="auto"/>
            <w:shd w:val="clear" w:color="auto" w:fill="auto"/>
            <w:vAlign w:val="center"/>
          </w:tcPr>
          <w:p w14:paraId="390036E1"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58462383" w14:textId="77777777" w:rsidR="00936FE9" w:rsidRPr="00A52290" w:rsidRDefault="00936FE9">
            <w:pPr>
              <w:tabs>
                <w:tab w:val="center" w:pos="700"/>
                <w:tab w:val="right" w:pos="1400"/>
              </w:tabs>
              <w:jc w:val="center"/>
              <w:rPr>
                <w:sz w:val="20"/>
                <w:szCs w:val="20"/>
              </w:rPr>
            </w:pPr>
            <w:r w:rsidRPr="00A52290">
              <w:rPr>
                <w:sz w:val="20"/>
                <w:szCs w:val="20"/>
              </w:rPr>
              <w:t>0.36</w:t>
            </w:r>
          </w:p>
        </w:tc>
        <w:tc>
          <w:tcPr>
            <w:tcW w:w="0" w:type="auto"/>
            <w:shd w:val="clear" w:color="auto" w:fill="auto"/>
            <w:vAlign w:val="center"/>
          </w:tcPr>
          <w:p w14:paraId="15CD4743" w14:textId="77777777" w:rsidR="00936FE9" w:rsidRPr="00A52290" w:rsidRDefault="00936FE9">
            <w:pPr>
              <w:tabs>
                <w:tab w:val="center" w:pos="490"/>
                <w:tab w:val="right" w:pos="980"/>
              </w:tabs>
              <w:jc w:val="center"/>
              <w:rPr>
                <w:sz w:val="20"/>
                <w:szCs w:val="20"/>
              </w:rPr>
            </w:pPr>
            <w:r w:rsidRPr="00A52290">
              <w:rPr>
                <w:sz w:val="20"/>
                <w:szCs w:val="20"/>
              </w:rPr>
              <w:t>0.93</w:t>
            </w:r>
          </w:p>
        </w:tc>
      </w:tr>
    </w:tbl>
    <w:bookmarkEnd w:id="12"/>
    <w:p w14:paraId="5F8FBD86" w14:textId="62B99F82" w:rsidR="001100D5" w:rsidRPr="00A52290" w:rsidRDefault="00C82B87" w:rsidP="00936FE9">
      <w:pPr>
        <w:pStyle w:val="Newparagraph"/>
        <w:spacing w:before="240"/>
        <w:ind w:firstLine="0"/>
      </w:pPr>
      <w:r w:rsidRPr="00A52290">
        <w:t xml:space="preserve">In </w:t>
      </w:r>
      <w:r w:rsidR="000D146B">
        <w:t xml:space="preserve">Table </w:t>
      </w:r>
      <w:r w:rsidR="00451FF0">
        <w:t>3</w:t>
      </w:r>
      <w:r w:rsidR="000D146B">
        <w:t xml:space="preserve">, in </w:t>
      </w:r>
      <w:r w:rsidRPr="00A52290">
        <w:t xml:space="preserve">the </w:t>
      </w:r>
      <w:r w:rsidR="001100D5" w:rsidRPr="00A52290">
        <w:t>fault-</w:t>
      </w:r>
      <w:r w:rsidRPr="00A52290">
        <w:t xml:space="preserve">free case, where the system operates without faults but with disturbances, disturbance decoupling significantly enhances FE accuracy, with an RMSE of </w:t>
      </w:r>
      <w:bookmarkStart w:id="13" w:name="MTBlankEqn"/>
      <w:r w:rsidR="00224DE6" w:rsidRPr="00A52290">
        <w:rPr>
          <w:position w:val="-6"/>
        </w:rPr>
        <w:object w:dxaOrig="760" w:dyaOrig="260" w14:anchorId="5B77CEF4">
          <v:shape id="_x0000_i1379" type="#_x0000_t75" style="width:37.8pt;height:13.2pt" o:ole="">
            <v:imagedata r:id="rId712" o:title=""/>
          </v:shape>
          <o:OLEObject Type="Embed" ProgID="Equation.DSMT4" ShapeID="_x0000_i1379" DrawAspect="Content" ObjectID="_1795383475" r:id="rId713"/>
        </w:object>
      </w:r>
      <w:bookmarkEnd w:id="13"/>
      <w:r w:rsidRPr="00A52290">
        <w:t xml:space="preserve"> for </w:t>
      </w:r>
      <w:r w:rsidR="00224DE6" w:rsidRPr="00A52290">
        <w:rPr>
          <w:position w:val="-12"/>
          <w:sz w:val="20"/>
          <w:szCs w:val="20"/>
        </w:rPr>
        <w:object w:dxaOrig="300" w:dyaOrig="380" w14:anchorId="42AB27E1">
          <v:shape id="_x0000_i1380" type="#_x0000_t75" style="width:15.05pt;height:19.15pt" o:ole="">
            <v:imagedata r:id="rId714" o:title=""/>
          </v:shape>
          <o:OLEObject Type="Embed" ProgID="Equation.DSMT4" ShapeID="_x0000_i1380" DrawAspect="Content" ObjectID="_1795383476" r:id="rId715"/>
        </w:object>
      </w:r>
      <w:r w:rsidR="001100D5" w:rsidRPr="00A52290">
        <w:t xml:space="preserve">, </w:t>
      </w:r>
      <w:r w:rsidRPr="00A52290">
        <w:t xml:space="preserve">compared to </w:t>
      </w:r>
      <w:r w:rsidR="00224DE6" w:rsidRPr="00A52290">
        <w:rPr>
          <w:position w:val="-6"/>
        </w:rPr>
        <w:object w:dxaOrig="780" w:dyaOrig="260" w14:anchorId="4BB87508">
          <v:shape id="_x0000_i1381" type="#_x0000_t75" style="width:39.2pt;height:13.2pt" o:ole="">
            <v:imagedata r:id="rId716" o:title=""/>
          </v:shape>
          <o:OLEObject Type="Embed" ProgID="Equation.DSMT4" ShapeID="_x0000_i1381" DrawAspect="Content" ObjectID="_1795383477" r:id="rId717"/>
        </w:object>
      </w:r>
      <w:r w:rsidR="001100D5" w:rsidRPr="00A52290">
        <w:t xml:space="preserve"> </w:t>
      </w:r>
      <w:r w:rsidRPr="00A52290">
        <w:t xml:space="preserve">for </w:t>
      </w:r>
      <w:r w:rsidR="00224DE6" w:rsidRPr="00A52290">
        <w:rPr>
          <w:position w:val="-12"/>
        </w:rPr>
        <w:object w:dxaOrig="300" w:dyaOrig="360" w14:anchorId="724389ED">
          <v:shape id="_x0000_i1382" type="#_x0000_t75" style="width:15.05pt;height:17.3pt" o:ole="">
            <v:imagedata r:id="rId718" o:title=""/>
          </v:shape>
          <o:OLEObject Type="Embed" ProgID="Equation.DSMT4" ShapeID="_x0000_i1382" DrawAspect="Content" ObjectID="_1795383478" r:id="rId719"/>
        </w:object>
      </w:r>
      <w:r w:rsidRPr="00A52290">
        <w:t xml:space="preserve"> without decoupling. This improvement helps in accurately distinguishing between faults and disturbances, thus preventing false alarms</w:t>
      </w:r>
      <w:r w:rsidR="00224DE6" w:rsidRPr="00A52290">
        <w:t xml:space="preserve"> </w:t>
      </w:r>
      <w:r w:rsidRPr="00A52290">
        <w:t xml:space="preserve">and avoiding incorrect fault declarations. </w:t>
      </w:r>
    </w:p>
    <w:p w14:paraId="79A51BB2" w14:textId="5DA38014" w:rsidR="00C82B87" w:rsidRPr="00A52290" w:rsidRDefault="00C82B87" w:rsidP="00843817">
      <w:pPr>
        <w:pStyle w:val="Newparagraph"/>
        <w:spacing w:before="240"/>
        <w:ind w:firstLine="0"/>
      </w:pPr>
      <w:r w:rsidRPr="00A52290">
        <w:t xml:space="preserve">In the absence of disturbances, where faults are present but disturbances are not, the RMSE values for </w:t>
      </w:r>
      <w:r w:rsidR="002A3D4E">
        <w:t xml:space="preserve">improved </w:t>
      </w:r>
      <w:r w:rsidRPr="00A52290">
        <w:t xml:space="preserve">and normal </w:t>
      </w:r>
      <w:r w:rsidR="002A3D4E">
        <w:t xml:space="preserve">FE </w:t>
      </w:r>
      <w:r w:rsidR="00CF34C1">
        <w:t>(</w:t>
      </w:r>
      <w:r w:rsidR="00CF34C1" w:rsidRPr="00A52290">
        <w:rPr>
          <w:position w:val="-12"/>
          <w:sz w:val="20"/>
          <w:szCs w:val="20"/>
        </w:rPr>
        <w:object w:dxaOrig="300" w:dyaOrig="380" w14:anchorId="08BC6E4D">
          <v:shape id="_x0000_i1383" type="#_x0000_t75" style="width:15.05pt;height:19.15pt" o:ole="">
            <v:imagedata r:id="rId714" o:title=""/>
          </v:shape>
          <o:OLEObject Type="Embed" ProgID="Equation.DSMT4" ShapeID="_x0000_i1383" DrawAspect="Content" ObjectID="_1795383479" r:id="rId720"/>
        </w:object>
      </w:r>
      <w:r w:rsidR="00CF34C1">
        <w:t xml:space="preserve"> and</w:t>
      </w:r>
      <w:r w:rsidR="00CF34C1" w:rsidRPr="00A52290">
        <w:rPr>
          <w:position w:val="-12"/>
        </w:rPr>
        <w:object w:dxaOrig="300" w:dyaOrig="360" w14:anchorId="6787E260">
          <v:shape id="_x0000_i1384" type="#_x0000_t75" style="width:15.05pt;height:17.3pt" o:ole="">
            <v:imagedata r:id="rId718" o:title=""/>
          </v:shape>
          <o:OLEObject Type="Embed" ProgID="Equation.DSMT4" ShapeID="_x0000_i1384" DrawAspect="Content" ObjectID="_1795383480" r:id="rId721"/>
        </w:object>
      </w:r>
      <w:r w:rsidR="00CF34C1">
        <w:t>)</w:t>
      </w:r>
      <w:r w:rsidRPr="00A52290">
        <w:rPr>
          <w:b/>
        </w:rPr>
        <w:t xml:space="preserve"> </w:t>
      </w:r>
      <w:r w:rsidRPr="00A52290">
        <w:t>are equal, indicating that d</w:t>
      </w:r>
      <w:r w:rsidR="003C3C7C" w:rsidRPr="00A52290">
        <w:t>is</w:t>
      </w:r>
      <w:r w:rsidRPr="00A52290">
        <w:t xml:space="preserve">turbance decoupling does not affect the </w:t>
      </w:r>
      <w:r w:rsidR="00224DE6" w:rsidRPr="00A52290">
        <w:t xml:space="preserve">FE </w:t>
      </w:r>
      <w:r w:rsidRPr="00A52290">
        <w:t xml:space="preserve">accuracy when there are no disturbances present. In the </w:t>
      </w:r>
      <w:r w:rsidR="001100D5" w:rsidRPr="00A52290">
        <w:t>presence of faults and disturbances</w:t>
      </w:r>
      <w:r w:rsidRPr="00A52290">
        <w:t xml:space="preserve">, the RMSE for </w:t>
      </w:r>
      <w:r w:rsidR="005903AA" w:rsidRPr="00A52290">
        <w:rPr>
          <w:position w:val="-12"/>
          <w:sz w:val="20"/>
          <w:szCs w:val="20"/>
        </w:rPr>
        <w:object w:dxaOrig="300" w:dyaOrig="380" w14:anchorId="502CF4D5">
          <v:shape id="_x0000_i1385" type="#_x0000_t75" style="width:15.05pt;height:19.15pt" o:ole="">
            <v:imagedata r:id="rId714" o:title=""/>
          </v:shape>
          <o:OLEObject Type="Embed" ProgID="Equation.DSMT4" ShapeID="_x0000_i1385" DrawAspect="Content" ObjectID="_1795383481" r:id="rId722"/>
        </w:object>
      </w:r>
      <w:r w:rsidRPr="00A52290">
        <w:rPr>
          <w:b/>
        </w:rPr>
        <w:t xml:space="preserve"> </w:t>
      </w:r>
      <w:r w:rsidRPr="00A52290">
        <w:t xml:space="preserve">increases to </w:t>
      </w:r>
      <w:r w:rsidR="005903AA" w:rsidRPr="00A52290">
        <w:rPr>
          <w:position w:val="-6"/>
        </w:rPr>
        <w:object w:dxaOrig="740" w:dyaOrig="260" w14:anchorId="47E801C3">
          <v:shape id="_x0000_i1386" type="#_x0000_t75" style="width:36.9pt;height:13.2pt" o:ole="">
            <v:imagedata r:id="rId723" o:title=""/>
          </v:shape>
          <o:OLEObject Type="Embed" ProgID="Equation.DSMT4" ShapeID="_x0000_i1386" DrawAspect="Content" ObjectID="_1795383482" r:id="rId724"/>
        </w:object>
      </w:r>
      <w:r w:rsidRPr="00A52290">
        <w:t xml:space="preserve"> and RMSE for </w:t>
      </w:r>
      <w:r w:rsidR="005903AA" w:rsidRPr="00A52290">
        <w:rPr>
          <w:position w:val="-12"/>
        </w:rPr>
        <w:object w:dxaOrig="300" w:dyaOrig="360" w14:anchorId="0FCB0231">
          <v:shape id="_x0000_i1387" type="#_x0000_t75" style="width:15.05pt;height:17.3pt" o:ole="">
            <v:imagedata r:id="rId718" o:title=""/>
          </v:shape>
          <o:OLEObject Type="Embed" ProgID="Equation.DSMT4" ShapeID="_x0000_i1387" DrawAspect="Content" ObjectID="_1795383483" r:id="rId725"/>
        </w:object>
      </w:r>
      <w:r w:rsidRPr="00A52290">
        <w:t xml:space="preserve"> is significantly higher at </w:t>
      </w:r>
      <w:r w:rsidR="005903AA" w:rsidRPr="00A52290">
        <w:rPr>
          <w:position w:val="-6"/>
        </w:rPr>
        <w:object w:dxaOrig="780" w:dyaOrig="260" w14:anchorId="350CB75E">
          <v:shape id="_x0000_i1388" type="#_x0000_t75" style="width:39.2pt;height:13.2pt" o:ole="">
            <v:imagedata r:id="rId726" o:title=""/>
          </v:shape>
          <o:OLEObject Type="Embed" ProgID="Equation.DSMT4" ShapeID="_x0000_i1388" DrawAspect="Content" ObjectID="_1795383484" r:id="rId727"/>
        </w:object>
      </w:r>
      <w:r w:rsidRPr="00A52290">
        <w:t>, underscoring the critical importance of disturbance decoupling for maintaining accurate FE.</w:t>
      </w:r>
    </w:p>
    <w:p w14:paraId="4E2468D6" w14:textId="74123421" w:rsidR="00C82B87" w:rsidRPr="00A52290" w:rsidRDefault="00C82B87" w:rsidP="0038602E">
      <w:pPr>
        <w:pStyle w:val="Newparagraph"/>
        <w:spacing w:before="240"/>
        <w:ind w:firstLine="0"/>
      </w:pPr>
      <w:r w:rsidRPr="00A52290">
        <w:t xml:space="preserve">For </w:t>
      </w:r>
      <w:r w:rsidR="005903AA" w:rsidRPr="00A52290">
        <w:rPr>
          <w:position w:val="-12"/>
        </w:rPr>
        <w:object w:dxaOrig="340" w:dyaOrig="360" w14:anchorId="73892478">
          <v:shape id="_x0000_i1389" type="#_x0000_t75" style="width:16.85pt;height:17.3pt" o:ole="">
            <v:imagedata r:id="rId728" o:title=""/>
          </v:shape>
          <o:OLEObject Type="Embed" ProgID="Equation.DSMT4" ShapeID="_x0000_i1389" DrawAspect="Content" ObjectID="_1795383485" r:id="rId729"/>
        </w:object>
      </w:r>
      <w:r w:rsidRPr="00A52290">
        <w:t>, the RMSE is very low in the fault</w:t>
      </w:r>
      <w:r w:rsidR="005903AA" w:rsidRPr="00A52290">
        <w:t>-free</w:t>
      </w:r>
      <w:r w:rsidRPr="00A52290">
        <w:t xml:space="preserve"> case</w:t>
      </w:r>
      <w:r w:rsidR="005903AA" w:rsidRPr="00A52290">
        <w:t xml:space="preserve"> </w:t>
      </w:r>
      <w:r w:rsidRPr="00A52290">
        <w:t>(</w:t>
      </w:r>
      <w:r w:rsidR="005903AA" w:rsidRPr="00A52290">
        <w:rPr>
          <w:position w:val="-6"/>
        </w:rPr>
        <w:object w:dxaOrig="600" w:dyaOrig="240" w14:anchorId="04029AD0">
          <v:shape id="_x0000_i1390" type="#_x0000_t75" style="width:30.1pt;height:11.85pt" o:ole="">
            <v:imagedata r:id="rId730" o:title=""/>
          </v:shape>
          <o:OLEObject Type="Embed" ProgID="Equation.DSMT4" ShapeID="_x0000_i1390" DrawAspect="Content" ObjectID="_1795383486" r:id="rId731"/>
        </w:object>
      </w:r>
      <w:r w:rsidRPr="00A52290">
        <w:t xml:space="preserve">). However, in the </w:t>
      </w:r>
      <w:r w:rsidR="001100D5" w:rsidRPr="00A52290">
        <w:t xml:space="preserve">faulty case </w:t>
      </w:r>
      <w:r w:rsidRPr="00A52290">
        <w:t xml:space="preserve">scenario, the RMSE for </w:t>
      </w:r>
      <w:r w:rsidR="005903AA" w:rsidRPr="00A52290">
        <w:rPr>
          <w:position w:val="-12"/>
        </w:rPr>
        <w:object w:dxaOrig="340" w:dyaOrig="360" w14:anchorId="0050078F">
          <v:shape id="_x0000_i1391" type="#_x0000_t75" style="width:16.85pt;height:17.3pt" o:ole="">
            <v:imagedata r:id="rId728" o:title=""/>
          </v:shape>
          <o:OLEObject Type="Embed" ProgID="Equation.DSMT4" ShapeID="_x0000_i1391" DrawAspect="Content" ObjectID="_1795383487" r:id="rId732"/>
        </w:object>
      </w:r>
      <w:r w:rsidRPr="00A52290">
        <w:t xml:space="preserve"> </w:t>
      </w:r>
      <w:r w:rsidR="0038602E" w:rsidRPr="0038602E">
        <w:rPr>
          <w:lang w:val="en-US"/>
        </w:rPr>
        <w:t>increases</w:t>
      </w:r>
      <w:r w:rsidR="0038602E">
        <w:rPr>
          <w:lang w:val="en-US"/>
        </w:rPr>
        <w:t xml:space="preserve"> to </w:t>
      </w:r>
      <w:r w:rsidR="005903AA" w:rsidRPr="00A52290">
        <w:rPr>
          <w:position w:val="-6"/>
        </w:rPr>
        <w:object w:dxaOrig="600" w:dyaOrig="240" w14:anchorId="765C2CB7">
          <v:shape id="_x0000_i1392" type="#_x0000_t75" style="width:30.1pt;height:11.85pt" o:ole="">
            <v:imagedata r:id="rId733" o:title=""/>
          </v:shape>
          <o:OLEObject Type="Embed" ProgID="Equation.DSMT4" ShapeID="_x0000_i1392" DrawAspect="Content" ObjectID="_1795383488" r:id="rId734"/>
        </w:object>
      </w:r>
      <w:r w:rsidR="0038602E">
        <w:t>.</w:t>
      </w:r>
    </w:p>
    <w:p w14:paraId="3C223E5D" w14:textId="4A3DBC67" w:rsidR="003C3C7C" w:rsidRPr="00A52290" w:rsidRDefault="003C3C7C" w:rsidP="003C3C7C">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6. Conclusion</w:t>
      </w:r>
    </w:p>
    <w:p w14:paraId="0EFECEDF" w14:textId="77777777" w:rsidR="009B27E2" w:rsidRPr="00A52290" w:rsidRDefault="009B27E2" w:rsidP="00E31E6A">
      <w:pPr>
        <w:pStyle w:val="Newparagraph"/>
        <w:ind w:firstLine="0"/>
      </w:pPr>
    </w:p>
    <w:p w14:paraId="04B35389" w14:textId="4D436653" w:rsidR="003C3C7C" w:rsidRDefault="003C3C7C" w:rsidP="007F0E44">
      <w:pPr>
        <w:pStyle w:val="Newparagraph"/>
        <w:ind w:firstLine="0"/>
      </w:pPr>
      <w:r w:rsidRPr="00A52290">
        <w:t xml:space="preserve">This paper introduces a new active </w:t>
      </w:r>
      <w:r w:rsidR="00454818" w:rsidRPr="00A52290">
        <w:t>FTC</w:t>
      </w:r>
      <w:r w:rsidRPr="00A52290">
        <w:t xml:space="preserve"> strategy for diagnosing actuator faults in the quadcopter in </w:t>
      </w:r>
      <w:r w:rsidR="0038602E">
        <w:t>the </w:t>
      </w:r>
      <w:r w:rsidRPr="00A52290">
        <w:t xml:space="preserve">presence of external disturbances. </w:t>
      </w:r>
      <w:r w:rsidR="00D04B80" w:rsidRPr="00A52290">
        <w:rPr>
          <w:lang w:val="en-US"/>
        </w:rPr>
        <w:t xml:space="preserve">Firstly, </w:t>
      </w:r>
      <w:r w:rsidR="007F0E44" w:rsidRPr="007F0E44">
        <w:rPr>
          <w:highlight w:val="yellow"/>
          <w:lang w:val="en-US"/>
        </w:rPr>
        <w:t>A complete nonlinear quadrotor's dynamical model was introduced</w:t>
      </w:r>
      <w:r w:rsidR="00D04B80" w:rsidRPr="00A52290">
        <w:rPr>
          <w:lang w:val="en-US"/>
        </w:rPr>
        <w:t>, taking into account several physics phenomena that might impact our system's navigation in space</w:t>
      </w:r>
      <w:r w:rsidRPr="00A52290">
        <w:t xml:space="preserve">. Secondly, </w:t>
      </w:r>
      <w:r w:rsidR="00CC7DED" w:rsidRPr="00A52290">
        <w:rPr>
          <w:lang w:val="en-US"/>
        </w:rPr>
        <w:t xml:space="preserve">to estimate </w:t>
      </w:r>
      <w:r w:rsidR="0038602E">
        <w:rPr>
          <w:lang w:val="en-US"/>
        </w:rPr>
        <w:t xml:space="preserve">the </w:t>
      </w:r>
      <w:r w:rsidR="00CC7DED" w:rsidRPr="00A52290">
        <w:rPr>
          <w:lang w:val="en-US"/>
        </w:rPr>
        <w:t xml:space="preserve">actuator faults, an </w:t>
      </w:r>
      <w:r w:rsidR="00C94449">
        <w:rPr>
          <w:lang w:val="en-US"/>
        </w:rPr>
        <w:t xml:space="preserve">AO </w:t>
      </w:r>
      <w:r w:rsidR="00CC7DED" w:rsidRPr="00A52290">
        <w:rPr>
          <w:lang w:val="en-US"/>
        </w:rPr>
        <w:t>has been developed, which does not need the system to meet the traditional observer matching requirement</w:t>
      </w:r>
      <w:r w:rsidRPr="00A52290">
        <w:t>.</w:t>
      </w:r>
      <w:r w:rsidR="0038602E">
        <w:t xml:space="preserve"> </w:t>
      </w:r>
      <w:r w:rsidR="0038602E" w:rsidRPr="00A52290">
        <w:t>This approach effectively handles faults that affect unmeasured state dynamics.</w:t>
      </w:r>
      <w:r w:rsidR="0038602E">
        <w:t xml:space="preserve"> </w:t>
      </w:r>
      <w:r w:rsidR="007F0E44" w:rsidRPr="007F0E44">
        <w:rPr>
          <w:highlight w:val="yellow"/>
          <w:lang w:val="en-US"/>
        </w:rPr>
        <w:t>Thirdly, a new ABFTC controller was presented</w:t>
      </w:r>
      <w:r w:rsidRPr="00A52290">
        <w:t xml:space="preserve">, in the presence of actuator faults and external disturbances, based on </w:t>
      </w:r>
      <w:r w:rsidR="0038602E">
        <w:t>the </w:t>
      </w:r>
      <w:r w:rsidRPr="00A52290">
        <w:t xml:space="preserve">adaptive backstepping technique. This controller </w:t>
      </w:r>
      <w:r w:rsidRPr="00A52290">
        <w:rPr>
          <w:lang w:val="en-US"/>
        </w:rPr>
        <w:t>utilizes the AO-based FE to compensate for actuator faults</w:t>
      </w:r>
      <w:r w:rsidR="0038602E">
        <w:rPr>
          <w:lang w:val="en-US"/>
        </w:rPr>
        <w:t xml:space="preserve">, </w:t>
      </w:r>
      <w:r w:rsidRPr="00A52290">
        <w:rPr>
          <w:lang w:val="en-US"/>
        </w:rPr>
        <w:t xml:space="preserve">and external disturbances were estimated using an adaptive law. </w:t>
      </w:r>
      <w:r w:rsidR="0038602E">
        <w:rPr>
          <w:lang w:val="en-US"/>
        </w:rPr>
        <w:t>T</w:t>
      </w:r>
      <w:r w:rsidRPr="00A52290">
        <w:rPr>
          <w:lang w:val="en-US"/>
        </w:rPr>
        <w:t xml:space="preserve">o </w:t>
      </w:r>
      <w:r w:rsidRPr="00A52290">
        <w:t xml:space="preserve">decouple disturbances from actuator fault estimates </w:t>
      </w:r>
      <w:r w:rsidRPr="00A52290">
        <w:rPr>
          <w:lang w:val="en-US"/>
        </w:rPr>
        <w:t xml:space="preserve">a </w:t>
      </w:r>
      <w:r w:rsidR="0038602E">
        <w:rPr>
          <w:lang w:val="en-US"/>
        </w:rPr>
        <w:t xml:space="preserve">novel </w:t>
      </w:r>
      <w:r w:rsidRPr="00A52290">
        <w:t xml:space="preserve">adaptive </w:t>
      </w:r>
      <w:r w:rsidR="00261C37" w:rsidRPr="00A52290">
        <w:t xml:space="preserve">FE </w:t>
      </w:r>
      <w:r w:rsidRPr="00A52290">
        <w:t>law was proposed.</w:t>
      </w:r>
      <w:r w:rsidR="00013758" w:rsidRPr="00A52290">
        <w:t xml:space="preserve"> </w:t>
      </w:r>
      <w:r w:rsidRPr="00A52290">
        <w:t xml:space="preserve">Finally, several simulations in MATLAB were run </w:t>
      </w:r>
      <w:r w:rsidR="003626B8">
        <w:rPr>
          <w:lang w:val="en-US"/>
        </w:rPr>
        <w:t>t</w:t>
      </w:r>
      <w:r w:rsidR="003626B8" w:rsidRPr="003626B8">
        <w:rPr>
          <w:lang w:val="en-US"/>
        </w:rPr>
        <w:t>o verify the effectiveness of the suggested strategy</w:t>
      </w:r>
      <w:r w:rsidR="003626B8">
        <w:rPr>
          <w:lang w:val="en-US"/>
        </w:rPr>
        <w:t xml:space="preserve"> </w:t>
      </w:r>
      <w:r w:rsidRPr="00A52290">
        <w:t xml:space="preserve">with a defective system. Two time-varying actuator faults related to roll </w:t>
      </w:r>
      <w:r w:rsidR="00113BA3" w:rsidRPr="00A52290">
        <w:rPr>
          <w:position w:val="-10"/>
        </w:rPr>
        <w:object w:dxaOrig="200" w:dyaOrig="240" w14:anchorId="461A2040">
          <v:shape id="_x0000_i1393" type="#_x0000_t75" style="width:10.05pt;height:11.85pt" o:ole="">
            <v:imagedata r:id="rId735" o:title=""/>
          </v:shape>
          <o:OLEObject Type="Embed" ProgID="Equation.DSMT4" ShapeID="_x0000_i1393" DrawAspect="Content" ObjectID="_1795383489" r:id="rId736"/>
        </w:object>
      </w:r>
      <w:r w:rsidRPr="00A52290">
        <w:t xml:space="preserve">,  and altitude </w:t>
      </w:r>
      <w:r w:rsidR="00113BA3" w:rsidRPr="00A52290">
        <w:rPr>
          <w:position w:val="-4"/>
        </w:rPr>
        <w:object w:dxaOrig="180" w:dyaOrig="180" w14:anchorId="7354228B">
          <v:shape id="_x0000_i1394" type="#_x0000_t75" style="width:8.2pt;height:8.2pt" o:ole="">
            <v:imagedata r:id="rId737" o:title=""/>
          </v:shape>
          <o:OLEObject Type="Embed" ProgID="Equation.DSMT4" ShapeID="_x0000_i1394" DrawAspect="Content" ObjectID="_1795383490" r:id="rId738"/>
        </w:object>
      </w:r>
      <w:r w:rsidRPr="00A52290">
        <w:t xml:space="preserve"> commands are introduced. </w:t>
      </w:r>
      <w:r w:rsidRPr="00A52290">
        <w:rPr>
          <w:lang w:val="en-US"/>
        </w:rPr>
        <w:t xml:space="preserve">In </w:t>
      </w:r>
      <w:r w:rsidRPr="00A52290">
        <w:t xml:space="preserve">addition, disturbances and faults were coupled with additive </w:t>
      </w:r>
      <w:r w:rsidR="003626B8">
        <w:t>G</w:t>
      </w:r>
      <w:r w:rsidRPr="00A52290">
        <w:t>aussian noise to simulate a realistic flight environment.</w:t>
      </w:r>
      <w:r w:rsidR="00A524EE" w:rsidRPr="00A52290">
        <w:t xml:space="preserve"> </w:t>
      </w:r>
      <w:r w:rsidR="0083046F" w:rsidRPr="00A52290">
        <w:t>The Root Mean Square Error (RMSE) was used to numerically assess the accuracy of the simulation results, providing a measure of the differences between estimated and actual values.</w:t>
      </w:r>
    </w:p>
    <w:p w14:paraId="258834D8" w14:textId="3C7646A1" w:rsidR="00142744" w:rsidRPr="00485B7C" w:rsidRDefault="001201D7" w:rsidP="00485B7C">
      <w:pPr>
        <w:pStyle w:val="Newparagraph"/>
        <w:spacing w:before="240"/>
        <w:ind w:firstLine="0"/>
        <w:rPr>
          <w:lang w:val="en-US"/>
        </w:rPr>
      </w:pPr>
      <w:r w:rsidRPr="001201D7">
        <w:rPr>
          <w:lang w:val="en-US"/>
        </w:rPr>
        <w:t xml:space="preserve">The simulation results demonstrate the success of the proposed strategy. It allowed for precise </w:t>
      </w:r>
      <w:r w:rsidR="00E72DD2">
        <w:rPr>
          <w:lang w:val="en-US"/>
        </w:rPr>
        <w:t xml:space="preserve">FE </w:t>
      </w:r>
      <w:r w:rsidR="00E72DD2" w:rsidRPr="001201D7">
        <w:rPr>
          <w:lang w:val="en-US"/>
        </w:rPr>
        <w:t>even</w:t>
      </w:r>
      <w:r w:rsidRPr="001201D7">
        <w:rPr>
          <w:lang w:val="en-US"/>
        </w:rPr>
        <w:t xml:space="preserve"> in the presence of external disturbances and noise, as well as stability and trajectory tracking. Moreover, this control method offers physically realizable input control signals. The fact that the highest RMSE for attitude in the faulty case is lower than</w:t>
      </w:r>
      <w:r>
        <w:rPr>
          <w:lang w:val="en-US"/>
        </w:rPr>
        <w:t xml:space="preserve"> </w:t>
      </w:r>
      <w:r w:rsidRPr="001201D7">
        <w:rPr>
          <w:position w:val="-6"/>
        </w:rPr>
        <w:object w:dxaOrig="420" w:dyaOrig="320" w14:anchorId="0B01A4C0">
          <v:shape id="_x0000_i1395" type="#_x0000_t75" style="width:20.95pt;height:15.95pt" o:ole="">
            <v:imagedata r:id="rId739" o:title=""/>
          </v:shape>
          <o:OLEObject Type="Embed" ProgID="Equation.DSMT4" ShapeID="_x0000_i1395" DrawAspect="Content" ObjectID="_1795383491" r:id="rId740"/>
        </w:object>
      </w:r>
      <w:r w:rsidRPr="001201D7">
        <w:rPr>
          <w:position w:val="-6"/>
        </w:rPr>
        <w:object w:dxaOrig="440" w:dyaOrig="279" w14:anchorId="0ADD40C7">
          <v:shape id="_x0000_i1396" type="#_x0000_t75" style="width:21.85pt;height:14.15pt" o:ole="">
            <v:imagedata r:id="rId741" o:title=""/>
          </v:shape>
          <o:OLEObject Type="Embed" ProgID="Equation.DSMT4" ShapeID="_x0000_i1396" DrawAspect="Content" ObjectID="_1795383492" r:id="rId742"/>
        </w:object>
      </w:r>
      <w:r w:rsidRPr="001201D7">
        <w:rPr>
          <w:lang w:val="en-US"/>
        </w:rPr>
        <w:t xml:space="preserve">, and the highest RMSE for </w:t>
      </w:r>
      <w:r>
        <w:rPr>
          <w:lang w:val="en-US"/>
        </w:rPr>
        <w:t>the </w:t>
      </w:r>
      <w:r w:rsidRPr="001201D7">
        <w:rPr>
          <w:lang w:val="en-US"/>
        </w:rPr>
        <w:t>position is lower than</w:t>
      </w:r>
      <w:r>
        <w:rPr>
          <w:lang w:val="en-US"/>
        </w:rPr>
        <w:t xml:space="preserve"> </w:t>
      </w:r>
      <w:r w:rsidRPr="001201D7">
        <w:rPr>
          <w:position w:val="-6"/>
        </w:rPr>
        <w:object w:dxaOrig="420" w:dyaOrig="320" w14:anchorId="03D54BDA">
          <v:shape id="_x0000_i1397" type="#_x0000_t75" style="width:20.95pt;height:15.95pt" o:ole="">
            <v:imagedata r:id="rId743" o:title=""/>
          </v:shape>
          <o:OLEObject Type="Embed" ProgID="Equation.DSMT4" ShapeID="_x0000_i1397" DrawAspect="Content" ObjectID="_1795383493" r:id="rId744"/>
        </w:object>
      </w:r>
      <w:r w:rsidRPr="001201D7">
        <w:rPr>
          <w:lang w:val="en-US"/>
        </w:rPr>
        <w:t xml:space="preserve"> </w:t>
      </w:r>
      <w:r w:rsidRPr="001201D7">
        <w:rPr>
          <w:position w:val="-6"/>
        </w:rPr>
        <w:object w:dxaOrig="260" w:dyaOrig="220" w14:anchorId="4416C9D9">
          <v:shape id="_x0000_i1398" type="#_x0000_t75" style="width:13.2pt;height:10.95pt" o:ole="">
            <v:imagedata r:id="rId745" o:title=""/>
          </v:shape>
          <o:OLEObject Type="Embed" ProgID="Equation.DSMT4" ShapeID="_x0000_i1398" DrawAspect="Content" ObjectID="_1795383494" r:id="rId746"/>
        </w:object>
      </w:r>
      <w:r>
        <w:rPr>
          <w:lang w:val="en-US"/>
        </w:rPr>
        <w:t xml:space="preserve"> </w:t>
      </w:r>
      <w:r w:rsidRPr="001201D7">
        <w:rPr>
          <w:lang w:val="en-US"/>
        </w:rPr>
        <w:t>further highlights the method's effectiveness in maintaining accurate control performance.</w:t>
      </w:r>
    </w:p>
    <w:p w14:paraId="592CEA09" w14:textId="0FB4C8CE" w:rsidR="0017532F" w:rsidRDefault="006F35C2" w:rsidP="00CF40C9">
      <w:pPr>
        <w:pStyle w:val="Bib"/>
        <w:spacing w:after="240"/>
      </w:pPr>
      <w:r w:rsidRPr="00A52290">
        <w:t>References</w:t>
      </w:r>
    </w:p>
    <w:p w14:paraId="2F119CB5" w14:textId="25EBFA7F" w:rsidR="00547F27" w:rsidRPr="00547F27" w:rsidRDefault="00547F27" w:rsidP="00547F27">
      <w:pPr>
        <w:pStyle w:val="Newparagraph"/>
        <w:spacing w:after="240"/>
        <w:ind w:firstLine="0"/>
        <w:rPr>
          <w:sz w:val="20"/>
          <w:szCs w:val="22"/>
          <w:lang w:val="en-US"/>
        </w:rPr>
      </w:pPr>
      <w:r w:rsidRPr="00547F27">
        <w:rPr>
          <w:sz w:val="20"/>
          <w:szCs w:val="22"/>
          <w:lang w:val="en-US"/>
        </w:rPr>
        <w:t xml:space="preserve">Besançon, G. (2007) Parameter/Fault Estimation in Nonlinear Systems and Adaptive Observers. In: Nonlinear Observers and Applications, 211-222. </w:t>
      </w:r>
      <w:r w:rsidRPr="00547F27">
        <w:rPr>
          <w:i/>
          <w:iCs/>
          <w:sz w:val="20"/>
          <w:szCs w:val="22"/>
          <w:lang w:val="en-US"/>
        </w:rPr>
        <w:t>New York: Springer</w:t>
      </w:r>
      <w:r w:rsidRPr="00547F27">
        <w:rPr>
          <w:sz w:val="20"/>
          <w:szCs w:val="22"/>
          <w:lang w:val="en-US"/>
        </w:rPr>
        <w:t>. doi:10.1007/978-3-540-73503-8_7.</w:t>
      </w:r>
    </w:p>
    <w:p w14:paraId="51B5988E" w14:textId="631E4D72" w:rsidR="00547F27" w:rsidRPr="00547F27" w:rsidRDefault="00547F27" w:rsidP="00547F27">
      <w:pPr>
        <w:pStyle w:val="Newparagraph"/>
        <w:spacing w:after="240"/>
        <w:ind w:firstLine="0"/>
        <w:rPr>
          <w:sz w:val="20"/>
          <w:szCs w:val="22"/>
          <w:lang w:val="en-US"/>
        </w:rPr>
      </w:pPr>
      <w:r w:rsidRPr="00547F27">
        <w:rPr>
          <w:sz w:val="20"/>
          <w:szCs w:val="22"/>
          <w:lang w:val="en-US"/>
        </w:rPr>
        <w:t>Bouadi, H., Tadjine, M., &amp; Bouchoucha, M. (2007)</w:t>
      </w:r>
      <w:r w:rsidR="007F7743">
        <w:rPr>
          <w:sz w:val="20"/>
          <w:szCs w:val="22"/>
          <w:lang w:val="en-US"/>
        </w:rPr>
        <w:t xml:space="preserve"> </w:t>
      </w:r>
      <w:r w:rsidRPr="00547F27">
        <w:rPr>
          <w:sz w:val="20"/>
          <w:szCs w:val="22"/>
          <w:lang w:val="en-US"/>
        </w:rPr>
        <w:t xml:space="preserve">Modelling and stabilizing control laws design based on backstepping for a UAV type-quadrotor. </w:t>
      </w:r>
      <w:r w:rsidRPr="00547F27">
        <w:rPr>
          <w:i/>
          <w:iCs/>
          <w:sz w:val="20"/>
          <w:szCs w:val="22"/>
          <w:lang w:val="en-US"/>
        </w:rPr>
        <w:t>IFAC Proceedings Volumes</w:t>
      </w:r>
      <w:r w:rsidR="007F7743">
        <w:rPr>
          <w:sz w:val="20"/>
          <w:szCs w:val="22"/>
          <w:lang w:val="en-US"/>
        </w:rPr>
        <w:t>.</w:t>
      </w:r>
      <w:r w:rsidRPr="00547F27">
        <w:rPr>
          <w:sz w:val="20"/>
          <w:szCs w:val="22"/>
          <w:lang w:val="en-US"/>
        </w:rPr>
        <w:t xml:space="preserve"> 40(15), 245-250. doi:10.3182/20070903-3-FR-2921.00043.</w:t>
      </w:r>
    </w:p>
    <w:p w14:paraId="3EAA6065" w14:textId="1C8DEBA1" w:rsidR="00547F27" w:rsidRPr="00547F27" w:rsidRDefault="00547F27" w:rsidP="00547F27">
      <w:pPr>
        <w:pStyle w:val="Newparagraph"/>
        <w:spacing w:after="240"/>
        <w:ind w:firstLine="0"/>
        <w:rPr>
          <w:sz w:val="20"/>
          <w:szCs w:val="22"/>
          <w:lang w:val="en-US"/>
        </w:rPr>
      </w:pPr>
      <w:r w:rsidRPr="00547F27">
        <w:rPr>
          <w:sz w:val="20"/>
          <w:szCs w:val="22"/>
          <w:lang w:val="en-US"/>
        </w:rPr>
        <w:t>Boyd, S., El Ghaoui, L., Feron, E., &amp; Balakrishnan, V. (1994) Linear Matrix Inequalities in System and Control Theory. Philadelphia: Society for Industrial and Applied Mathematics.</w:t>
      </w:r>
    </w:p>
    <w:p w14:paraId="2940D03E" w14:textId="5062A5FE" w:rsidR="00547F27" w:rsidRPr="00547F27" w:rsidRDefault="00547F27" w:rsidP="00547F27">
      <w:pPr>
        <w:pStyle w:val="Newparagraph"/>
        <w:spacing w:after="240"/>
        <w:ind w:firstLine="0"/>
        <w:rPr>
          <w:sz w:val="20"/>
          <w:szCs w:val="22"/>
          <w:lang w:val="en-US"/>
        </w:rPr>
      </w:pPr>
      <w:r w:rsidRPr="00547F27">
        <w:rPr>
          <w:sz w:val="20"/>
          <w:szCs w:val="22"/>
          <w:lang w:val="en-US"/>
        </w:rPr>
        <w:t xml:space="preserve">Cho, Y.M., &amp; Rajamani, R. (1997) A Systematic Approach to Adaptive Observer Synthesis for Nonlinear Systems. </w:t>
      </w:r>
      <w:r w:rsidRPr="00547F27">
        <w:rPr>
          <w:i/>
          <w:iCs/>
          <w:sz w:val="20"/>
          <w:szCs w:val="22"/>
          <w:lang w:val="en-US"/>
        </w:rPr>
        <w:t>IEEE Transactions on Automatic Control</w:t>
      </w:r>
      <w:r w:rsidR="007F7743">
        <w:rPr>
          <w:sz w:val="20"/>
          <w:szCs w:val="22"/>
          <w:lang w:val="en-US"/>
        </w:rPr>
        <w:t>.</w:t>
      </w:r>
      <w:r w:rsidRPr="00547F27">
        <w:rPr>
          <w:sz w:val="20"/>
          <w:szCs w:val="22"/>
          <w:lang w:val="en-US"/>
        </w:rPr>
        <w:t xml:space="preserve"> 42(4), 534-537. doi:10.1109/isic.1995.525102.</w:t>
      </w:r>
    </w:p>
    <w:p w14:paraId="3681B44A" w14:textId="4914B76F" w:rsidR="00547F27" w:rsidRPr="00547F27" w:rsidRDefault="00547F27" w:rsidP="00547F27">
      <w:pPr>
        <w:pStyle w:val="Newparagraph"/>
        <w:spacing w:after="240"/>
        <w:ind w:firstLine="0"/>
        <w:rPr>
          <w:sz w:val="20"/>
          <w:szCs w:val="22"/>
          <w:lang w:val="en-US"/>
        </w:rPr>
      </w:pPr>
      <w:r w:rsidRPr="00547F27">
        <w:rPr>
          <w:sz w:val="20"/>
          <w:szCs w:val="22"/>
          <w:lang w:val="en-US"/>
        </w:rPr>
        <w:t xml:space="preserve">Corless, M., &amp; Tu, J. (1998) State and Input Estimation for a Class of Uncertain Systems. </w:t>
      </w:r>
      <w:r w:rsidRPr="00547F27">
        <w:rPr>
          <w:i/>
          <w:iCs/>
          <w:sz w:val="20"/>
          <w:szCs w:val="22"/>
          <w:lang w:val="en-US"/>
        </w:rPr>
        <w:t>Automatica</w:t>
      </w:r>
      <w:r w:rsidR="007F7743">
        <w:rPr>
          <w:sz w:val="20"/>
          <w:szCs w:val="22"/>
          <w:lang w:val="en-US"/>
        </w:rPr>
        <w:t>.</w:t>
      </w:r>
      <w:r w:rsidRPr="00547F27">
        <w:rPr>
          <w:sz w:val="20"/>
          <w:szCs w:val="22"/>
          <w:lang w:val="en-US"/>
        </w:rPr>
        <w:t xml:space="preserve"> 34(6), 757-764. doi:10.1016/S0005-1098(98)00013-2.</w:t>
      </w:r>
    </w:p>
    <w:p w14:paraId="28EE4597" w14:textId="4AEA5FF2" w:rsidR="00547F27" w:rsidRPr="00547F27" w:rsidRDefault="00547F27" w:rsidP="00547F27">
      <w:pPr>
        <w:pStyle w:val="Newparagraph"/>
        <w:spacing w:after="240"/>
        <w:ind w:firstLine="0"/>
        <w:rPr>
          <w:sz w:val="20"/>
          <w:szCs w:val="22"/>
          <w:lang w:val="en-US"/>
        </w:rPr>
      </w:pPr>
      <w:r w:rsidRPr="00547F27">
        <w:rPr>
          <w:sz w:val="20"/>
          <w:szCs w:val="22"/>
          <w:lang w:val="en-US"/>
        </w:rPr>
        <w:t>Derafa, L., Madani, T., &amp; Benallegue, A. (2006)</w:t>
      </w:r>
      <w:r w:rsidR="007F7743">
        <w:rPr>
          <w:sz w:val="20"/>
          <w:szCs w:val="22"/>
          <w:lang w:val="en-US"/>
        </w:rPr>
        <w:t xml:space="preserve"> </w:t>
      </w:r>
      <w:r w:rsidRPr="00547F27">
        <w:rPr>
          <w:sz w:val="20"/>
          <w:szCs w:val="22"/>
          <w:lang w:val="en-US"/>
        </w:rPr>
        <w:t xml:space="preserve">Dynamic modelling and experimental identification of four rotor helicopter parameters. </w:t>
      </w:r>
      <w:r w:rsidRPr="00547F27">
        <w:rPr>
          <w:i/>
          <w:iCs/>
          <w:sz w:val="20"/>
          <w:szCs w:val="22"/>
          <w:lang w:val="en-US"/>
        </w:rPr>
        <w:t>2006 IEEE International Conference on Industrial Technology</w:t>
      </w:r>
      <w:r w:rsidR="007F7743">
        <w:rPr>
          <w:sz w:val="20"/>
          <w:szCs w:val="22"/>
          <w:lang w:val="en-US"/>
        </w:rPr>
        <w:t>.</w:t>
      </w:r>
      <w:r w:rsidRPr="00547F27">
        <w:rPr>
          <w:sz w:val="20"/>
          <w:szCs w:val="22"/>
          <w:lang w:val="en-US"/>
        </w:rPr>
        <w:t xml:space="preserve"> 1834-1839. doi:10.1109/ICIT.2006.372515.</w:t>
      </w:r>
    </w:p>
    <w:p w14:paraId="7FB3F831" w14:textId="1A59DC9D" w:rsidR="00547F27" w:rsidRPr="00547F27" w:rsidRDefault="00547F27" w:rsidP="00547F27">
      <w:pPr>
        <w:pStyle w:val="Newparagraph"/>
        <w:spacing w:after="240"/>
        <w:ind w:firstLine="0"/>
        <w:rPr>
          <w:sz w:val="20"/>
          <w:szCs w:val="22"/>
          <w:lang w:val="en-US"/>
        </w:rPr>
      </w:pPr>
      <w:r w:rsidRPr="00547F27">
        <w:rPr>
          <w:sz w:val="20"/>
          <w:szCs w:val="22"/>
          <w:lang w:val="en-US"/>
        </w:rPr>
        <w:t xml:space="preserve">Gao, C., &amp; Guangren, D. (2012) Robust Adaptive Fault Estimation for a Class of Nonlinear Systems Subject to Multiplicative Faults. </w:t>
      </w:r>
      <w:r w:rsidRPr="00547F27">
        <w:rPr>
          <w:i/>
          <w:iCs/>
          <w:sz w:val="20"/>
          <w:szCs w:val="22"/>
          <w:lang w:val="en-US"/>
        </w:rPr>
        <w:t>Circuits, Systems, and Signal Processing</w:t>
      </w:r>
      <w:r w:rsidR="007F7743">
        <w:rPr>
          <w:sz w:val="20"/>
          <w:szCs w:val="22"/>
          <w:lang w:val="en-US"/>
        </w:rPr>
        <w:t>.</w:t>
      </w:r>
      <w:r w:rsidRPr="00547F27">
        <w:rPr>
          <w:sz w:val="20"/>
          <w:szCs w:val="22"/>
          <w:lang w:val="en-US"/>
        </w:rPr>
        <w:t xml:space="preserve"> 31(36), 2035-2046. doi:10.1007/s00034-012-9434-x.</w:t>
      </w:r>
    </w:p>
    <w:p w14:paraId="3645752D" w14:textId="32D7C261" w:rsidR="00547F27" w:rsidRPr="00547F27" w:rsidRDefault="00547F27" w:rsidP="00547F27">
      <w:pPr>
        <w:pStyle w:val="Newparagraph"/>
        <w:spacing w:after="240"/>
        <w:ind w:firstLine="0"/>
        <w:rPr>
          <w:sz w:val="20"/>
          <w:szCs w:val="22"/>
          <w:lang w:val="en-US"/>
        </w:rPr>
      </w:pPr>
      <w:r w:rsidRPr="00547F27">
        <w:rPr>
          <w:sz w:val="20"/>
          <w:szCs w:val="22"/>
          <w:lang w:val="en-US"/>
        </w:rPr>
        <w:t xml:space="preserve">Huo, X., Huo, M., &amp; Karimi, H. (2014) Attitude Stabilization Control of a Quadrotor UAV by Using Backstepping Approach. </w:t>
      </w:r>
      <w:r w:rsidRPr="00547F27">
        <w:rPr>
          <w:i/>
          <w:iCs/>
          <w:sz w:val="20"/>
          <w:szCs w:val="22"/>
          <w:lang w:val="en-US"/>
        </w:rPr>
        <w:t>Mathematical Problems in Engineering</w:t>
      </w:r>
      <w:r w:rsidR="007F7743">
        <w:rPr>
          <w:sz w:val="20"/>
          <w:szCs w:val="22"/>
          <w:lang w:val="en-US"/>
        </w:rPr>
        <w:t>.</w:t>
      </w:r>
      <w:r w:rsidRPr="00547F27">
        <w:rPr>
          <w:sz w:val="20"/>
          <w:szCs w:val="22"/>
          <w:lang w:val="en-US"/>
        </w:rPr>
        <w:t xml:space="preserve"> 1-9. doi:10.1155/2014/749803.</w:t>
      </w:r>
    </w:p>
    <w:p w14:paraId="21ACFF1D" w14:textId="1A48E4CC" w:rsidR="00547F27" w:rsidRPr="00485B7C" w:rsidRDefault="00547F27" w:rsidP="00547F27">
      <w:pPr>
        <w:pStyle w:val="Newparagraph"/>
        <w:spacing w:after="240"/>
        <w:ind w:firstLine="0"/>
        <w:rPr>
          <w:sz w:val="20"/>
          <w:szCs w:val="22"/>
          <w:lang w:val="en-US"/>
        </w:rPr>
      </w:pPr>
      <w:r w:rsidRPr="007F7743">
        <w:rPr>
          <w:sz w:val="20"/>
          <w:szCs w:val="22"/>
          <w:lang w:val="en-US"/>
        </w:rPr>
        <w:t xml:space="preserve">Jain, T., Yamé, J., &amp; Sauter, D. (2018) </w:t>
      </w:r>
      <w:r w:rsidRPr="00547F27">
        <w:rPr>
          <w:sz w:val="20"/>
          <w:szCs w:val="22"/>
          <w:lang w:val="en-US"/>
        </w:rPr>
        <w:t xml:space="preserve">Active Fault-Tolerant Control Systems—A Behavioral System Theoretic Perspective (1 ed.). </w:t>
      </w:r>
      <w:r w:rsidRPr="00485B7C">
        <w:rPr>
          <w:sz w:val="20"/>
          <w:szCs w:val="22"/>
          <w:lang w:val="en-US"/>
        </w:rPr>
        <w:t>Springer Cham. doi:10.1007/978-3-319-68829-9.</w:t>
      </w:r>
    </w:p>
    <w:p w14:paraId="04C3C51E" w14:textId="418171E0" w:rsidR="00547F27" w:rsidRPr="00547F27" w:rsidRDefault="00547F27" w:rsidP="00547F27">
      <w:pPr>
        <w:pStyle w:val="Newparagraph"/>
        <w:spacing w:after="240"/>
        <w:ind w:firstLine="0"/>
        <w:rPr>
          <w:sz w:val="20"/>
          <w:szCs w:val="22"/>
          <w:lang w:val="en-US"/>
        </w:rPr>
      </w:pPr>
      <w:r w:rsidRPr="007F7743">
        <w:rPr>
          <w:sz w:val="20"/>
          <w:szCs w:val="22"/>
          <w:lang w:val="en-US"/>
        </w:rPr>
        <w:t>Karahan, M., Kasnakoglu, C., &amp; Nuri A</w:t>
      </w:r>
      <w:r w:rsidR="00421E24" w:rsidRPr="007F7743">
        <w:rPr>
          <w:sz w:val="20"/>
          <w:szCs w:val="22"/>
          <w:lang w:val="en-US"/>
        </w:rPr>
        <w:t>kay</w:t>
      </w:r>
      <w:r w:rsidRPr="007F7743">
        <w:rPr>
          <w:sz w:val="20"/>
          <w:szCs w:val="22"/>
          <w:lang w:val="en-US"/>
        </w:rPr>
        <w:t xml:space="preserve">, A. (2023) </w:t>
      </w:r>
      <w:r w:rsidRPr="00547F27">
        <w:rPr>
          <w:sz w:val="20"/>
          <w:szCs w:val="22"/>
          <w:lang w:val="en-US"/>
        </w:rPr>
        <w:t xml:space="preserve">Robust Backstepping Control of a Quadrotor UAV Under Pink Noise and Sinusoidal Disturban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2(2), 15-24. doi:10.24846/v32i2y202302.</w:t>
      </w:r>
    </w:p>
    <w:p w14:paraId="656DD19C" w14:textId="2F949900" w:rsidR="00547F27" w:rsidRPr="00547F27" w:rsidRDefault="00547F27" w:rsidP="00547F27">
      <w:pPr>
        <w:pStyle w:val="Newparagraph"/>
        <w:spacing w:after="240"/>
        <w:ind w:firstLine="0"/>
        <w:rPr>
          <w:sz w:val="20"/>
          <w:szCs w:val="22"/>
          <w:lang w:val="en-US"/>
        </w:rPr>
      </w:pPr>
      <w:r w:rsidRPr="00547F27">
        <w:rPr>
          <w:sz w:val="20"/>
          <w:szCs w:val="22"/>
          <w:lang w:val="en-US"/>
        </w:rPr>
        <w:t xml:space="preserve">Khebbache, H., Sait, B., Yacef, F., &amp; Soukkou, Y. (2012) Robust stabilization of a quadrotor aerial vehicle in the presence of actuator faults. </w:t>
      </w:r>
      <w:r w:rsidRPr="00547F27">
        <w:rPr>
          <w:i/>
          <w:iCs/>
          <w:sz w:val="20"/>
          <w:szCs w:val="22"/>
          <w:lang w:val="en-US"/>
        </w:rPr>
        <w:t>International Journal of Information Technology, Control and Automation</w:t>
      </w:r>
      <w:r w:rsidR="007F7743">
        <w:rPr>
          <w:sz w:val="20"/>
          <w:szCs w:val="22"/>
          <w:lang w:val="en-US"/>
        </w:rPr>
        <w:t>.</w:t>
      </w:r>
      <w:r w:rsidRPr="00547F27">
        <w:rPr>
          <w:sz w:val="20"/>
          <w:szCs w:val="22"/>
          <w:lang w:val="en-US"/>
        </w:rPr>
        <w:t xml:space="preserve"> 2(2), 1-13. doi:10.5121/ijitca.2012.2201.</w:t>
      </w:r>
    </w:p>
    <w:p w14:paraId="410F32FA" w14:textId="3FA7AF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Lan, J., &amp; Patton, R. (2016) Integrated fault estimation and fault-tolerant control for uncertain Lipschitz non-linear systems. </w:t>
      </w:r>
      <w:r w:rsidRPr="00547F27">
        <w:rPr>
          <w:i/>
          <w:iCs/>
          <w:sz w:val="20"/>
          <w:szCs w:val="22"/>
          <w:lang w:val="en-US"/>
        </w:rPr>
        <w:t>International Journal of Robust and Nonlinear Control</w:t>
      </w:r>
      <w:r w:rsidR="007F7743">
        <w:rPr>
          <w:sz w:val="20"/>
          <w:szCs w:val="22"/>
          <w:lang w:val="en-US"/>
        </w:rPr>
        <w:t>.</w:t>
      </w:r>
      <w:r w:rsidRPr="00547F27">
        <w:rPr>
          <w:sz w:val="20"/>
          <w:szCs w:val="22"/>
          <w:lang w:val="en-US"/>
        </w:rPr>
        <w:t xml:space="preserve"> 27(5), 761-780. doi:10.1002/rnc.3597.</w:t>
      </w:r>
    </w:p>
    <w:p w14:paraId="0CB89301" w14:textId="78FD0DDD" w:rsidR="00547F27" w:rsidRPr="00547F27" w:rsidRDefault="00547F27" w:rsidP="00547F27">
      <w:pPr>
        <w:pStyle w:val="Newparagraph"/>
        <w:spacing w:after="240"/>
        <w:ind w:firstLine="0"/>
        <w:rPr>
          <w:sz w:val="20"/>
          <w:szCs w:val="22"/>
          <w:lang w:val="en-US"/>
        </w:rPr>
      </w:pPr>
      <w:r w:rsidRPr="00547F27">
        <w:rPr>
          <w:sz w:val="20"/>
          <w:szCs w:val="22"/>
          <w:lang w:val="en-US"/>
        </w:rPr>
        <w:t>Maaruf, M., Hamanah, W., &amp; Abido, M. (2023)</w:t>
      </w:r>
      <w:r w:rsidR="007F7743">
        <w:rPr>
          <w:sz w:val="20"/>
          <w:szCs w:val="22"/>
          <w:lang w:val="en-US"/>
        </w:rPr>
        <w:t xml:space="preserve"> </w:t>
      </w:r>
      <w:r w:rsidRPr="00547F27">
        <w:rPr>
          <w:sz w:val="20"/>
          <w:szCs w:val="22"/>
          <w:lang w:val="en-US"/>
        </w:rPr>
        <w:t xml:space="preserve">Hybrid Backstepping Control of a Quadrotor Using a Radial Basis Function Neural Network. </w:t>
      </w:r>
      <w:r w:rsidRPr="00547F27">
        <w:rPr>
          <w:i/>
          <w:iCs/>
          <w:sz w:val="20"/>
          <w:szCs w:val="22"/>
          <w:lang w:val="en-US"/>
        </w:rPr>
        <w:t>Mathematics</w:t>
      </w:r>
      <w:r w:rsidR="007F7743">
        <w:rPr>
          <w:sz w:val="20"/>
          <w:szCs w:val="22"/>
          <w:lang w:val="en-US"/>
        </w:rPr>
        <w:t>.</w:t>
      </w:r>
      <w:r w:rsidRPr="00547F27">
        <w:rPr>
          <w:sz w:val="20"/>
          <w:szCs w:val="22"/>
          <w:lang w:val="en-US"/>
        </w:rPr>
        <w:t xml:space="preserve"> 11(4), 991. doi:10.3390/math11040991.</w:t>
      </w:r>
    </w:p>
    <w:p w14:paraId="1FEC4856" w14:textId="1677A36C"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Ben Othman, K. (2022) Nonlinear Accommodation of a DC-8 Aircraft Affected by a Complete Loss of a Control Surfa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1(3), 107-116. doi:10.24846/v31i3y202210.</w:t>
      </w:r>
    </w:p>
    <w:p w14:paraId="469FBCD8" w14:textId="7F26B4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Khedher, A. (2024) Actuator Fault Accommodation of an Aerial Vehicle Described by Takagi-Sugeno Models.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3(2), 73-81. doi:10.24846/v33i2y202407.</w:t>
      </w:r>
    </w:p>
    <w:p w14:paraId="791C8DBF" w14:textId="2D436ABB" w:rsidR="00547F27" w:rsidRPr="00547F27" w:rsidRDefault="00547F27" w:rsidP="00547F27">
      <w:pPr>
        <w:pStyle w:val="Newparagraph"/>
        <w:spacing w:after="240"/>
        <w:ind w:firstLine="0"/>
        <w:rPr>
          <w:sz w:val="20"/>
          <w:szCs w:val="22"/>
          <w:lang w:val="en-US"/>
        </w:rPr>
      </w:pPr>
      <w:r w:rsidRPr="00547F27">
        <w:rPr>
          <w:sz w:val="20"/>
          <w:szCs w:val="22"/>
          <w:lang w:val="en-US"/>
        </w:rPr>
        <w:t xml:space="preserve">Oucief, N., Tadjine, M., &amp; Labiod, S. (2016a) A new methodology for an adaptive state observer design for a class of nonlinear systems with unknown parameters in unmeasured state dynamics. </w:t>
      </w:r>
      <w:r w:rsidRPr="00547F27">
        <w:rPr>
          <w:i/>
          <w:iCs/>
          <w:sz w:val="20"/>
          <w:szCs w:val="22"/>
          <w:lang w:val="en-US"/>
        </w:rPr>
        <w:t>Transactions of the Institute of Measurement and Control</w:t>
      </w:r>
      <w:r w:rsidR="007F7743">
        <w:rPr>
          <w:sz w:val="20"/>
          <w:szCs w:val="22"/>
          <w:lang w:val="en-US"/>
        </w:rPr>
        <w:t>.</w:t>
      </w:r>
      <w:r w:rsidRPr="00547F27">
        <w:rPr>
          <w:sz w:val="20"/>
          <w:szCs w:val="22"/>
          <w:lang w:val="en-US"/>
        </w:rPr>
        <w:t xml:space="preserve"> 40(4), 1297-1308. doi:10.1177/0142331216680288.</w:t>
      </w:r>
    </w:p>
    <w:p w14:paraId="5776CC13" w14:textId="180881AE" w:rsidR="00547F27" w:rsidRPr="00005BB5" w:rsidRDefault="00547F27" w:rsidP="00547F27">
      <w:pPr>
        <w:pStyle w:val="Newparagraph"/>
        <w:spacing w:after="240"/>
        <w:ind w:firstLine="0"/>
        <w:rPr>
          <w:sz w:val="20"/>
          <w:szCs w:val="22"/>
          <w:lang w:val="en-US"/>
        </w:rPr>
      </w:pPr>
      <w:r w:rsidRPr="00547F27">
        <w:rPr>
          <w:sz w:val="20"/>
          <w:szCs w:val="22"/>
          <w:lang w:val="en-US"/>
        </w:rPr>
        <w:t xml:space="preserve">Oucief, N., Tadjine, M., &amp; Labiod, S. (2016b) Adaptive observer-based fault estimation for a class of Lipschitz nonlinear systems. </w:t>
      </w:r>
      <w:r w:rsidRPr="00005BB5">
        <w:rPr>
          <w:i/>
          <w:iCs/>
          <w:sz w:val="20"/>
          <w:szCs w:val="22"/>
          <w:lang w:val="en-US"/>
        </w:rPr>
        <w:t>Archives of Control Sciences</w:t>
      </w:r>
      <w:r w:rsidR="007F7743">
        <w:rPr>
          <w:sz w:val="20"/>
          <w:szCs w:val="22"/>
          <w:lang w:val="en-US"/>
        </w:rPr>
        <w:t>.</w:t>
      </w:r>
      <w:r w:rsidRPr="00005BB5">
        <w:rPr>
          <w:sz w:val="20"/>
          <w:szCs w:val="22"/>
          <w:lang w:val="en-US"/>
        </w:rPr>
        <w:t xml:space="preserve"> 26(2), 245-259. doi:10.1515/acsc-2016-0014.</w:t>
      </w:r>
    </w:p>
    <w:p w14:paraId="5BC602B1" w14:textId="2FED22A1" w:rsidR="00547F27" w:rsidRPr="00547F27" w:rsidRDefault="00547F27" w:rsidP="00547F27">
      <w:pPr>
        <w:pStyle w:val="Newparagraph"/>
        <w:spacing w:after="240"/>
        <w:ind w:firstLine="0"/>
        <w:rPr>
          <w:sz w:val="20"/>
          <w:szCs w:val="22"/>
          <w:lang w:val="en-US"/>
        </w:rPr>
      </w:pPr>
      <w:r w:rsidRPr="00547F27">
        <w:rPr>
          <w:sz w:val="20"/>
          <w:szCs w:val="22"/>
          <w:lang w:val="en-US"/>
        </w:rPr>
        <w:t xml:space="preserve">Saibi, A., Boushaki, R., &amp; Belaidi, H. (2022) Backstepping Control of Drone. </w:t>
      </w:r>
      <w:r w:rsidRPr="00547F27">
        <w:rPr>
          <w:i/>
          <w:iCs/>
          <w:sz w:val="20"/>
          <w:szCs w:val="22"/>
          <w:lang w:val="en-US"/>
        </w:rPr>
        <w:t>Engineering Proceedings</w:t>
      </w:r>
      <w:r w:rsidR="007F7743">
        <w:rPr>
          <w:sz w:val="20"/>
          <w:szCs w:val="22"/>
          <w:lang w:val="en-US"/>
        </w:rPr>
        <w:t>.</w:t>
      </w:r>
      <w:r w:rsidRPr="00547F27">
        <w:rPr>
          <w:sz w:val="20"/>
          <w:szCs w:val="22"/>
          <w:lang w:val="en-US"/>
        </w:rPr>
        <w:t xml:space="preserve"> 14(1). doi:10.3390/engproc2022014004.</w:t>
      </w:r>
    </w:p>
    <w:p w14:paraId="41157D13" w14:textId="37998495" w:rsidR="00142744" w:rsidRDefault="00547F27" w:rsidP="00793057">
      <w:pPr>
        <w:pStyle w:val="Newparagraph"/>
        <w:spacing w:after="240"/>
        <w:ind w:firstLine="0"/>
        <w:rPr>
          <w:sz w:val="20"/>
          <w:szCs w:val="22"/>
          <w:lang w:val="en-US"/>
        </w:rPr>
      </w:pPr>
      <w:r w:rsidRPr="00547F27">
        <w:rPr>
          <w:sz w:val="20"/>
          <w:szCs w:val="22"/>
          <w:lang w:val="en-US"/>
        </w:rPr>
        <w:t xml:space="preserve">Xuan-Mung, N., &amp; Hong, S. (2019) Robust Backstepping Trajectory Tracking Control of a Quadrotor with Input Saturation via Extended State Observer. </w:t>
      </w:r>
      <w:r w:rsidRPr="00547F27">
        <w:rPr>
          <w:i/>
          <w:iCs/>
          <w:sz w:val="20"/>
          <w:szCs w:val="22"/>
          <w:lang w:val="en-US"/>
        </w:rPr>
        <w:t>Applied Sciences</w:t>
      </w:r>
      <w:r w:rsidR="007F7743">
        <w:rPr>
          <w:sz w:val="20"/>
          <w:szCs w:val="22"/>
          <w:lang w:val="en-US"/>
        </w:rPr>
        <w:t>.</w:t>
      </w:r>
      <w:r w:rsidRPr="00547F27">
        <w:rPr>
          <w:sz w:val="20"/>
          <w:szCs w:val="22"/>
          <w:lang w:val="en-US"/>
        </w:rPr>
        <w:t xml:space="preserve"> 9(23), 5184. </w:t>
      </w:r>
    </w:p>
    <w:p w14:paraId="36CCBCC9" w14:textId="2C20B8AA" w:rsidR="00547F27" w:rsidRPr="00547F27" w:rsidRDefault="00547F27" w:rsidP="00793057">
      <w:pPr>
        <w:pStyle w:val="Newparagraph"/>
        <w:spacing w:after="240"/>
        <w:ind w:firstLine="0"/>
        <w:rPr>
          <w:sz w:val="20"/>
          <w:szCs w:val="22"/>
          <w:lang w:val="en-US"/>
        </w:rPr>
      </w:pPr>
      <w:r w:rsidRPr="00547F27">
        <w:rPr>
          <w:sz w:val="20"/>
          <w:szCs w:val="22"/>
          <w:lang w:val="en-US"/>
        </w:rPr>
        <w:t xml:space="preserve">Zhang, K., Jiang, B., &amp; Cocquempot, V. (2008) Adaptive Observer-based Fast Fault Estimation. </w:t>
      </w:r>
      <w:r w:rsidRPr="00547F27">
        <w:rPr>
          <w:i/>
          <w:iCs/>
          <w:sz w:val="20"/>
          <w:szCs w:val="22"/>
          <w:lang w:val="en-US"/>
        </w:rPr>
        <w:t>International Journal of Control Automation and Systems</w:t>
      </w:r>
      <w:r w:rsidR="007F7743">
        <w:rPr>
          <w:sz w:val="20"/>
          <w:szCs w:val="22"/>
          <w:lang w:val="en-US"/>
        </w:rPr>
        <w:t>.</w:t>
      </w:r>
      <w:r w:rsidRPr="00547F27">
        <w:rPr>
          <w:sz w:val="20"/>
          <w:szCs w:val="22"/>
          <w:lang w:val="en-US"/>
        </w:rPr>
        <w:t xml:space="preserve"> 6(3), 320-326.</w:t>
      </w:r>
    </w:p>
    <w:p w14:paraId="6031E492" w14:textId="32933DFF" w:rsidR="00547F27" w:rsidRPr="007A2EDB" w:rsidRDefault="00547F27" w:rsidP="007A2EDB">
      <w:pPr>
        <w:pStyle w:val="Newparagraph"/>
        <w:spacing w:after="240"/>
        <w:ind w:firstLine="0"/>
        <w:rPr>
          <w:sz w:val="20"/>
          <w:szCs w:val="22"/>
          <w:lang w:val="en-US"/>
        </w:rPr>
      </w:pPr>
      <w:r w:rsidRPr="00547F27">
        <w:rPr>
          <w:sz w:val="20"/>
          <w:szCs w:val="22"/>
          <w:lang w:val="en-US"/>
        </w:rPr>
        <w:t xml:space="preserve">Zhang, X., Zhang, Y., Su, C.-Y., &amp; Feng, Y. (2010) Fault-Tolerant Control for Quadrotor UAV via Backstepping Approach. </w:t>
      </w:r>
      <w:r w:rsidRPr="00547F27">
        <w:rPr>
          <w:i/>
          <w:iCs/>
          <w:sz w:val="20"/>
          <w:szCs w:val="22"/>
          <w:lang w:val="en-US"/>
        </w:rPr>
        <w:t>48th AIAA Aerospace Sciences Meeting Including the New Horizons Forum and Aerospace Exposition</w:t>
      </w:r>
      <w:r w:rsidR="007F7743">
        <w:rPr>
          <w:sz w:val="20"/>
          <w:szCs w:val="22"/>
          <w:lang w:val="en-US"/>
        </w:rPr>
        <w:t>,</w:t>
      </w:r>
      <w:r w:rsidRPr="00547F27">
        <w:rPr>
          <w:sz w:val="20"/>
          <w:szCs w:val="22"/>
          <w:lang w:val="en-US"/>
        </w:rPr>
        <w:t xml:space="preserve"> 4-7 January 2010, Orlando, Florida. doi:10.2514/6.2010-947.</w:t>
      </w:r>
      <w:bookmarkEnd w:id="7"/>
      <w:bookmarkEnd w:id="8"/>
    </w:p>
    <w:sectPr w:rsidR="00547F27" w:rsidRPr="007A2EDB" w:rsidSect="00DE6089">
      <w:headerReference w:type="even" r:id="rId747"/>
      <w:headerReference w:type="default" r:id="rId748"/>
      <w:footerReference w:type="even" r:id="rId749"/>
      <w:footerReference w:type="default" r:id="rId750"/>
      <w:headerReference w:type="first" r:id="rId751"/>
      <w:footerReference w:type="first" r:id="rId752"/>
      <w:type w:val="continuous"/>
      <w:pgSz w:w="11907" w:h="16840" w:code="9"/>
      <w:pgMar w:top="1247" w:right="1531" w:bottom="1134" w:left="1531" w:header="794" w:footer="907"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62A07A" w14:textId="77777777" w:rsidR="00904465" w:rsidRDefault="00904465">
      <w:r>
        <w:separator/>
      </w:r>
    </w:p>
  </w:endnote>
  <w:endnote w:type="continuationSeparator" w:id="0">
    <w:p w14:paraId="03F7D9E2" w14:textId="77777777" w:rsidR="00904465" w:rsidRDefault="009044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2974D7" w14:textId="77777777" w:rsidR="00904465" w:rsidRDefault="00904465">
      <w:r>
        <w:separator/>
      </w:r>
    </w:p>
  </w:footnote>
  <w:footnote w:type="continuationSeparator" w:id="0">
    <w:p w14:paraId="439523AA" w14:textId="77777777" w:rsidR="00904465" w:rsidRDefault="009044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r w:rsidRPr="000C434F">
      <w:rPr>
        <w:rStyle w:val="Strong"/>
        <w:b w:val="0"/>
        <w:bCs w:val="0"/>
        <w:sz w:val="18"/>
        <w:szCs w:val="18"/>
      </w:rPr>
      <w:t>Ezzara</w:t>
    </w:r>
    <w:r>
      <w:rPr>
        <w:rStyle w:val="Strong"/>
        <w:b w:val="0"/>
        <w:bCs w:val="0"/>
        <w:sz w:val="18"/>
        <w:szCs w:val="18"/>
      </w:rPr>
      <w:t xml:space="preserve"> A.</w:t>
    </w:r>
    <w:r w:rsidRPr="000C434F">
      <w:rPr>
        <w:rStyle w:val="Strong"/>
        <w:b w:val="0"/>
        <w:bCs w:val="0"/>
        <w:sz w:val="18"/>
        <w:szCs w:val="18"/>
      </w:rPr>
      <w:t>, Ouadine</w:t>
    </w:r>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0D99A091" w14:textId="77777777" w:rsidR="00922096" w:rsidRDefault="0092209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r w:rsidRPr="00F757FD">
      <w:rPr>
        <w:sz w:val="18"/>
        <w:szCs w:val="18"/>
      </w:rPr>
      <w:t>eISSN: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mirrorMargins/>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2224"/>
    <w:rsid w:val="000042A0"/>
    <w:rsid w:val="00005465"/>
    <w:rsid w:val="00005BB5"/>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0036"/>
    <w:rsid w:val="000510D2"/>
    <w:rsid w:val="000517CD"/>
    <w:rsid w:val="00051A4D"/>
    <w:rsid w:val="00055BA2"/>
    <w:rsid w:val="00056C8F"/>
    <w:rsid w:val="00060330"/>
    <w:rsid w:val="000606BF"/>
    <w:rsid w:val="00061C9F"/>
    <w:rsid w:val="000635F9"/>
    <w:rsid w:val="000645FD"/>
    <w:rsid w:val="00065093"/>
    <w:rsid w:val="00065723"/>
    <w:rsid w:val="00066F5F"/>
    <w:rsid w:val="000676E6"/>
    <w:rsid w:val="0007202E"/>
    <w:rsid w:val="00072B10"/>
    <w:rsid w:val="00072CB2"/>
    <w:rsid w:val="0007518F"/>
    <w:rsid w:val="000801F1"/>
    <w:rsid w:val="00081151"/>
    <w:rsid w:val="00082384"/>
    <w:rsid w:val="000842E4"/>
    <w:rsid w:val="00084DBB"/>
    <w:rsid w:val="00085629"/>
    <w:rsid w:val="00085992"/>
    <w:rsid w:val="00085C3D"/>
    <w:rsid w:val="00086895"/>
    <w:rsid w:val="000916B4"/>
    <w:rsid w:val="00091D93"/>
    <w:rsid w:val="00091ED1"/>
    <w:rsid w:val="000930A1"/>
    <w:rsid w:val="000938BA"/>
    <w:rsid w:val="000A1FE1"/>
    <w:rsid w:val="000A2010"/>
    <w:rsid w:val="000A4576"/>
    <w:rsid w:val="000A47D5"/>
    <w:rsid w:val="000A539D"/>
    <w:rsid w:val="000A53FB"/>
    <w:rsid w:val="000B564C"/>
    <w:rsid w:val="000B5EBD"/>
    <w:rsid w:val="000B794E"/>
    <w:rsid w:val="000C06E1"/>
    <w:rsid w:val="000C0832"/>
    <w:rsid w:val="000C32B6"/>
    <w:rsid w:val="000C434F"/>
    <w:rsid w:val="000C67F0"/>
    <w:rsid w:val="000C6CCC"/>
    <w:rsid w:val="000C7EB6"/>
    <w:rsid w:val="000D0944"/>
    <w:rsid w:val="000D146B"/>
    <w:rsid w:val="000D15DC"/>
    <w:rsid w:val="000D2300"/>
    <w:rsid w:val="000D26C2"/>
    <w:rsid w:val="000D404F"/>
    <w:rsid w:val="000D47FF"/>
    <w:rsid w:val="000D5075"/>
    <w:rsid w:val="000D56FC"/>
    <w:rsid w:val="000D6399"/>
    <w:rsid w:val="000D772F"/>
    <w:rsid w:val="000E0D05"/>
    <w:rsid w:val="000F0F62"/>
    <w:rsid w:val="000F3353"/>
    <w:rsid w:val="000F3D83"/>
    <w:rsid w:val="000F65A5"/>
    <w:rsid w:val="000F76A9"/>
    <w:rsid w:val="000F7AA3"/>
    <w:rsid w:val="001002DF"/>
    <w:rsid w:val="001022BA"/>
    <w:rsid w:val="00103925"/>
    <w:rsid w:val="00105028"/>
    <w:rsid w:val="001100D5"/>
    <w:rsid w:val="00110F14"/>
    <w:rsid w:val="00111494"/>
    <w:rsid w:val="001115E8"/>
    <w:rsid w:val="00111EF2"/>
    <w:rsid w:val="00112BDC"/>
    <w:rsid w:val="00113BA3"/>
    <w:rsid w:val="00114605"/>
    <w:rsid w:val="00116375"/>
    <w:rsid w:val="00116AE2"/>
    <w:rsid w:val="001171E8"/>
    <w:rsid w:val="00117933"/>
    <w:rsid w:val="001201D7"/>
    <w:rsid w:val="00124641"/>
    <w:rsid w:val="001320DA"/>
    <w:rsid w:val="00132106"/>
    <w:rsid w:val="00137C20"/>
    <w:rsid w:val="0014187F"/>
    <w:rsid w:val="00141C3F"/>
    <w:rsid w:val="00142744"/>
    <w:rsid w:val="001427C1"/>
    <w:rsid w:val="00142EFD"/>
    <w:rsid w:val="00143939"/>
    <w:rsid w:val="00143F13"/>
    <w:rsid w:val="00145934"/>
    <w:rsid w:val="00145976"/>
    <w:rsid w:val="00146CDB"/>
    <w:rsid w:val="00153336"/>
    <w:rsid w:val="00156DF9"/>
    <w:rsid w:val="00157D83"/>
    <w:rsid w:val="00166EBB"/>
    <w:rsid w:val="00170785"/>
    <w:rsid w:val="00172271"/>
    <w:rsid w:val="00173ED8"/>
    <w:rsid w:val="001750B5"/>
    <w:rsid w:val="0017532F"/>
    <w:rsid w:val="00182297"/>
    <w:rsid w:val="001846D5"/>
    <w:rsid w:val="00185E7E"/>
    <w:rsid w:val="00186952"/>
    <w:rsid w:val="00190FD9"/>
    <w:rsid w:val="00192E1C"/>
    <w:rsid w:val="00193151"/>
    <w:rsid w:val="00193167"/>
    <w:rsid w:val="001962AF"/>
    <w:rsid w:val="001968DE"/>
    <w:rsid w:val="00196B72"/>
    <w:rsid w:val="001A064E"/>
    <w:rsid w:val="001A2082"/>
    <w:rsid w:val="001A26C8"/>
    <w:rsid w:val="001A4305"/>
    <w:rsid w:val="001A5658"/>
    <w:rsid w:val="001A7710"/>
    <w:rsid w:val="001B02D1"/>
    <w:rsid w:val="001B32C9"/>
    <w:rsid w:val="001B4DD5"/>
    <w:rsid w:val="001B6922"/>
    <w:rsid w:val="001B69ED"/>
    <w:rsid w:val="001C1AEB"/>
    <w:rsid w:val="001C2184"/>
    <w:rsid w:val="001C27E3"/>
    <w:rsid w:val="001C3187"/>
    <w:rsid w:val="001C4153"/>
    <w:rsid w:val="001C70D1"/>
    <w:rsid w:val="001D0783"/>
    <w:rsid w:val="001D461E"/>
    <w:rsid w:val="001D559B"/>
    <w:rsid w:val="001D6448"/>
    <w:rsid w:val="001E03C3"/>
    <w:rsid w:val="001E0CD9"/>
    <w:rsid w:val="001E10ED"/>
    <w:rsid w:val="001E2749"/>
    <w:rsid w:val="001F1C44"/>
    <w:rsid w:val="001F21BD"/>
    <w:rsid w:val="001F373E"/>
    <w:rsid w:val="001F5D83"/>
    <w:rsid w:val="001F6727"/>
    <w:rsid w:val="00201B38"/>
    <w:rsid w:val="0020227F"/>
    <w:rsid w:val="002035DB"/>
    <w:rsid w:val="00215B12"/>
    <w:rsid w:val="00217507"/>
    <w:rsid w:val="00217EAB"/>
    <w:rsid w:val="00220F03"/>
    <w:rsid w:val="00221E67"/>
    <w:rsid w:val="00224DE6"/>
    <w:rsid w:val="00226B9C"/>
    <w:rsid w:val="002301BD"/>
    <w:rsid w:val="00234CF2"/>
    <w:rsid w:val="00235386"/>
    <w:rsid w:val="00236D3F"/>
    <w:rsid w:val="00240851"/>
    <w:rsid w:val="00241E09"/>
    <w:rsid w:val="00242DCE"/>
    <w:rsid w:val="00245F0C"/>
    <w:rsid w:val="00246EBD"/>
    <w:rsid w:val="00247CF7"/>
    <w:rsid w:val="002516B2"/>
    <w:rsid w:val="00251B44"/>
    <w:rsid w:val="002521B5"/>
    <w:rsid w:val="002527E9"/>
    <w:rsid w:val="00254690"/>
    <w:rsid w:val="00257240"/>
    <w:rsid w:val="00257653"/>
    <w:rsid w:val="00257DC1"/>
    <w:rsid w:val="00261B84"/>
    <w:rsid w:val="00261C37"/>
    <w:rsid w:val="002621A9"/>
    <w:rsid w:val="002657A1"/>
    <w:rsid w:val="002735C8"/>
    <w:rsid w:val="00276197"/>
    <w:rsid w:val="00276EEC"/>
    <w:rsid w:val="00281EE4"/>
    <w:rsid w:val="002837CA"/>
    <w:rsid w:val="00286FB4"/>
    <w:rsid w:val="002872BB"/>
    <w:rsid w:val="0028736C"/>
    <w:rsid w:val="00287F19"/>
    <w:rsid w:val="00291950"/>
    <w:rsid w:val="00292240"/>
    <w:rsid w:val="00292F93"/>
    <w:rsid w:val="00294914"/>
    <w:rsid w:val="00294919"/>
    <w:rsid w:val="002958DF"/>
    <w:rsid w:val="0029603D"/>
    <w:rsid w:val="0029715B"/>
    <w:rsid w:val="002A00DE"/>
    <w:rsid w:val="002A1EA8"/>
    <w:rsid w:val="002A3041"/>
    <w:rsid w:val="002A3D4E"/>
    <w:rsid w:val="002A3F3A"/>
    <w:rsid w:val="002A4720"/>
    <w:rsid w:val="002B1166"/>
    <w:rsid w:val="002B1F2D"/>
    <w:rsid w:val="002B2BD3"/>
    <w:rsid w:val="002B75CE"/>
    <w:rsid w:val="002C02E4"/>
    <w:rsid w:val="002C1AA3"/>
    <w:rsid w:val="002C6443"/>
    <w:rsid w:val="002C68C6"/>
    <w:rsid w:val="002C7362"/>
    <w:rsid w:val="002C757F"/>
    <w:rsid w:val="002D09AA"/>
    <w:rsid w:val="002D23ED"/>
    <w:rsid w:val="002E1936"/>
    <w:rsid w:val="002E202E"/>
    <w:rsid w:val="002E2315"/>
    <w:rsid w:val="002E3624"/>
    <w:rsid w:val="002E5E63"/>
    <w:rsid w:val="002E6139"/>
    <w:rsid w:val="002E68BF"/>
    <w:rsid w:val="002F008A"/>
    <w:rsid w:val="002F2EE1"/>
    <w:rsid w:val="002F7376"/>
    <w:rsid w:val="0030483A"/>
    <w:rsid w:val="003108A7"/>
    <w:rsid w:val="00314412"/>
    <w:rsid w:val="0031553F"/>
    <w:rsid w:val="00315DAA"/>
    <w:rsid w:val="00316996"/>
    <w:rsid w:val="003176D8"/>
    <w:rsid w:val="00317A99"/>
    <w:rsid w:val="0032223B"/>
    <w:rsid w:val="00322C5A"/>
    <w:rsid w:val="0032410F"/>
    <w:rsid w:val="003252DD"/>
    <w:rsid w:val="00325604"/>
    <w:rsid w:val="003303DF"/>
    <w:rsid w:val="00330FBD"/>
    <w:rsid w:val="003325D8"/>
    <w:rsid w:val="003352C0"/>
    <w:rsid w:val="0033698B"/>
    <w:rsid w:val="00340177"/>
    <w:rsid w:val="00340448"/>
    <w:rsid w:val="00340B3D"/>
    <w:rsid w:val="003445DA"/>
    <w:rsid w:val="0034616F"/>
    <w:rsid w:val="003468D9"/>
    <w:rsid w:val="003471AC"/>
    <w:rsid w:val="00350568"/>
    <w:rsid w:val="003549BE"/>
    <w:rsid w:val="00357D19"/>
    <w:rsid w:val="00360685"/>
    <w:rsid w:val="00361A72"/>
    <w:rsid w:val="003626B8"/>
    <w:rsid w:val="00362E13"/>
    <w:rsid w:val="0036480D"/>
    <w:rsid w:val="00370A27"/>
    <w:rsid w:val="0037373C"/>
    <w:rsid w:val="00374D7F"/>
    <w:rsid w:val="003756EB"/>
    <w:rsid w:val="00375ADA"/>
    <w:rsid w:val="00383F5D"/>
    <w:rsid w:val="0038602E"/>
    <w:rsid w:val="00396E28"/>
    <w:rsid w:val="003A0A44"/>
    <w:rsid w:val="003A1492"/>
    <w:rsid w:val="003A2BA0"/>
    <w:rsid w:val="003A7F96"/>
    <w:rsid w:val="003B12D4"/>
    <w:rsid w:val="003B1317"/>
    <w:rsid w:val="003B1C3D"/>
    <w:rsid w:val="003B6C6B"/>
    <w:rsid w:val="003B7222"/>
    <w:rsid w:val="003C28F8"/>
    <w:rsid w:val="003C36C8"/>
    <w:rsid w:val="003C3C7C"/>
    <w:rsid w:val="003C49D8"/>
    <w:rsid w:val="003C5A69"/>
    <w:rsid w:val="003C62C7"/>
    <w:rsid w:val="003C7910"/>
    <w:rsid w:val="003D6015"/>
    <w:rsid w:val="003D683D"/>
    <w:rsid w:val="003E1AE3"/>
    <w:rsid w:val="003E262E"/>
    <w:rsid w:val="003E6E91"/>
    <w:rsid w:val="003E71B3"/>
    <w:rsid w:val="003F2F20"/>
    <w:rsid w:val="003F35B0"/>
    <w:rsid w:val="003F37EE"/>
    <w:rsid w:val="003F4323"/>
    <w:rsid w:val="003F6E86"/>
    <w:rsid w:val="0040040B"/>
    <w:rsid w:val="0040488D"/>
    <w:rsid w:val="0040543C"/>
    <w:rsid w:val="004054E3"/>
    <w:rsid w:val="00405C5A"/>
    <w:rsid w:val="004065EE"/>
    <w:rsid w:val="00407FAD"/>
    <w:rsid w:val="0041081A"/>
    <w:rsid w:val="004164D2"/>
    <w:rsid w:val="00416FAF"/>
    <w:rsid w:val="00417633"/>
    <w:rsid w:val="0041799B"/>
    <w:rsid w:val="0042082D"/>
    <w:rsid w:val="00421E24"/>
    <w:rsid w:val="00422690"/>
    <w:rsid w:val="0042374B"/>
    <w:rsid w:val="00423B00"/>
    <w:rsid w:val="00424374"/>
    <w:rsid w:val="00427869"/>
    <w:rsid w:val="00430D52"/>
    <w:rsid w:val="00431105"/>
    <w:rsid w:val="00432DCA"/>
    <w:rsid w:val="00433EB1"/>
    <w:rsid w:val="00434CF8"/>
    <w:rsid w:val="0043587E"/>
    <w:rsid w:val="00436860"/>
    <w:rsid w:val="00440377"/>
    <w:rsid w:val="00440B68"/>
    <w:rsid w:val="00442CD9"/>
    <w:rsid w:val="00443343"/>
    <w:rsid w:val="00443457"/>
    <w:rsid w:val="004437D9"/>
    <w:rsid w:val="0044382A"/>
    <w:rsid w:val="00445A1D"/>
    <w:rsid w:val="004472B5"/>
    <w:rsid w:val="004514F3"/>
    <w:rsid w:val="00451FF0"/>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5B7C"/>
    <w:rsid w:val="0048661B"/>
    <w:rsid w:val="00486C45"/>
    <w:rsid w:val="004874F0"/>
    <w:rsid w:val="004875C9"/>
    <w:rsid w:val="004924F1"/>
    <w:rsid w:val="00492FE8"/>
    <w:rsid w:val="004932BF"/>
    <w:rsid w:val="004937DC"/>
    <w:rsid w:val="00494F1A"/>
    <w:rsid w:val="00497280"/>
    <w:rsid w:val="004A6FE8"/>
    <w:rsid w:val="004B3024"/>
    <w:rsid w:val="004B4E73"/>
    <w:rsid w:val="004B6248"/>
    <w:rsid w:val="004B6B86"/>
    <w:rsid w:val="004C1762"/>
    <w:rsid w:val="004C3FA6"/>
    <w:rsid w:val="004C5089"/>
    <w:rsid w:val="004C7B03"/>
    <w:rsid w:val="004D07CF"/>
    <w:rsid w:val="004D3826"/>
    <w:rsid w:val="004D4690"/>
    <w:rsid w:val="004D46DD"/>
    <w:rsid w:val="004D6D3C"/>
    <w:rsid w:val="004D7E9C"/>
    <w:rsid w:val="004E1ED5"/>
    <w:rsid w:val="004E242E"/>
    <w:rsid w:val="004E2D56"/>
    <w:rsid w:val="004E64FD"/>
    <w:rsid w:val="005007D7"/>
    <w:rsid w:val="00501185"/>
    <w:rsid w:val="00504939"/>
    <w:rsid w:val="00506DA8"/>
    <w:rsid w:val="00510944"/>
    <w:rsid w:val="00510F6C"/>
    <w:rsid w:val="00512021"/>
    <w:rsid w:val="00512BF9"/>
    <w:rsid w:val="00513A55"/>
    <w:rsid w:val="00513DCD"/>
    <w:rsid w:val="00514144"/>
    <w:rsid w:val="00515725"/>
    <w:rsid w:val="005157E1"/>
    <w:rsid w:val="0051617F"/>
    <w:rsid w:val="005168C9"/>
    <w:rsid w:val="0051769D"/>
    <w:rsid w:val="00517EA5"/>
    <w:rsid w:val="005215AC"/>
    <w:rsid w:val="00524B65"/>
    <w:rsid w:val="005256D3"/>
    <w:rsid w:val="00525EA7"/>
    <w:rsid w:val="00532533"/>
    <w:rsid w:val="00534A5D"/>
    <w:rsid w:val="00543237"/>
    <w:rsid w:val="005447BA"/>
    <w:rsid w:val="00544FE0"/>
    <w:rsid w:val="00546369"/>
    <w:rsid w:val="005474E3"/>
    <w:rsid w:val="00547F27"/>
    <w:rsid w:val="005500B2"/>
    <w:rsid w:val="00551C8F"/>
    <w:rsid w:val="0055611F"/>
    <w:rsid w:val="00556427"/>
    <w:rsid w:val="00561701"/>
    <w:rsid w:val="00564A10"/>
    <w:rsid w:val="00566CFD"/>
    <w:rsid w:val="00567701"/>
    <w:rsid w:val="005721C8"/>
    <w:rsid w:val="00576843"/>
    <w:rsid w:val="005809D3"/>
    <w:rsid w:val="00581736"/>
    <w:rsid w:val="00582580"/>
    <w:rsid w:val="00583E58"/>
    <w:rsid w:val="00584B85"/>
    <w:rsid w:val="0058563A"/>
    <w:rsid w:val="00585C3D"/>
    <w:rsid w:val="005903AA"/>
    <w:rsid w:val="005913F3"/>
    <w:rsid w:val="00595168"/>
    <w:rsid w:val="00595736"/>
    <w:rsid w:val="005968E3"/>
    <w:rsid w:val="005A0531"/>
    <w:rsid w:val="005A05F4"/>
    <w:rsid w:val="005A3545"/>
    <w:rsid w:val="005B0E38"/>
    <w:rsid w:val="005B3BFA"/>
    <w:rsid w:val="005B4009"/>
    <w:rsid w:val="005B6F6E"/>
    <w:rsid w:val="005B7F40"/>
    <w:rsid w:val="005C2B40"/>
    <w:rsid w:val="005C567A"/>
    <w:rsid w:val="005C5ADC"/>
    <w:rsid w:val="005C6D62"/>
    <w:rsid w:val="005D0708"/>
    <w:rsid w:val="005D22C3"/>
    <w:rsid w:val="005D28BB"/>
    <w:rsid w:val="005D3EA3"/>
    <w:rsid w:val="005D4549"/>
    <w:rsid w:val="005D5018"/>
    <w:rsid w:val="005D51F3"/>
    <w:rsid w:val="005D6FD2"/>
    <w:rsid w:val="005E2ACA"/>
    <w:rsid w:val="005E5AF9"/>
    <w:rsid w:val="005E74B1"/>
    <w:rsid w:val="005F3356"/>
    <w:rsid w:val="005F3509"/>
    <w:rsid w:val="005F5227"/>
    <w:rsid w:val="005F5450"/>
    <w:rsid w:val="005F754D"/>
    <w:rsid w:val="00600E61"/>
    <w:rsid w:val="0060169A"/>
    <w:rsid w:val="00602773"/>
    <w:rsid w:val="00602E6D"/>
    <w:rsid w:val="0060377A"/>
    <w:rsid w:val="00605032"/>
    <w:rsid w:val="0060642A"/>
    <w:rsid w:val="00607680"/>
    <w:rsid w:val="00607EC4"/>
    <w:rsid w:val="00611E2C"/>
    <w:rsid w:val="00612FE7"/>
    <w:rsid w:val="00614C01"/>
    <w:rsid w:val="00614F65"/>
    <w:rsid w:val="006151CB"/>
    <w:rsid w:val="00617FDF"/>
    <w:rsid w:val="00620B0A"/>
    <w:rsid w:val="00622AC7"/>
    <w:rsid w:val="00622EA0"/>
    <w:rsid w:val="006317DB"/>
    <w:rsid w:val="00633B74"/>
    <w:rsid w:val="00634921"/>
    <w:rsid w:val="006405AB"/>
    <w:rsid w:val="00642E92"/>
    <w:rsid w:val="00643A87"/>
    <w:rsid w:val="006443C2"/>
    <w:rsid w:val="00644956"/>
    <w:rsid w:val="00645703"/>
    <w:rsid w:val="00646A6A"/>
    <w:rsid w:val="00651FDA"/>
    <w:rsid w:val="006525BF"/>
    <w:rsid w:val="00652D52"/>
    <w:rsid w:val="00653AF3"/>
    <w:rsid w:val="0065501C"/>
    <w:rsid w:val="00655947"/>
    <w:rsid w:val="00661E8D"/>
    <w:rsid w:val="00661EA9"/>
    <w:rsid w:val="00662A83"/>
    <w:rsid w:val="00663757"/>
    <w:rsid w:val="00664532"/>
    <w:rsid w:val="006655F0"/>
    <w:rsid w:val="006664DF"/>
    <w:rsid w:val="00666C68"/>
    <w:rsid w:val="006702B5"/>
    <w:rsid w:val="00674042"/>
    <w:rsid w:val="0067589E"/>
    <w:rsid w:val="00677091"/>
    <w:rsid w:val="00683064"/>
    <w:rsid w:val="0068317A"/>
    <w:rsid w:val="0068606A"/>
    <w:rsid w:val="0068662F"/>
    <w:rsid w:val="006948F5"/>
    <w:rsid w:val="0069592A"/>
    <w:rsid w:val="00695E10"/>
    <w:rsid w:val="006A0357"/>
    <w:rsid w:val="006A6A5E"/>
    <w:rsid w:val="006A7D1A"/>
    <w:rsid w:val="006B30F5"/>
    <w:rsid w:val="006C1385"/>
    <w:rsid w:val="006C31FE"/>
    <w:rsid w:val="006C387A"/>
    <w:rsid w:val="006C572B"/>
    <w:rsid w:val="006D128E"/>
    <w:rsid w:val="006D1331"/>
    <w:rsid w:val="006D2469"/>
    <w:rsid w:val="006D2AD5"/>
    <w:rsid w:val="006D410F"/>
    <w:rsid w:val="006D4465"/>
    <w:rsid w:val="006D679B"/>
    <w:rsid w:val="006E1B86"/>
    <w:rsid w:val="006E2C35"/>
    <w:rsid w:val="006E5AFB"/>
    <w:rsid w:val="006E7C24"/>
    <w:rsid w:val="006F07D2"/>
    <w:rsid w:val="006F250A"/>
    <w:rsid w:val="006F26BF"/>
    <w:rsid w:val="006F35C2"/>
    <w:rsid w:val="006F4FFD"/>
    <w:rsid w:val="006F71E4"/>
    <w:rsid w:val="006F7220"/>
    <w:rsid w:val="006F76B6"/>
    <w:rsid w:val="006F76E9"/>
    <w:rsid w:val="00700397"/>
    <w:rsid w:val="00702149"/>
    <w:rsid w:val="0070518F"/>
    <w:rsid w:val="00705D6F"/>
    <w:rsid w:val="00706350"/>
    <w:rsid w:val="00706606"/>
    <w:rsid w:val="00706F13"/>
    <w:rsid w:val="00710F2B"/>
    <w:rsid w:val="00710FB7"/>
    <w:rsid w:val="00712936"/>
    <w:rsid w:val="00716D76"/>
    <w:rsid w:val="00721FCD"/>
    <w:rsid w:val="00735E5B"/>
    <w:rsid w:val="00735F01"/>
    <w:rsid w:val="00736E68"/>
    <w:rsid w:val="0073705F"/>
    <w:rsid w:val="00737467"/>
    <w:rsid w:val="00737613"/>
    <w:rsid w:val="0074488F"/>
    <w:rsid w:val="00744AC4"/>
    <w:rsid w:val="0074527F"/>
    <w:rsid w:val="007458DD"/>
    <w:rsid w:val="007476FC"/>
    <w:rsid w:val="007512E1"/>
    <w:rsid w:val="007528CC"/>
    <w:rsid w:val="007531D0"/>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5297"/>
    <w:rsid w:val="00786C95"/>
    <w:rsid w:val="007909DD"/>
    <w:rsid w:val="00792EEE"/>
    <w:rsid w:val="00793057"/>
    <w:rsid w:val="007953B2"/>
    <w:rsid w:val="007960CB"/>
    <w:rsid w:val="0079668E"/>
    <w:rsid w:val="007A0B60"/>
    <w:rsid w:val="007A1699"/>
    <w:rsid w:val="007A2294"/>
    <w:rsid w:val="007A2EDB"/>
    <w:rsid w:val="007A31F9"/>
    <w:rsid w:val="007A4571"/>
    <w:rsid w:val="007A46D9"/>
    <w:rsid w:val="007A4C27"/>
    <w:rsid w:val="007A52FB"/>
    <w:rsid w:val="007A6A7D"/>
    <w:rsid w:val="007B0BD9"/>
    <w:rsid w:val="007B0DC9"/>
    <w:rsid w:val="007B519F"/>
    <w:rsid w:val="007B67D7"/>
    <w:rsid w:val="007C4EBB"/>
    <w:rsid w:val="007C6336"/>
    <w:rsid w:val="007C77B6"/>
    <w:rsid w:val="007D25FD"/>
    <w:rsid w:val="007D2F1B"/>
    <w:rsid w:val="007D726D"/>
    <w:rsid w:val="007D7827"/>
    <w:rsid w:val="007E176A"/>
    <w:rsid w:val="007E17B4"/>
    <w:rsid w:val="007E21F6"/>
    <w:rsid w:val="007E27F7"/>
    <w:rsid w:val="007E3894"/>
    <w:rsid w:val="007E5524"/>
    <w:rsid w:val="007F0E44"/>
    <w:rsid w:val="007F3EDA"/>
    <w:rsid w:val="007F7743"/>
    <w:rsid w:val="00802773"/>
    <w:rsid w:val="0080418B"/>
    <w:rsid w:val="0080663D"/>
    <w:rsid w:val="008074DA"/>
    <w:rsid w:val="00812527"/>
    <w:rsid w:val="0081257E"/>
    <w:rsid w:val="00815E61"/>
    <w:rsid w:val="00822674"/>
    <w:rsid w:val="008234C0"/>
    <w:rsid w:val="008242A5"/>
    <w:rsid w:val="00825442"/>
    <w:rsid w:val="00826349"/>
    <w:rsid w:val="0083046F"/>
    <w:rsid w:val="00833602"/>
    <w:rsid w:val="00833E3F"/>
    <w:rsid w:val="00834A74"/>
    <w:rsid w:val="0083777F"/>
    <w:rsid w:val="00840859"/>
    <w:rsid w:val="008415B4"/>
    <w:rsid w:val="008433C1"/>
    <w:rsid w:val="00843817"/>
    <w:rsid w:val="00845949"/>
    <w:rsid w:val="00845E66"/>
    <w:rsid w:val="00847395"/>
    <w:rsid w:val="008475E9"/>
    <w:rsid w:val="0084764B"/>
    <w:rsid w:val="00856BB1"/>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855F4"/>
    <w:rsid w:val="00891A65"/>
    <w:rsid w:val="0089202A"/>
    <w:rsid w:val="00893729"/>
    <w:rsid w:val="00894318"/>
    <w:rsid w:val="00894C04"/>
    <w:rsid w:val="00895AD2"/>
    <w:rsid w:val="00896306"/>
    <w:rsid w:val="00897F5E"/>
    <w:rsid w:val="008A207A"/>
    <w:rsid w:val="008A25CC"/>
    <w:rsid w:val="008A38AF"/>
    <w:rsid w:val="008A64CA"/>
    <w:rsid w:val="008A6E73"/>
    <w:rsid w:val="008B1F0C"/>
    <w:rsid w:val="008B2E97"/>
    <w:rsid w:val="008B76F5"/>
    <w:rsid w:val="008C085F"/>
    <w:rsid w:val="008C22C7"/>
    <w:rsid w:val="008C2934"/>
    <w:rsid w:val="008C2F6C"/>
    <w:rsid w:val="008C4AD4"/>
    <w:rsid w:val="008C64AB"/>
    <w:rsid w:val="008D0F08"/>
    <w:rsid w:val="008D28FA"/>
    <w:rsid w:val="008D2D24"/>
    <w:rsid w:val="008D3820"/>
    <w:rsid w:val="008D5030"/>
    <w:rsid w:val="008D76C5"/>
    <w:rsid w:val="008E20EF"/>
    <w:rsid w:val="008E379C"/>
    <w:rsid w:val="008E5E3E"/>
    <w:rsid w:val="00900CBE"/>
    <w:rsid w:val="00903C93"/>
    <w:rsid w:val="00904465"/>
    <w:rsid w:val="00904CA3"/>
    <w:rsid w:val="00906C00"/>
    <w:rsid w:val="00907BEF"/>
    <w:rsid w:val="00916DAC"/>
    <w:rsid w:val="00917A1E"/>
    <w:rsid w:val="00921C85"/>
    <w:rsid w:val="00922096"/>
    <w:rsid w:val="00922421"/>
    <w:rsid w:val="0092350D"/>
    <w:rsid w:val="00924FDF"/>
    <w:rsid w:val="0092586C"/>
    <w:rsid w:val="00927961"/>
    <w:rsid w:val="00927C66"/>
    <w:rsid w:val="00930063"/>
    <w:rsid w:val="0093140A"/>
    <w:rsid w:val="00934C1E"/>
    <w:rsid w:val="00936FE9"/>
    <w:rsid w:val="00937B05"/>
    <w:rsid w:val="00937D36"/>
    <w:rsid w:val="009402F0"/>
    <w:rsid w:val="009418DB"/>
    <w:rsid w:val="0094333F"/>
    <w:rsid w:val="009435D1"/>
    <w:rsid w:val="00944F8D"/>
    <w:rsid w:val="00946C7E"/>
    <w:rsid w:val="0094708C"/>
    <w:rsid w:val="00950804"/>
    <w:rsid w:val="009545EA"/>
    <w:rsid w:val="00954BAA"/>
    <w:rsid w:val="00955776"/>
    <w:rsid w:val="00956ED9"/>
    <w:rsid w:val="00957AB4"/>
    <w:rsid w:val="00960EAB"/>
    <w:rsid w:val="00961E14"/>
    <w:rsid w:val="009623FD"/>
    <w:rsid w:val="00962F56"/>
    <w:rsid w:val="0096301B"/>
    <w:rsid w:val="0096582F"/>
    <w:rsid w:val="009658F3"/>
    <w:rsid w:val="0096748D"/>
    <w:rsid w:val="00974E0D"/>
    <w:rsid w:val="009826AE"/>
    <w:rsid w:val="0098363C"/>
    <w:rsid w:val="00985D40"/>
    <w:rsid w:val="009860F1"/>
    <w:rsid w:val="009877C3"/>
    <w:rsid w:val="00990AA7"/>
    <w:rsid w:val="00994AFD"/>
    <w:rsid w:val="009A14BD"/>
    <w:rsid w:val="009A436C"/>
    <w:rsid w:val="009A454F"/>
    <w:rsid w:val="009A4C00"/>
    <w:rsid w:val="009A790D"/>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0719A"/>
    <w:rsid w:val="00A1228D"/>
    <w:rsid w:val="00A13AC1"/>
    <w:rsid w:val="00A14BE8"/>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511E5"/>
    <w:rsid w:val="00A52290"/>
    <w:rsid w:val="00A524EE"/>
    <w:rsid w:val="00A52558"/>
    <w:rsid w:val="00A54212"/>
    <w:rsid w:val="00A561AA"/>
    <w:rsid w:val="00A60B32"/>
    <w:rsid w:val="00A61E37"/>
    <w:rsid w:val="00A634F2"/>
    <w:rsid w:val="00A66BDE"/>
    <w:rsid w:val="00A71C17"/>
    <w:rsid w:val="00A72B36"/>
    <w:rsid w:val="00A75A55"/>
    <w:rsid w:val="00A75B2D"/>
    <w:rsid w:val="00A76D83"/>
    <w:rsid w:val="00A77995"/>
    <w:rsid w:val="00A86C35"/>
    <w:rsid w:val="00A86D80"/>
    <w:rsid w:val="00A90B42"/>
    <w:rsid w:val="00A911D3"/>
    <w:rsid w:val="00A91E01"/>
    <w:rsid w:val="00A95434"/>
    <w:rsid w:val="00A9614D"/>
    <w:rsid w:val="00A96665"/>
    <w:rsid w:val="00A967F8"/>
    <w:rsid w:val="00AA0E98"/>
    <w:rsid w:val="00AA56E3"/>
    <w:rsid w:val="00AC1981"/>
    <w:rsid w:val="00AC211A"/>
    <w:rsid w:val="00AC2A25"/>
    <w:rsid w:val="00AD13C8"/>
    <w:rsid w:val="00AD17C7"/>
    <w:rsid w:val="00AD404A"/>
    <w:rsid w:val="00AD655F"/>
    <w:rsid w:val="00AD743C"/>
    <w:rsid w:val="00AD7CA2"/>
    <w:rsid w:val="00AE0A6B"/>
    <w:rsid w:val="00AE0E12"/>
    <w:rsid w:val="00AE33BE"/>
    <w:rsid w:val="00AE4C3B"/>
    <w:rsid w:val="00AE5A1B"/>
    <w:rsid w:val="00AE5FB2"/>
    <w:rsid w:val="00AE60AF"/>
    <w:rsid w:val="00AF0116"/>
    <w:rsid w:val="00AF01B9"/>
    <w:rsid w:val="00AF04BD"/>
    <w:rsid w:val="00B01849"/>
    <w:rsid w:val="00B04459"/>
    <w:rsid w:val="00B05A44"/>
    <w:rsid w:val="00B078BA"/>
    <w:rsid w:val="00B07E41"/>
    <w:rsid w:val="00B114D9"/>
    <w:rsid w:val="00B12BCF"/>
    <w:rsid w:val="00B12DDF"/>
    <w:rsid w:val="00B270FC"/>
    <w:rsid w:val="00B2766F"/>
    <w:rsid w:val="00B30160"/>
    <w:rsid w:val="00B30192"/>
    <w:rsid w:val="00B350EF"/>
    <w:rsid w:val="00B36D9C"/>
    <w:rsid w:val="00B411A9"/>
    <w:rsid w:val="00B42814"/>
    <w:rsid w:val="00B432A7"/>
    <w:rsid w:val="00B4341D"/>
    <w:rsid w:val="00B4485D"/>
    <w:rsid w:val="00B51247"/>
    <w:rsid w:val="00B519CE"/>
    <w:rsid w:val="00B520E7"/>
    <w:rsid w:val="00B5215E"/>
    <w:rsid w:val="00B524E8"/>
    <w:rsid w:val="00B539B3"/>
    <w:rsid w:val="00B53F63"/>
    <w:rsid w:val="00B54B4A"/>
    <w:rsid w:val="00B54CE0"/>
    <w:rsid w:val="00B54E05"/>
    <w:rsid w:val="00B61B36"/>
    <w:rsid w:val="00B65A7D"/>
    <w:rsid w:val="00B65F42"/>
    <w:rsid w:val="00B67931"/>
    <w:rsid w:val="00B71E43"/>
    <w:rsid w:val="00B732E1"/>
    <w:rsid w:val="00B7512F"/>
    <w:rsid w:val="00B758AC"/>
    <w:rsid w:val="00B75EC2"/>
    <w:rsid w:val="00B76170"/>
    <w:rsid w:val="00B76443"/>
    <w:rsid w:val="00B76A0E"/>
    <w:rsid w:val="00B774BB"/>
    <w:rsid w:val="00B80184"/>
    <w:rsid w:val="00B878C7"/>
    <w:rsid w:val="00B90C4D"/>
    <w:rsid w:val="00B9118F"/>
    <w:rsid w:val="00B9378B"/>
    <w:rsid w:val="00B94512"/>
    <w:rsid w:val="00B97400"/>
    <w:rsid w:val="00BA500B"/>
    <w:rsid w:val="00BA6E68"/>
    <w:rsid w:val="00BB3AF4"/>
    <w:rsid w:val="00BB51A9"/>
    <w:rsid w:val="00BC1849"/>
    <w:rsid w:val="00BC1DF5"/>
    <w:rsid w:val="00BC342E"/>
    <w:rsid w:val="00BC3D61"/>
    <w:rsid w:val="00BC50CE"/>
    <w:rsid w:val="00BC58CE"/>
    <w:rsid w:val="00BC70EB"/>
    <w:rsid w:val="00BD164F"/>
    <w:rsid w:val="00BD32D9"/>
    <w:rsid w:val="00BD6D47"/>
    <w:rsid w:val="00BE0226"/>
    <w:rsid w:val="00BE169B"/>
    <w:rsid w:val="00BE3A59"/>
    <w:rsid w:val="00BE3B65"/>
    <w:rsid w:val="00BE47DE"/>
    <w:rsid w:val="00BE6441"/>
    <w:rsid w:val="00BE6B30"/>
    <w:rsid w:val="00BF439C"/>
    <w:rsid w:val="00C0108B"/>
    <w:rsid w:val="00C01517"/>
    <w:rsid w:val="00C01DBA"/>
    <w:rsid w:val="00C056C3"/>
    <w:rsid w:val="00C10F84"/>
    <w:rsid w:val="00C1162D"/>
    <w:rsid w:val="00C144E9"/>
    <w:rsid w:val="00C14FCA"/>
    <w:rsid w:val="00C20F05"/>
    <w:rsid w:val="00C2315E"/>
    <w:rsid w:val="00C27FEE"/>
    <w:rsid w:val="00C307B8"/>
    <w:rsid w:val="00C31F08"/>
    <w:rsid w:val="00C36DCA"/>
    <w:rsid w:val="00C410D0"/>
    <w:rsid w:val="00C433DB"/>
    <w:rsid w:val="00C467D9"/>
    <w:rsid w:val="00C4708E"/>
    <w:rsid w:val="00C51FA7"/>
    <w:rsid w:val="00C5297A"/>
    <w:rsid w:val="00C529D9"/>
    <w:rsid w:val="00C52E34"/>
    <w:rsid w:val="00C56860"/>
    <w:rsid w:val="00C6278B"/>
    <w:rsid w:val="00C63DE3"/>
    <w:rsid w:val="00C64C19"/>
    <w:rsid w:val="00C654BC"/>
    <w:rsid w:val="00C7030F"/>
    <w:rsid w:val="00C705E6"/>
    <w:rsid w:val="00C74DB9"/>
    <w:rsid w:val="00C81167"/>
    <w:rsid w:val="00C82B87"/>
    <w:rsid w:val="00C84031"/>
    <w:rsid w:val="00C85137"/>
    <w:rsid w:val="00C8538C"/>
    <w:rsid w:val="00C9032E"/>
    <w:rsid w:val="00C90B45"/>
    <w:rsid w:val="00C9257D"/>
    <w:rsid w:val="00C9291D"/>
    <w:rsid w:val="00C94449"/>
    <w:rsid w:val="00C9562C"/>
    <w:rsid w:val="00CA0A45"/>
    <w:rsid w:val="00CA0AF1"/>
    <w:rsid w:val="00CA158D"/>
    <w:rsid w:val="00CA3802"/>
    <w:rsid w:val="00CA4C23"/>
    <w:rsid w:val="00CA7DE9"/>
    <w:rsid w:val="00CB18BE"/>
    <w:rsid w:val="00CB2149"/>
    <w:rsid w:val="00CB4AF4"/>
    <w:rsid w:val="00CB5B54"/>
    <w:rsid w:val="00CB681C"/>
    <w:rsid w:val="00CC0546"/>
    <w:rsid w:val="00CC08D1"/>
    <w:rsid w:val="00CC479C"/>
    <w:rsid w:val="00CC4C0F"/>
    <w:rsid w:val="00CC5A5C"/>
    <w:rsid w:val="00CC7DED"/>
    <w:rsid w:val="00CD13FE"/>
    <w:rsid w:val="00CD1B00"/>
    <w:rsid w:val="00CD1C29"/>
    <w:rsid w:val="00CD23B8"/>
    <w:rsid w:val="00CD3284"/>
    <w:rsid w:val="00CD4684"/>
    <w:rsid w:val="00CD4979"/>
    <w:rsid w:val="00CE0BBC"/>
    <w:rsid w:val="00CE4EE9"/>
    <w:rsid w:val="00CE5114"/>
    <w:rsid w:val="00CE7A1C"/>
    <w:rsid w:val="00CF34C1"/>
    <w:rsid w:val="00CF3A33"/>
    <w:rsid w:val="00CF40C9"/>
    <w:rsid w:val="00CF4512"/>
    <w:rsid w:val="00CF4B42"/>
    <w:rsid w:val="00CF5022"/>
    <w:rsid w:val="00CF54FF"/>
    <w:rsid w:val="00CF6164"/>
    <w:rsid w:val="00CF7FA2"/>
    <w:rsid w:val="00D01DD2"/>
    <w:rsid w:val="00D021ED"/>
    <w:rsid w:val="00D03FFC"/>
    <w:rsid w:val="00D04B80"/>
    <w:rsid w:val="00D052A4"/>
    <w:rsid w:val="00D070D7"/>
    <w:rsid w:val="00D10344"/>
    <w:rsid w:val="00D111C0"/>
    <w:rsid w:val="00D114B2"/>
    <w:rsid w:val="00D1391F"/>
    <w:rsid w:val="00D13B6F"/>
    <w:rsid w:val="00D15FCE"/>
    <w:rsid w:val="00D2382B"/>
    <w:rsid w:val="00D254F5"/>
    <w:rsid w:val="00D25E2D"/>
    <w:rsid w:val="00D26F6A"/>
    <w:rsid w:val="00D31A8C"/>
    <w:rsid w:val="00D410A4"/>
    <w:rsid w:val="00D45E9B"/>
    <w:rsid w:val="00D46998"/>
    <w:rsid w:val="00D47850"/>
    <w:rsid w:val="00D5043E"/>
    <w:rsid w:val="00D50DD5"/>
    <w:rsid w:val="00D557B2"/>
    <w:rsid w:val="00D56430"/>
    <w:rsid w:val="00D56F05"/>
    <w:rsid w:val="00D573E8"/>
    <w:rsid w:val="00D57E74"/>
    <w:rsid w:val="00D6015B"/>
    <w:rsid w:val="00D61238"/>
    <w:rsid w:val="00D64234"/>
    <w:rsid w:val="00D65320"/>
    <w:rsid w:val="00D6552B"/>
    <w:rsid w:val="00D65B9B"/>
    <w:rsid w:val="00D66A9E"/>
    <w:rsid w:val="00D66B97"/>
    <w:rsid w:val="00D66D02"/>
    <w:rsid w:val="00D67141"/>
    <w:rsid w:val="00D67E2E"/>
    <w:rsid w:val="00D705A3"/>
    <w:rsid w:val="00D7082E"/>
    <w:rsid w:val="00D71AD1"/>
    <w:rsid w:val="00D736BF"/>
    <w:rsid w:val="00D76579"/>
    <w:rsid w:val="00D8075D"/>
    <w:rsid w:val="00D81FD5"/>
    <w:rsid w:val="00D86C10"/>
    <w:rsid w:val="00D873D8"/>
    <w:rsid w:val="00D87E0B"/>
    <w:rsid w:val="00D91E7F"/>
    <w:rsid w:val="00D9288A"/>
    <w:rsid w:val="00D969A8"/>
    <w:rsid w:val="00D97255"/>
    <w:rsid w:val="00DA0CC5"/>
    <w:rsid w:val="00DA1A05"/>
    <w:rsid w:val="00DA1CCB"/>
    <w:rsid w:val="00DA1FA1"/>
    <w:rsid w:val="00DA2456"/>
    <w:rsid w:val="00DA267B"/>
    <w:rsid w:val="00DA36BF"/>
    <w:rsid w:val="00DA487A"/>
    <w:rsid w:val="00DB3503"/>
    <w:rsid w:val="00DB6F17"/>
    <w:rsid w:val="00DB7F91"/>
    <w:rsid w:val="00DC17C0"/>
    <w:rsid w:val="00DC1C2F"/>
    <w:rsid w:val="00DC45FB"/>
    <w:rsid w:val="00DD0E3E"/>
    <w:rsid w:val="00DD3613"/>
    <w:rsid w:val="00DE3550"/>
    <w:rsid w:val="00DE6089"/>
    <w:rsid w:val="00DF5A8F"/>
    <w:rsid w:val="00DF5DDF"/>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23D"/>
    <w:rsid w:val="00E255B5"/>
    <w:rsid w:val="00E30103"/>
    <w:rsid w:val="00E31E6A"/>
    <w:rsid w:val="00E3281E"/>
    <w:rsid w:val="00E32FED"/>
    <w:rsid w:val="00E33CA1"/>
    <w:rsid w:val="00E34C22"/>
    <w:rsid w:val="00E41C71"/>
    <w:rsid w:val="00E458A9"/>
    <w:rsid w:val="00E463DF"/>
    <w:rsid w:val="00E5419F"/>
    <w:rsid w:val="00E55711"/>
    <w:rsid w:val="00E559E8"/>
    <w:rsid w:val="00E5769A"/>
    <w:rsid w:val="00E60CFC"/>
    <w:rsid w:val="00E65E41"/>
    <w:rsid w:val="00E67820"/>
    <w:rsid w:val="00E7001C"/>
    <w:rsid w:val="00E700A2"/>
    <w:rsid w:val="00E70D45"/>
    <w:rsid w:val="00E7179D"/>
    <w:rsid w:val="00E72DD2"/>
    <w:rsid w:val="00E740CB"/>
    <w:rsid w:val="00E7727C"/>
    <w:rsid w:val="00E77690"/>
    <w:rsid w:val="00E85E3F"/>
    <w:rsid w:val="00E9097D"/>
    <w:rsid w:val="00E91698"/>
    <w:rsid w:val="00E94E71"/>
    <w:rsid w:val="00E9623E"/>
    <w:rsid w:val="00EA44A2"/>
    <w:rsid w:val="00EB09B7"/>
    <w:rsid w:val="00EB4B47"/>
    <w:rsid w:val="00EB5811"/>
    <w:rsid w:val="00EB7FF8"/>
    <w:rsid w:val="00EC235C"/>
    <w:rsid w:val="00EC2BBB"/>
    <w:rsid w:val="00EC4521"/>
    <w:rsid w:val="00EC5A49"/>
    <w:rsid w:val="00EC776B"/>
    <w:rsid w:val="00EC7CA7"/>
    <w:rsid w:val="00ED023B"/>
    <w:rsid w:val="00ED0462"/>
    <w:rsid w:val="00ED177D"/>
    <w:rsid w:val="00ED1A3D"/>
    <w:rsid w:val="00ED5CAE"/>
    <w:rsid w:val="00ED5EAD"/>
    <w:rsid w:val="00ED6D49"/>
    <w:rsid w:val="00EE02EC"/>
    <w:rsid w:val="00EE6600"/>
    <w:rsid w:val="00EE734F"/>
    <w:rsid w:val="00EF2AFA"/>
    <w:rsid w:val="00EF2C75"/>
    <w:rsid w:val="00EF3933"/>
    <w:rsid w:val="00EF477E"/>
    <w:rsid w:val="00EF47B4"/>
    <w:rsid w:val="00EF53E4"/>
    <w:rsid w:val="00F0139D"/>
    <w:rsid w:val="00F05463"/>
    <w:rsid w:val="00F05877"/>
    <w:rsid w:val="00F07286"/>
    <w:rsid w:val="00F10CDD"/>
    <w:rsid w:val="00F220AB"/>
    <w:rsid w:val="00F262E9"/>
    <w:rsid w:val="00F26E6D"/>
    <w:rsid w:val="00F44377"/>
    <w:rsid w:val="00F4508A"/>
    <w:rsid w:val="00F47DAC"/>
    <w:rsid w:val="00F5003F"/>
    <w:rsid w:val="00F52C44"/>
    <w:rsid w:val="00F56065"/>
    <w:rsid w:val="00F61EF4"/>
    <w:rsid w:val="00F62BA4"/>
    <w:rsid w:val="00F63B36"/>
    <w:rsid w:val="00F66A15"/>
    <w:rsid w:val="00F708A6"/>
    <w:rsid w:val="00F7261C"/>
    <w:rsid w:val="00F74E4B"/>
    <w:rsid w:val="00F75654"/>
    <w:rsid w:val="00F757FD"/>
    <w:rsid w:val="00F77DB2"/>
    <w:rsid w:val="00F77FA9"/>
    <w:rsid w:val="00F8581D"/>
    <w:rsid w:val="00F95C47"/>
    <w:rsid w:val="00FA1B3B"/>
    <w:rsid w:val="00FA3570"/>
    <w:rsid w:val="00FA3879"/>
    <w:rsid w:val="00FA4443"/>
    <w:rsid w:val="00FB2F9E"/>
    <w:rsid w:val="00FB37B1"/>
    <w:rsid w:val="00FB46FF"/>
    <w:rsid w:val="00FC1998"/>
    <w:rsid w:val="00FC39EE"/>
    <w:rsid w:val="00FC68F8"/>
    <w:rsid w:val="00FC7ACE"/>
    <w:rsid w:val="00FD4690"/>
    <w:rsid w:val="00FD5023"/>
    <w:rsid w:val="00FD5C33"/>
    <w:rsid w:val="00FD6290"/>
    <w:rsid w:val="00FE1DE6"/>
    <w:rsid w:val="00FE29D3"/>
    <w:rsid w:val="00FE3594"/>
    <w:rsid w:val="00FE3E0C"/>
    <w:rsid w:val="00FE7B87"/>
    <w:rsid w:val="00FF0111"/>
    <w:rsid w:val="00FF14E1"/>
    <w:rsid w:val="00FF251B"/>
    <w:rsid w:val="00FF4952"/>
    <w:rsid w:val="00FF56AB"/>
    <w:rsid w:val="00FF644C"/>
    <w:rsid w:val="00FF7519"/>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3509"/>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tabs>
        <w:tab w:val="num" w:pos="360"/>
      </w:tabs>
      <w:spacing w:before="120" w:after="120"/>
      <w:ind w:left="0" w:firstLine="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 w:type="character" w:styleId="PlaceholderText">
    <w:name w:val="Placeholder Text"/>
    <w:basedOn w:val="DefaultParagraphFont"/>
    <w:uiPriority w:val="99"/>
    <w:semiHidden/>
    <w:rsid w:val="00CD1C2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6125620">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92828026">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179903109">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34245435">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3275253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0005180">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16121295">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48617476">
      <w:bodyDiv w:val="1"/>
      <w:marLeft w:val="0"/>
      <w:marRight w:val="0"/>
      <w:marTop w:val="0"/>
      <w:marBottom w:val="0"/>
      <w:divBdr>
        <w:top w:val="none" w:sz="0" w:space="0" w:color="auto"/>
        <w:left w:val="none" w:sz="0" w:space="0" w:color="auto"/>
        <w:bottom w:val="none" w:sz="0" w:space="0" w:color="auto"/>
        <w:right w:val="none" w:sz="0" w:space="0" w:color="auto"/>
      </w:divBdr>
    </w:div>
    <w:div w:id="553279987">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75437820">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606436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37491239">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15087618">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794912496">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19427104">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57894405">
      <w:bodyDiv w:val="1"/>
      <w:marLeft w:val="0"/>
      <w:marRight w:val="0"/>
      <w:marTop w:val="0"/>
      <w:marBottom w:val="0"/>
      <w:divBdr>
        <w:top w:val="none" w:sz="0" w:space="0" w:color="auto"/>
        <w:left w:val="none" w:sz="0" w:space="0" w:color="auto"/>
        <w:bottom w:val="none" w:sz="0" w:space="0" w:color="auto"/>
        <w:right w:val="none" w:sz="0" w:space="0" w:color="auto"/>
      </w:divBdr>
    </w:div>
    <w:div w:id="862330231">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43807072">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467211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2586703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8784342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2801612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2831314">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039406">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27192627">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48357011">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495560843">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6115404">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1933222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42881827">
      <w:bodyDiv w:val="1"/>
      <w:marLeft w:val="0"/>
      <w:marRight w:val="0"/>
      <w:marTop w:val="0"/>
      <w:marBottom w:val="0"/>
      <w:divBdr>
        <w:top w:val="none" w:sz="0" w:space="0" w:color="auto"/>
        <w:left w:val="none" w:sz="0" w:space="0" w:color="auto"/>
        <w:bottom w:val="none" w:sz="0" w:space="0" w:color="auto"/>
        <w:right w:val="none" w:sz="0" w:space="0" w:color="auto"/>
      </w:divBdr>
    </w:div>
    <w:div w:id="1668048226">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51922397">
      <w:bodyDiv w:val="1"/>
      <w:marLeft w:val="0"/>
      <w:marRight w:val="0"/>
      <w:marTop w:val="0"/>
      <w:marBottom w:val="0"/>
      <w:divBdr>
        <w:top w:val="none" w:sz="0" w:space="0" w:color="auto"/>
        <w:left w:val="none" w:sz="0" w:space="0" w:color="auto"/>
        <w:bottom w:val="none" w:sz="0" w:space="0" w:color="auto"/>
        <w:right w:val="none" w:sz="0" w:space="0" w:color="auto"/>
      </w:divBdr>
    </w:div>
    <w:div w:id="1771463668">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20291474">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1999385670">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24701040">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081098574">
      <w:bodyDiv w:val="1"/>
      <w:marLeft w:val="0"/>
      <w:marRight w:val="0"/>
      <w:marTop w:val="0"/>
      <w:marBottom w:val="0"/>
      <w:divBdr>
        <w:top w:val="none" w:sz="0" w:space="0" w:color="auto"/>
        <w:left w:val="none" w:sz="0" w:space="0" w:color="auto"/>
        <w:bottom w:val="none" w:sz="0" w:space="0" w:color="auto"/>
        <w:right w:val="none" w:sz="0" w:space="0" w:color="auto"/>
      </w:divBdr>
    </w:div>
    <w:div w:id="2091656125">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671" Type="http://schemas.openxmlformats.org/officeDocument/2006/relationships/image" Target="media/image325.wmf"/><Relationship Id="rId727" Type="http://schemas.openxmlformats.org/officeDocument/2006/relationships/oleObject" Target="embeddings/oleObject364.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image" Target="media/image172.png"/><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image" Target="media/image302.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05.wmf"/><Relationship Id="rId268" Type="http://schemas.openxmlformats.org/officeDocument/2006/relationships/oleObject" Target="embeddings/oleObject129.bin"/><Relationship Id="rId475" Type="http://schemas.openxmlformats.org/officeDocument/2006/relationships/oleObject" Target="embeddings/oleObject235.bin"/><Relationship Id="rId640" Type="http://schemas.openxmlformats.org/officeDocument/2006/relationships/oleObject" Target="embeddings/oleObject318.bin"/><Relationship Id="rId682" Type="http://schemas.openxmlformats.org/officeDocument/2006/relationships/oleObject" Target="embeddings/oleObject337.bin"/><Relationship Id="rId738" Type="http://schemas.openxmlformats.org/officeDocument/2006/relationships/oleObject" Target="embeddings/oleObject370.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oleObject" Target="embeddings/oleObject185.bin"/><Relationship Id="rId500" Type="http://schemas.openxmlformats.org/officeDocument/2006/relationships/image" Target="media/image238.wmf"/><Relationship Id="rId542" Type="http://schemas.openxmlformats.org/officeDocument/2006/relationships/image" Target="media/image258.wmf"/><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31.wmf"/><Relationship Id="rId444" Type="http://schemas.openxmlformats.org/officeDocument/2006/relationships/oleObject" Target="embeddings/oleObject219.bin"/><Relationship Id="rId486" Type="http://schemas.openxmlformats.org/officeDocument/2006/relationships/image" Target="media/image231.wmf"/><Relationship Id="rId651" Type="http://schemas.openxmlformats.org/officeDocument/2006/relationships/image" Target="media/image313.wmf"/><Relationship Id="rId693" Type="http://schemas.openxmlformats.org/officeDocument/2006/relationships/oleObject" Target="embeddings/oleObject344.bin"/><Relationship Id="rId707" Type="http://schemas.openxmlformats.org/officeDocument/2006/relationships/oleObject" Target="embeddings/oleObject351.bin"/><Relationship Id="rId749" Type="http://schemas.openxmlformats.org/officeDocument/2006/relationships/footer" Target="footer1.xml"/><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83.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oleObject" Target="embeddings/oleObject303.bin"/><Relationship Id="rId85" Type="http://schemas.openxmlformats.org/officeDocument/2006/relationships/oleObject" Target="embeddings/oleObject37.bin"/><Relationship Id="rId150" Type="http://schemas.openxmlformats.org/officeDocument/2006/relationships/image" Target="media/image67.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595" Type="http://schemas.openxmlformats.org/officeDocument/2006/relationships/oleObject" Target="embeddings/oleObject296.bin"/><Relationship Id="rId248" Type="http://schemas.openxmlformats.org/officeDocument/2006/relationships/oleObject" Target="embeddings/oleObject119.bin"/><Relationship Id="rId455" Type="http://schemas.openxmlformats.org/officeDocument/2006/relationships/image" Target="media/image216.wmf"/><Relationship Id="rId497" Type="http://schemas.openxmlformats.org/officeDocument/2006/relationships/oleObject" Target="embeddings/oleObject246.bin"/><Relationship Id="rId620" Type="http://schemas.openxmlformats.org/officeDocument/2006/relationships/image" Target="media/image297.wmf"/><Relationship Id="rId662" Type="http://schemas.openxmlformats.org/officeDocument/2006/relationships/oleObject" Target="embeddings/oleObject326.bin"/><Relationship Id="rId718" Type="http://schemas.openxmlformats.org/officeDocument/2006/relationships/image" Target="media/image345.wmf"/><Relationship Id="rId12" Type="http://schemas.openxmlformats.org/officeDocument/2006/relationships/hyperlink" Target="mailto:ayad@uca.m" TargetMode="External"/><Relationship Id="rId108" Type="http://schemas.openxmlformats.org/officeDocument/2006/relationships/image" Target="media/image46.wmf"/><Relationship Id="rId315" Type="http://schemas.openxmlformats.org/officeDocument/2006/relationships/image" Target="media/image149.wmf"/><Relationship Id="rId357" Type="http://schemas.openxmlformats.org/officeDocument/2006/relationships/oleObject" Target="embeddings/oleObject174.bin"/><Relationship Id="rId522" Type="http://schemas.openxmlformats.org/officeDocument/2006/relationships/image" Target="media/image248.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196.bin"/><Relationship Id="rId564" Type="http://schemas.openxmlformats.org/officeDocument/2006/relationships/image" Target="media/image269.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30.bin"/><Relationship Id="rId631" Type="http://schemas.openxmlformats.org/officeDocument/2006/relationships/image" Target="media/image303.wmf"/><Relationship Id="rId673" Type="http://schemas.openxmlformats.org/officeDocument/2006/relationships/image" Target="media/image326.wmf"/><Relationship Id="rId729" Type="http://schemas.openxmlformats.org/officeDocument/2006/relationships/oleObject" Target="embeddings/oleObject365.bin"/><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65.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73.wmf"/><Relationship Id="rId575" Type="http://schemas.openxmlformats.org/officeDocument/2006/relationships/oleObject" Target="embeddings/oleObject286.bin"/><Relationship Id="rId740" Type="http://schemas.openxmlformats.org/officeDocument/2006/relationships/oleObject" Target="embeddings/oleObject371.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06.wmf"/><Relationship Id="rId477" Type="http://schemas.openxmlformats.org/officeDocument/2006/relationships/oleObject" Target="embeddings/oleObject236.bin"/><Relationship Id="rId600" Type="http://schemas.openxmlformats.org/officeDocument/2006/relationships/image" Target="media/image287.wmf"/><Relationship Id="rId642" Type="http://schemas.openxmlformats.org/officeDocument/2006/relationships/oleObject" Target="embeddings/oleObject319.bin"/><Relationship Id="rId684" Type="http://schemas.openxmlformats.org/officeDocument/2006/relationships/image" Target="media/image330.wmf"/><Relationship Id="rId281" Type="http://schemas.openxmlformats.org/officeDocument/2006/relationships/image" Target="media/image132.wmf"/><Relationship Id="rId337" Type="http://schemas.openxmlformats.org/officeDocument/2006/relationships/image" Target="media/image160.wmf"/><Relationship Id="rId502" Type="http://schemas.openxmlformats.org/officeDocument/2006/relationships/image" Target="media/image239.wmf"/><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oleObject" Target="embeddings/oleObject65.bin"/><Relationship Id="rId379" Type="http://schemas.openxmlformats.org/officeDocument/2006/relationships/oleObject" Target="embeddings/oleObject186.bin"/><Relationship Id="rId544" Type="http://schemas.openxmlformats.org/officeDocument/2006/relationships/image" Target="media/image259.wmf"/><Relationship Id="rId586" Type="http://schemas.openxmlformats.org/officeDocument/2006/relationships/image" Target="media/image280.wmf"/><Relationship Id="rId751"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0.bin"/><Relationship Id="rId611" Type="http://schemas.openxmlformats.org/officeDocument/2006/relationships/oleObject" Target="embeddings/oleObject304.bin"/><Relationship Id="rId653" Type="http://schemas.openxmlformats.org/officeDocument/2006/relationships/image" Target="media/image314.png"/><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2.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720" Type="http://schemas.openxmlformats.org/officeDocument/2006/relationships/oleObject" Target="embeddings/oleObject359.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image" Target="media/image217.wmf"/><Relationship Id="rId622" Type="http://schemas.openxmlformats.org/officeDocument/2006/relationships/image" Target="media/image298.wmf"/><Relationship Id="rId261" Type="http://schemas.openxmlformats.org/officeDocument/2006/relationships/image" Target="media/image122.wmf"/><Relationship Id="rId499" Type="http://schemas.openxmlformats.org/officeDocument/2006/relationships/oleObject" Target="embeddings/oleObject247.bin"/><Relationship Id="rId664" Type="http://schemas.openxmlformats.org/officeDocument/2006/relationships/oleObject" Target="embeddings/oleObject327.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0.wmf"/><Relationship Id="rId359" Type="http://schemas.openxmlformats.org/officeDocument/2006/relationships/oleObject" Target="embeddings/oleObject176.bin"/><Relationship Id="rId524" Type="http://schemas.openxmlformats.org/officeDocument/2006/relationships/image" Target="media/image249.wmf"/><Relationship Id="rId566" Type="http://schemas.openxmlformats.org/officeDocument/2006/relationships/image" Target="media/image270.wmf"/><Relationship Id="rId731" Type="http://schemas.openxmlformats.org/officeDocument/2006/relationships/oleObject" Target="embeddings/oleObject366.bin"/><Relationship Id="rId98" Type="http://schemas.openxmlformats.org/officeDocument/2006/relationships/image" Target="media/image41.wmf"/><Relationship Id="rId121" Type="http://schemas.openxmlformats.org/officeDocument/2006/relationships/oleObject" Target="embeddings/oleObject55.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image" Target="media/image202.wmf"/><Relationship Id="rId633" Type="http://schemas.openxmlformats.org/officeDocument/2006/relationships/image" Target="media/image304.wmf"/><Relationship Id="rId230" Type="http://schemas.openxmlformats.org/officeDocument/2006/relationships/oleObject" Target="embeddings/oleObject110.bin"/><Relationship Id="rId468" Type="http://schemas.openxmlformats.org/officeDocument/2006/relationships/oleObject" Target="embeddings/oleObject231.bin"/><Relationship Id="rId675" Type="http://schemas.openxmlformats.org/officeDocument/2006/relationships/image" Target="media/image327.wmf"/><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image" Target="media/image337.wmf"/><Relationship Id="rId742" Type="http://schemas.openxmlformats.org/officeDocument/2006/relationships/oleObject" Target="embeddings/oleObject372.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image" Target="media/image288.wmf"/><Relationship Id="rId241" Type="http://schemas.openxmlformats.org/officeDocument/2006/relationships/image" Target="media/image112.wmf"/><Relationship Id="rId437" Type="http://schemas.openxmlformats.org/officeDocument/2006/relationships/image" Target="media/image207.wmf"/><Relationship Id="rId479" Type="http://schemas.openxmlformats.org/officeDocument/2006/relationships/oleObject" Target="embeddings/oleObject237.bin"/><Relationship Id="rId644" Type="http://schemas.openxmlformats.org/officeDocument/2006/relationships/oleObject" Target="embeddings/oleObject320.bin"/><Relationship Id="rId686" Type="http://schemas.openxmlformats.org/officeDocument/2006/relationships/image" Target="media/image331.wmf"/><Relationship Id="rId36" Type="http://schemas.openxmlformats.org/officeDocument/2006/relationships/image" Target="media/image12.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0.wmf"/><Relationship Id="rId711" Type="http://schemas.openxmlformats.org/officeDocument/2006/relationships/oleObject" Target="embeddings/oleObject354.bin"/><Relationship Id="rId753" Type="http://schemas.openxmlformats.org/officeDocument/2006/relationships/fontTable" Target="fontTable.xml"/><Relationship Id="rId78" Type="http://schemas.openxmlformats.org/officeDocument/2006/relationships/image" Target="media/image31.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image" Target="media/image192.wmf"/><Relationship Id="rId588" Type="http://schemas.openxmlformats.org/officeDocument/2006/relationships/image" Target="media/image281.wmf"/><Relationship Id="rId9" Type="http://schemas.openxmlformats.org/officeDocument/2006/relationships/hyperlink" Target="mailto:ayad@uca.m" TargetMode="External"/><Relationship Id="rId210" Type="http://schemas.openxmlformats.org/officeDocument/2006/relationships/oleObject" Target="embeddings/oleObject100.bin"/><Relationship Id="rId392" Type="http://schemas.openxmlformats.org/officeDocument/2006/relationships/image" Target="media/image185.wmf"/><Relationship Id="rId448" Type="http://schemas.openxmlformats.org/officeDocument/2006/relationships/oleObject" Target="embeddings/oleObject221.bin"/><Relationship Id="rId613" Type="http://schemas.openxmlformats.org/officeDocument/2006/relationships/oleObject" Target="embeddings/oleObject305.bin"/><Relationship Id="rId655" Type="http://schemas.openxmlformats.org/officeDocument/2006/relationships/image" Target="media/image316.png"/><Relationship Id="rId697" Type="http://schemas.openxmlformats.org/officeDocument/2006/relationships/oleObject" Target="embeddings/oleObject346.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oleObject" Target="embeddings/oleObject361.bin"/><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8.bin"/><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93.bin"/><Relationship Id="rId417" Type="http://schemas.openxmlformats.org/officeDocument/2006/relationships/oleObject" Target="embeddings/oleObject205.bin"/><Relationship Id="rId459" Type="http://schemas.openxmlformats.org/officeDocument/2006/relationships/image" Target="media/image218.wmf"/><Relationship Id="rId624" Type="http://schemas.openxmlformats.org/officeDocument/2006/relationships/image" Target="media/image299.wmf"/><Relationship Id="rId666" Type="http://schemas.openxmlformats.org/officeDocument/2006/relationships/oleObject" Target="embeddings/oleObject328.bin"/><Relationship Id="rId16" Type="http://schemas.openxmlformats.org/officeDocument/2006/relationships/image" Target="media/image2.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2.bin"/><Relationship Id="rId526" Type="http://schemas.openxmlformats.org/officeDocument/2006/relationships/image" Target="media/image250.wmf"/><Relationship Id="rId58" Type="http://schemas.openxmlformats.org/officeDocument/2006/relationships/image" Target="media/image23.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image" Target="media/image271.wmf"/><Relationship Id="rId733" Type="http://schemas.openxmlformats.org/officeDocument/2006/relationships/image" Target="media/image350.wmf"/><Relationship Id="rId165" Type="http://schemas.openxmlformats.org/officeDocument/2006/relationships/image" Target="media/image74.wmf"/><Relationship Id="rId372" Type="http://schemas.openxmlformats.org/officeDocument/2006/relationships/image" Target="media/image175.wmf"/><Relationship Id="rId428" Type="http://schemas.openxmlformats.org/officeDocument/2006/relationships/image" Target="media/image203.wmf"/><Relationship Id="rId635" Type="http://schemas.openxmlformats.org/officeDocument/2006/relationships/image" Target="media/image305.wmf"/><Relationship Id="rId677" Type="http://schemas.openxmlformats.org/officeDocument/2006/relationships/oleObject" Target="embeddings/oleObject334.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image" Target="media/image338.wmf"/><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9.wmf"/><Relationship Id="rId537" Type="http://schemas.openxmlformats.org/officeDocument/2006/relationships/oleObject" Target="embeddings/oleObject267.bin"/><Relationship Id="rId579" Type="http://schemas.openxmlformats.org/officeDocument/2006/relationships/oleObject" Target="embeddings/oleObject288.bin"/><Relationship Id="rId744" Type="http://schemas.openxmlformats.org/officeDocument/2006/relationships/oleObject" Target="embeddings/oleObject373.bin"/><Relationship Id="rId80" Type="http://schemas.openxmlformats.org/officeDocument/2006/relationships/image" Target="media/image32.wmf"/><Relationship Id="rId176" Type="http://schemas.openxmlformats.org/officeDocument/2006/relationships/oleObject" Target="embeddings/oleObject83.bin"/><Relationship Id="rId341" Type="http://schemas.openxmlformats.org/officeDocument/2006/relationships/image" Target="media/image162.wmf"/><Relationship Id="rId383" Type="http://schemas.openxmlformats.org/officeDocument/2006/relationships/oleObject" Target="embeddings/oleObject188.bin"/><Relationship Id="rId439" Type="http://schemas.openxmlformats.org/officeDocument/2006/relationships/image" Target="media/image208.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oleObject" Target="embeddings/oleObject321.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22.bin"/><Relationship Id="rId506" Type="http://schemas.openxmlformats.org/officeDocument/2006/relationships/oleObject" Target="embeddings/oleObject251.bin"/><Relationship Id="rId688" Type="http://schemas.openxmlformats.org/officeDocument/2006/relationships/oleObject" Target="embeddings/oleObject341.bin"/><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image" Target="media/image234.wmf"/><Relationship Id="rId548" Type="http://schemas.openxmlformats.org/officeDocument/2006/relationships/image" Target="media/image261.wmf"/><Relationship Id="rId713" Type="http://schemas.openxmlformats.org/officeDocument/2006/relationships/oleObject" Target="embeddings/oleObject355.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6.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microsoft.com/office/2007/relationships/hdphoto" Target="media/hdphoto3.wdp"/><Relationship Id="rId699" Type="http://schemas.openxmlformats.org/officeDocument/2006/relationships/oleObject" Target="embeddings/oleObject347.bin"/><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19.wmf"/><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oleObject" Target="embeddings/oleObject362.bin"/><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2.wmf"/><Relationship Id="rId363" Type="http://schemas.openxmlformats.org/officeDocument/2006/relationships/oleObject" Target="embeddings/oleObject179.bin"/><Relationship Id="rId419" Type="http://schemas.openxmlformats.org/officeDocument/2006/relationships/oleObject" Target="embeddings/oleObject206.bin"/><Relationship Id="rId570" Type="http://schemas.openxmlformats.org/officeDocument/2006/relationships/image" Target="media/image272.wmf"/><Relationship Id="rId626" Type="http://schemas.openxmlformats.org/officeDocument/2006/relationships/image" Target="media/image300.png"/><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29.bin"/><Relationship Id="rId18" Type="http://schemas.openxmlformats.org/officeDocument/2006/relationships/image" Target="media/image3.png"/><Relationship Id="rId265" Type="http://schemas.openxmlformats.org/officeDocument/2006/relationships/image" Target="media/image124.wmf"/><Relationship Id="rId472" Type="http://schemas.openxmlformats.org/officeDocument/2006/relationships/oleObject" Target="embeddings/oleObject233.bin"/><Relationship Id="rId528" Type="http://schemas.openxmlformats.org/officeDocument/2006/relationships/image" Target="media/image251.wmf"/><Relationship Id="rId735" Type="http://schemas.openxmlformats.org/officeDocument/2006/relationships/image" Target="media/image351.wmf"/><Relationship Id="rId125" Type="http://schemas.openxmlformats.org/officeDocument/2006/relationships/oleObject" Target="embeddings/oleObject57.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image" Target="media/image176.wmf"/><Relationship Id="rId581" Type="http://schemas.openxmlformats.org/officeDocument/2006/relationships/oleObject" Target="embeddings/oleObject289.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06.wmf"/><Relationship Id="rId679"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image" Target="media/image209.wmf"/><Relationship Id="rId483" Type="http://schemas.openxmlformats.org/officeDocument/2006/relationships/oleObject" Target="embeddings/oleObject239.bin"/><Relationship Id="rId539" Type="http://schemas.openxmlformats.org/officeDocument/2006/relationships/oleObject" Target="embeddings/oleObject268.bin"/><Relationship Id="rId690" Type="http://schemas.openxmlformats.org/officeDocument/2006/relationships/oleObject" Target="embeddings/oleObject342.bin"/><Relationship Id="rId704" Type="http://schemas.openxmlformats.org/officeDocument/2006/relationships/image" Target="media/image339.wmf"/><Relationship Id="rId746" Type="http://schemas.openxmlformats.org/officeDocument/2006/relationships/oleObject" Target="embeddings/oleObject374.bin"/><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image" Target="media/image262.wmf"/><Relationship Id="rId82" Type="http://schemas.openxmlformats.org/officeDocument/2006/relationships/image" Target="media/image33.wmf"/><Relationship Id="rId203" Type="http://schemas.openxmlformats.org/officeDocument/2006/relationships/image" Target="media/image93.wmf"/><Relationship Id="rId385" Type="http://schemas.openxmlformats.org/officeDocument/2006/relationships/oleObject" Target="embeddings/oleObject189.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oleObject" Target="embeddings/oleObject322.bin"/><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23.bin"/><Relationship Id="rId494" Type="http://schemas.openxmlformats.org/officeDocument/2006/relationships/image" Target="media/image235.wmf"/><Relationship Id="rId508" Type="http://schemas.openxmlformats.org/officeDocument/2006/relationships/image" Target="media/image241.wmf"/><Relationship Id="rId715" Type="http://schemas.openxmlformats.org/officeDocument/2006/relationships/oleObject" Target="embeddings/oleObject356.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18.bin"/><Relationship Id="rId93" Type="http://schemas.openxmlformats.org/officeDocument/2006/relationships/oleObject" Target="embeddings/oleObject41.bin"/><Relationship Id="rId189" Type="http://schemas.openxmlformats.org/officeDocument/2006/relationships/image" Target="media/image86.wmf"/><Relationship Id="rId396" Type="http://schemas.openxmlformats.org/officeDocument/2006/relationships/image" Target="media/image187.wmf"/><Relationship Id="rId561" Type="http://schemas.openxmlformats.org/officeDocument/2006/relationships/oleObject" Target="embeddings/oleObject279.bin"/><Relationship Id="rId617" Type="http://schemas.openxmlformats.org/officeDocument/2006/relationships/oleObject" Target="embeddings/oleObject307.bin"/><Relationship Id="rId659" Type="http://schemas.openxmlformats.org/officeDocument/2006/relationships/image" Target="media/image319.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7.bin"/><Relationship Id="rId463" Type="http://schemas.openxmlformats.org/officeDocument/2006/relationships/image" Target="media/image220.wmf"/><Relationship Id="rId519" Type="http://schemas.openxmlformats.org/officeDocument/2006/relationships/oleObject" Target="embeddings/oleObject258.bin"/><Relationship Id="rId670" Type="http://schemas.openxmlformats.org/officeDocument/2006/relationships/oleObject" Target="embeddings/oleObject330.bin"/><Relationship Id="rId116" Type="http://schemas.openxmlformats.org/officeDocument/2006/relationships/image" Target="media/image50.wmf"/><Relationship Id="rId158" Type="http://schemas.openxmlformats.org/officeDocument/2006/relationships/oleObject" Target="embeddings/oleObject74.bin"/><Relationship Id="rId323" Type="http://schemas.openxmlformats.org/officeDocument/2006/relationships/image" Target="media/image153.wmf"/><Relationship Id="rId530" Type="http://schemas.openxmlformats.org/officeDocument/2006/relationships/image" Target="media/image252.wmf"/><Relationship Id="rId726" Type="http://schemas.openxmlformats.org/officeDocument/2006/relationships/image" Target="media/image347.wmf"/><Relationship Id="rId20" Type="http://schemas.openxmlformats.org/officeDocument/2006/relationships/image" Target="media/image4.wmf"/><Relationship Id="rId62" Type="http://schemas.openxmlformats.org/officeDocument/2006/relationships/image" Target="media/image25.wmf"/><Relationship Id="rId365" Type="http://schemas.openxmlformats.org/officeDocument/2006/relationships/oleObject" Target="embeddings/oleObject180.bin"/><Relationship Id="rId572" Type="http://schemas.openxmlformats.org/officeDocument/2006/relationships/image" Target="media/image273.wmf"/><Relationship Id="rId628" Type="http://schemas.openxmlformats.org/officeDocument/2006/relationships/oleObject" Target="embeddings/oleObject312.bin"/><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58.bin"/><Relationship Id="rId681" Type="http://schemas.openxmlformats.org/officeDocument/2006/relationships/image" Target="media/image329.wmf"/><Relationship Id="rId737" Type="http://schemas.openxmlformats.org/officeDocument/2006/relationships/image" Target="media/image352.wmf"/><Relationship Id="rId10" Type="http://schemas.openxmlformats.org/officeDocument/2006/relationships/hyperlink" Target="mailto:a.y.ouadine@gmail.com"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62.bin"/><Relationship Id="rId355" Type="http://schemas.openxmlformats.org/officeDocument/2006/relationships/image" Target="media/image169.wmf"/><Relationship Id="rId376" Type="http://schemas.openxmlformats.org/officeDocument/2006/relationships/image" Target="media/image177.wmf"/><Relationship Id="rId397" Type="http://schemas.openxmlformats.org/officeDocument/2006/relationships/oleObject" Target="embeddings/oleObject195.bin"/><Relationship Id="rId520" Type="http://schemas.openxmlformats.org/officeDocument/2006/relationships/image" Target="media/image247.wmf"/><Relationship Id="rId541" Type="http://schemas.openxmlformats.org/officeDocument/2006/relationships/oleObject" Target="embeddings/oleObject269.bin"/><Relationship Id="rId562" Type="http://schemas.openxmlformats.org/officeDocument/2006/relationships/image" Target="media/image268.wmf"/><Relationship Id="rId583" Type="http://schemas.openxmlformats.org/officeDocument/2006/relationships/oleObject" Target="embeddings/oleObject290.bin"/><Relationship Id="rId618" Type="http://schemas.openxmlformats.org/officeDocument/2006/relationships/image" Target="media/image296.wmf"/><Relationship Id="rId639"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oleObject" Target="embeddings/oleObject229.bin"/><Relationship Id="rId650" Type="http://schemas.openxmlformats.org/officeDocument/2006/relationships/oleObject" Target="embeddings/oleObject323.bin"/><Relationship Id="rId303" Type="http://schemas.openxmlformats.org/officeDocument/2006/relationships/image" Target="media/image143.wmf"/><Relationship Id="rId485" Type="http://schemas.openxmlformats.org/officeDocument/2006/relationships/oleObject" Target="embeddings/oleObject240.bin"/><Relationship Id="rId692" Type="http://schemas.openxmlformats.org/officeDocument/2006/relationships/oleObject" Target="embeddings/oleObject343.bin"/><Relationship Id="rId706" Type="http://schemas.openxmlformats.org/officeDocument/2006/relationships/image" Target="media/image340.wmf"/><Relationship Id="rId748" Type="http://schemas.openxmlformats.org/officeDocument/2006/relationships/header" Target="header2.xml"/><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oleObject" Target="embeddings/oleObject190.bin"/><Relationship Id="rId510" Type="http://schemas.openxmlformats.org/officeDocument/2006/relationships/image" Target="media/image242.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oleObject" Target="embeddings/oleObject224.bin"/><Relationship Id="rId496" Type="http://schemas.openxmlformats.org/officeDocument/2006/relationships/image" Target="media/image236.wmf"/><Relationship Id="rId661" Type="http://schemas.openxmlformats.org/officeDocument/2006/relationships/image" Target="media/image320.wmf"/><Relationship Id="rId717" Type="http://schemas.openxmlformats.org/officeDocument/2006/relationships/oleObject" Target="embeddings/oleObject357.bin"/><Relationship Id="rId11" Type="http://schemas.openxmlformats.org/officeDocument/2006/relationships/hyperlink" Target="mailto:ezzara.abderrahim@gmail.com" TargetMode="External"/><Relationship Id="rId53" Type="http://schemas.openxmlformats.org/officeDocument/2006/relationships/oleObject" Target="embeddings/oleObject19.bin"/><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88.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oleObject" Target="embeddings/oleObject308.bin"/><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image" Target="media/image221.wmf"/><Relationship Id="rId630" Type="http://schemas.openxmlformats.org/officeDocument/2006/relationships/oleObject" Target="embeddings/oleObject313.bin"/><Relationship Id="rId672" Type="http://schemas.openxmlformats.org/officeDocument/2006/relationships/oleObject" Target="embeddings/oleObject331.bin"/><Relationship Id="rId728" Type="http://schemas.openxmlformats.org/officeDocument/2006/relationships/image" Target="media/image348.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4.wmf"/><Relationship Id="rId367" Type="http://schemas.microsoft.com/office/2007/relationships/hdphoto" Target="media/hdphoto2.wdp"/><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4.bin"/><Relationship Id="rId476" Type="http://schemas.openxmlformats.org/officeDocument/2006/relationships/image" Target="media/image226.wmf"/><Relationship Id="rId641" Type="http://schemas.openxmlformats.org/officeDocument/2006/relationships/image" Target="media/image308.wmf"/><Relationship Id="rId683" Type="http://schemas.openxmlformats.org/officeDocument/2006/relationships/oleObject" Target="embeddings/oleObject338.bin"/><Relationship Id="rId739" Type="http://schemas.openxmlformats.org/officeDocument/2006/relationships/image" Target="media/image353.wmf"/><Relationship Id="rId33" Type="http://schemas.openxmlformats.org/officeDocument/2006/relationships/oleObject" Target="embeddings/oleObject9.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8.bin"/><Relationship Id="rId543" Type="http://schemas.openxmlformats.org/officeDocument/2006/relationships/oleObject" Target="embeddings/oleObject270.bin"/><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image" Target="media/image178.wmf"/><Relationship Id="rId403" Type="http://schemas.openxmlformats.org/officeDocument/2006/relationships/oleObject" Target="embeddings/oleObject198.bin"/><Relationship Id="rId585" Type="http://schemas.openxmlformats.org/officeDocument/2006/relationships/oleObject" Target="embeddings/oleObject291.bin"/><Relationship Id="rId750"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oleObject" Target="embeddings/oleObject241.bin"/><Relationship Id="rId610" Type="http://schemas.openxmlformats.org/officeDocument/2006/relationships/image" Target="media/image292.wmf"/><Relationship Id="rId652" Type="http://schemas.openxmlformats.org/officeDocument/2006/relationships/oleObject" Target="embeddings/oleObject324.bin"/><Relationship Id="rId694" Type="http://schemas.openxmlformats.org/officeDocument/2006/relationships/image" Target="media/image334.wmf"/><Relationship Id="rId708" Type="http://schemas.openxmlformats.org/officeDocument/2006/relationships/image" Target="media/image34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43.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image" Target="media/image264.wmf"/><Relationship Id="rId596" Type="http://schemas.openxmlformats.org/officeDocument/2006/relationships/image" Target="media/image285.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25.bin"/><Relationship Id="rId498" Type="http://schemas.openxmlformats.org/officeDocument/2006/relationships/image" Target="media/image237.wmf"/><Relationship Id="rId621" Type="http://schemas.openxmlformats.org/officeDocument/2006/relationships/oleObject" Target="embeddings/oleObject309.bin"/><Relationship Id="rId663" Type="http://schemas.openxmlformats.org/officeDocument/2006/relationships/image" Target="media/image321.wmf"/><Relationship Id="rId13" Type="http://schemas.openxmlformats.org/officeDocument/2006/relationships/hyperlink" Target="mailto:a.y.ouadine@gmail.com" TargetMode="External"/><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60.bin"/><Relationship Id="rId719" Type="http://schemas.openxmlformats.org/officeDocument/2006/relationships/oleObject" Target="embeddings/oleObject358.bin"/><Relationship Id="rId55" Type="http://schemas.openxmlformats.org/officeDocument/2006/relationships/oleObject" Target="embeddings/oleObject20.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oleObject" Target="embeddings/oleObject175.bin"/><Relationship Id="rId565" Type="http://schemas.openxmlformats.org/officeDocument/2006/relationships/oleObject" Target="embeddings/oleObject281.bin"/><Relationship Id="rId730" Type="http://schemas.openxmlformats.org/officeDocument/2006/relationships/image" Target="media/image349.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22.wmf"/><Relationship Id="rId632" Type="http://schemas.openxmlformats.org/officeDocument/2006/relationships/oleObject" Target="embeddings/oleObject314.bin"/><Relationship Id="rId271" Type="http://schemas.openxmlformats.org/officeDocument/2006/relationships/image" Target="media/image127.wmf"/><Relationship Id="rId674" Type="http://schemas.openxmlformats.org/officeDocument/2006/relationships/oleObject" Target="embeddings/oleObject332.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oleObject" Target="embeddings/oleObject181.bin"/><Relationship Id="rId534" Type="http://schemas.openxmlformats.org/officeDocument/2006/relationships/image" Target="media/image254.wmf"/><Relationship Id="rId576" Type="http://schemas.openxmlformats.org/officeDocument/2006/relationships/image" Target="media/image275.wmf"/><Relationship Id="rId741" Type="http://schemas.openxmlformats.org/officeDocument/2006/relationships/image" Target="media/image354.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15.bin"/><Relationship Id="rId601" Type="http://schemas.openxmlformats.org/officeDocument/2006/relationships/oleObject" Target="embeddings/oleObject299.bin"/><Relationship Id="rId643" Type="http://schemas.openxmlformats.org/officeDocument/2006/relationships/image" Target="media/image309.wmf"/><Relationship Id="rId240" Type="http://schemas.openxmlformats.org/officeDocument/2006/relationships/oleObject" Target="embeddings/oleObject115.bin"/><Relationship Id="rId478" Type="http://schemas.openxmlformats.org/officeDocument/2006/relationships/image" Target="media/image227.wmf"/><Relationship Id="rId685" Type="http://schemas.openxmlformats.org/officeDocument/2006/relationships/oleObject" Target="embeddings/oleObject339.bin"/><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49.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oleObject" Target="embeddings/oleObject353.bin"/><Relationship Id="rId752" Type="http://schemas.openxmlformats.org/officeDocument/2006/relationships/footer" Target="footer3.xml"/><Relationship Id="rId8" Type="http://schemas.openxmlformats.org/officeDocument/2006/relationships/hyperlink" Target="mailto:ezzara.abderrahim@gmail.com" TargetMode="Externa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2.wmf"/><Relationship Id="rId612" Type="http://schemas.openxmlformats.org/officeDocument/2006/relationships/image" Target="media/image293.wmf"/><Relationship Id="rId251" Type="http://schemas.openxmlformats.org/officeDocument/2006/relationships/image" Target="media/image117.wmf"/><Relationship Id="rId489" Type="http://schemas.openxmlformats.org/officeDocument/2006/relationships/oleObject" Target="embeddings/oleObject242.bin"/><Relationship Id="rId654" Type="http://schemas.openxmlformats.org/officeDocument/2006/relationships/image" Target="media/image315.png"/><Relationship Id="rId696" Type="http://schemas.openxmlformats.org/officeDocument/2006/relationships/image" Target="media/image335.wmf"/><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image" Target="media/image265.wmf"/><Relationship Id="rId721" Type="http://schemas.openxmlformats.org/officeDocument/2006/relationships/oleObject" Target="embeddings/oleObject360.bin"/><Relationship Id="rId88" Type="http://schemas.openxmlformats.org/officeDocument/2006/relationships/image" Target="media/image36.wmf"/><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7.bin"/><Relationship Id="rId416" Type="http://schemas.openxmlformats.org/officeDocument/2006/relationships/image" Target="media/image197.wmf"/><Relationship Id="rId598" Type="http://schemas.openxmlformats.org/officeDocument/2006/relationships/image" Target="media/image286.wmf"/><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oleObject" Target="embeddings/oleObject310.bin"/><Relationship Id="rId665" Type="http://schemas.openxmlformats.org/officeDocument/2006/relationships/image" Target="media/image322.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oleObject" Target="embeddings/oleObject367.bin"/><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image" Target="media/image223.wmf"/><Relationship Id="rId634" Type="http://schemas.openxmlformats.org/officeDocument/2006/relationships/oleObject" Target="embeddings/oleObject315.bin"/><Relationship Id="rId676" Type="http://schemas.openxmlformats.org/officeDocument/2006/relationships/oleObject" Target="embeddings/oleObject333.bin"/><Relationship Id="rId26" Type="http://schemas.openxmlformats.org/officeDocument/2006/relationships/image" Target="media/image7.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oleObject" Target="embeddings/oleObject348.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image" Target="media/image276.wmf"/><Relationship Id="rId743" Type="http://schemas.openxmlformats.org/officeDocument/2006/relationships/image" Target="media/image355.wmf"/><Relationship Id="rId200" Type="http://schemas.openxmlformats.org/officeDocument/2006/relationships/oleObject" Target="embeddings/oleObject95.bin"/><Relationship Id="rId382" Type="http://schemas.openxmlformats.org/officeDocument/2006/relationships/image" Target="media/image180.wmf"/><Relationship Id="rId438" Type="http://schemas.openxmlformats.org/officeDocument/2006/relationships/oleObject" Target="embeddings/oleObject216.bin"/><Relationship Id="rId603" Type="http://schemas.openxmlformats.org/officeDocument/2006/relationships/oleObject" Target="embeddings/oleObject300.bin"/><Relationship Id="rId645" Type="http://schemas.openxmlformats.org/officeDocument/2006/relationships/image" Target="media/image310.wmf"/><Relationship Id="rId687" Type="http://schemas.openxmlformats.org/officeDocument/2006/relationships/oleObject" Target="embeddings/oleObject340.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2.wmf"/><Relationship Id="rId37" Type="http://schemas.openxmlformats.org/officeDocument/2006/relationships/oleObject" Target="embeddings/oleObject11.bin"/><Relationship Id="rId79" Type="http://schemas.openxmlformats.org/officeDocument/2006/relationships/oleObject" Target="embeddings/oleObject34.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theme" Target="theme/theme1.xml"/><Relationship Id="rId90" Type="http://schemas.openxmlformats.org/officeDocument/2006/relationships/image" Target="media/image37.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3.wmf"/><Relationship Id="rId614" Type="http://schemas.openxmlformats.org/officeDocument/2006/relationships/image" Target="media/image294.wmf"/><Relationship Id="rId656" Type="http://schemas.openxmlformats.org/officeDocument/2006/relationships/image" Target="media/image317.png"/><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7.bin"/><Relationship Id="rId516" Type="http://schemas.openxmlformats.org/officeDocument/2006/relationships/image" Target="media/image245.wmf"/><Relationship Id="rId698" Type="http://schemas.openxmlformats.org/officeDocument/2006/relationships/image" Target="media/image336.wmf"/><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image" Target="media/image266.wmf"/><Relationship Id="rId723" Type="http://schemas.openxmlformats.org/officeDocument/2006/relationships/image" Target="media/image346.wmf"/><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0.wmf"/><Relationship Id="rId418" Type="http://schemas.openxmlformats.org/officeDocument/2006/relationships/image" Target="media/image198.wmf"/><Relationship Id="rId625" Type="http://schemas.openxmlformats.org/officeDocument/2006/relationships/oleObject" Target="embeddings/oleObject311.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24.wmf"/><Relationship Id="rId667" Type="http://schemas.openxmlformats.org/officeDocument/2006/relationships/image" Target="media/image323.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oleObject" Target="embeddings/oleObject368.bin"/><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77.wmf"/><Relationship Id="rId636" Type="http://schemas.openxmlformats.org/officeDocument/2006/relationships/oleObject" Target="embeddings/oleObject316.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7.bin"/><Relationship Id="rId678" Type="http://schemas.openxmlformats.org/officeDocument/2006/relationships/oleObject" Target="embeddings/oleObject335.bin"/><Relationship Id="rId28" Type="http://schemas.openxmlformats.org/officeDocument/2006/relationships/image" Target="media/image8.wmf"/><Relationship Id="rId275" Type="http://schemas.openxmlformats.org/officeDocument/2006/relationships/image" Target="media/image129.wmf"/><Relationship Id="rId300" Type="http://schemas.openxmlformats.org/officeDocument/2006/relationships/oleObject" Target="embeddings/oleObject145.bin"/><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oleObject" Target="embeddings/oleObject349.bin"/><Relationship Id="rId745" Type="http://schemas.openxmlformats.org/officeDocument/2006/relationships/image" Target="media/image356.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image" Target="media/image181.wmf"/><Relationship Id="rId591" Type="http://schemas.openxmlformats.org/officeDocument/2006/relationships/oleObject" Target="embeddings/oleObject294.bin"/><Relationship Id="rId605" Type="http://schemas.openxmlformats.org/officeDocument/2006/relationships/oleObject" Target="embeddings/oleObject301.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1.wmf"/><Relationship Id="rId689" Type="http://schemas.openxmlformats.org/officeDocument/2006/relationships/image" Target="media/image332.wmf"/><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image" Target="media/image214.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343.wmf"/><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9.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67.wmf"/><Relationship Id="rId92" Type="http://schemas.openxmlformats.org/officeDocument/2006/relationships/image" Target="media/image38.wmf"/><Relationship Id="rId213" Type="http://schemas.openxmlformats.org/officeDocument/2006/relationships/image" Target="media/image98.wmf"/><Relationship Id="rId420" Type="http://schemas.openxmlformats.org/officeDocument/2006/relationships/image" Target="media/image199.wmf"/><Relationship Id="rId616" Type="http://schemas.openxmlformats.org/officeDocument/2006/relationships/image" Target="media/image295.wmf"/><Relationship Id="rId658" Type="http://schemas.openxmlformats.org/officeDocument/2006/relationships/image" Target="media/image318.png"/><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oleObject" Target="embeddings/oleObject228.bin"/><Relationship Id="rId518" Type="http://schemas.openxmlformats.org/officeDocument/2006/relationships/image" Target="media/image246.wmf"/><Relationship Id="rId725" Type="http://schemas.openxmlformats.org/officeDocument/2006/relationships/oleObject" Target="embeddings/oleObject363.bin"/><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6.bin"/><Relationship Id="rId364" Type="http://schemas.openxmlformats.org/officeDocument/2006/relationships/image" Target="media/image171.wmf"/><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oleObject" Target="embeddings/oleObject284.bin"/><Relationship Id="rId627" Type="http://schemas.openxmlformats.org/officeDocument/2006/relationships/image" Target="media/image301.wmf"/><Relationship Id="rId669" Type="http://schemas.openxmlformats.org/officeDocument/2006/relationships/image" Target="media/image324.wmf"/><Relationship Id="rId19" Type="http://schemas.microsoft.com/office/2007/relationships/hdphoto" Target="media/hdphoto1.wdp"/><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2.bin"/><Relationship Id="rId473" Type="http://schemas.openxmlformats.org/officeDocument/2006/relationships/image" Target="media/image225.wmf"/><Relationship Id="rId529" Type="http://schemas.openxmlformats.org/officeDocument/2006/relationships/oleObject" Target="embeddings/oleObject263.bin"/><Relationship Id="rId680" Type="http://schemas.openxmlformats.org/officeDocument/2006/relationships/oleObject" Target="embeddings/oleObject336.bin"/><Relationship Id="rId736" Type="http://schemas.openxmlformats.org/officeDocument/2006/relationships/oleObject" Target="embeddings/oleObject369.bin"/><Relationship Id="rId30" Type="http://schemas.openxmlformats.org/officeDocument/2006/relationships/image" Target="media/image9.w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image" Target="media/image257.wmf"/><Relationship Id="rId72" Type="http://schemas.openxmlformats.org/officeDocument/2006/relationships/image" Target="media/image28.wmf"/><Relationship Id="rId375" Type="http://schemas.openxmlformats.org/officeDocument/2006/relationships/oleObject" Target="embeddings/oleObject184.bin"/><Relationship Id="rId582" Type="http://schemas.openxmlformats.org/officeDocument/2006/relationships/image" Target="media/image278.wmf"/><Relationship Id="rId638" Type="http://schemas.openxmlformats.org/officeDocument/2006/relationships/oleObject" Target="embeddings/oleObject317.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89.wmf"/><Relationship Id="rId442" Type="http://schemas.openxmlformats.org/officeDocument/2006/relationships/oleObject" Target="embeddings/oleObject218.bin"/><Relationship Id="rId484" Type="http://schemas.openxmlformats.org/officeDocument/2006/relationships/image" Target="media/image230.wmf"/><Relationship Id="rId705" Type="http://schemas.openxmlformats.org/officeDocument/2006/relationships/oleObject" Target="embeddings/oleObject350.bin"/><Relationship Id="rId137" Type="http://schemas.openxmlformats.org/officeDocument/2006/relationships/oleObject" Target="embeddings/oleObject63.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33.wmf"/><Relationship Id="rId747" Type="http://schemas.openxmlformats.org/officeDocument/2006/relationships/header" Target="header1.xml"/><Relationship Id="rId41" Type="http://schemas.openxmlformats.org/officeDocument/2006/relationships/oleObject" Target="embeddings/oleObject13.bin"/><Relationship Id="rId83" Type="http://schemas.openxmlformats.org/officeDocument/2006/relationships/oleObject" Target="embeddings/oleObject36.bin"/><Relationship Id="rId179" Type="http://schemas.openxmlformats.org/officeDocument/2006/relationships/image" Target="media/image81.wmf"/><Relationship Id="rId386" Type="http://schemas.openxmlformats.org/officeDocument/2006/relationships/image" Target="media/image182.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image" Target="media/image31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2.bin"/><Relationship Id="rId453" Type="http://schemas.openxmlformats.org/officeDocument/2006/relationships/image" Target="media/image215.wmf"/><Relationship Id="rId509" Type="http://schemas.openxmlformats.org/officeDocument/2006/relationships/oleObject" Target="embeddings/oleObject253.bin"/><Relationship Id="rId660" Type="http://schemas.openxmlformats.org/officeDocument/2006/relationships/oleObject" Target="embeddings/oleObject325.bin"/><Relationship Id="rId106" Type="http://schemas.openxmlformats.org/officeDocument/2006/relationships/image" Target="media/image45.wmf"/><Relationship Id="rId313" Type="http://schemas.openxmlformats.org/officeDocument/2006/relationships/image" Target="media/image148.wmf"/><Relationship Id="rId495" Type="http://schemas.openxmlformats.org/officeDocument/2006/relationships/oleObject" Target="embeddings/oleObject245.bin"/><Relationship Id="rId716" Type="http://schemas.openxmlformats.org/officeDocument/2006/relationships/image" Target="media/image3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
    <b:Tag>Kar23</b:Tag>
    <b:SourceType>JournalArticle</b:SourceType>
    <b:Guid>{8389B3AF-566D-4B46-B52C-C8A97D5A9855}</b:Guid>
    <b:Title>Robust Backstepping Control of a Quadrotor UAV Under Pink Noise and Sinusoidal Disturbance</b:Title>
    <b:JournalName>Studies in Informatics and Control</b:JournalName>
    <b:Year>2023</b:Year>
    <b:Pages>15-24</b:Pages>
    <b:Volume>32</b:Volume>
    <b:Issue>2</b:Issue>
    <b:DOI>10.24846/v32i2y202302</b:DOI>
    <b:Author>
      <b:Author>
        <b:NameList>
          <b:Person>
            <b:Last>Karahan</b:Last>
            <b:First>Mehmet </b:First>
          </b:Person>
          <b:Person>
            <b:Last>Kasnakoglu</b:Last>
            <b:First>Cosku </b:First>
          </b:Person>
          <b:Person>
            <b:Last>Nuri AKAY</b:Last>
            <b:First>Ahmet </b:First>
          </b:Person>
        </b:NameList>
      </b:Author>
    </b:Author>
    <b:RefOrder>2</b:RefOrder>
  </b:Source>
  <b:Source>
    <b:Tag>Mla24</b:Tag>
    <b:SourceType>JournalArticle</b:SourceType>
    <b:Guid>{15CEBF8D-D8B1-40B4-9630-642F9A330DA7}</b:Guid>
    <b:Title>Actuator Fault Accommodation of an Aerial Vehicle Described by Takagi-Sugeno Models</b:Title>
    <b:JournalName>Studies in Informatics and Control</b:JournalName>
    <b:Year>2024</b:Year>
    <b:Pages>73-81</b:Pages>
    <b:Volume>33</b:Volume>
    <b:Issue>2</b:Issue>
    <b:DOI>10.24846/v33i2y202407</b:DOI>
    <b:Author>
      <b:Author>
        <b:NameList>
          <b:Person>
            <b:Last>Mlayeh</b:Last>
            <b:First>Hajer </b:First>
          </b:Person>
          <b:Person>
            <b:Last>Khedher</b:Last>
            <b:First>Atef </b:First>
          </b:Person>
        </b:NameList>
      </b:Author>
    </b:Author>
    <b:RefOrder>3</b:RefOrder>
  </b:Source>
  <b:Source>
    <b:Tag>MLA</b:Tag>
    <b:SourceType>JournalArticle</b:SourceType>
    <b:Guid>{556127DA-A17D-4406-A18E-378E13E6CE1F}</b:Guid>
    <b:Title>Nonlinear Accommodation of a DC-8 Aircraft Affected by a Complete Loss of a Control Surface</b:Title>
    <b:JournalName>Studies in Informatics and Control</b:JournalName>
    <b:Pages>107-116</b:Pages>
    <b:Volume>31</b:Volume>
    <b:Issue>3</b:Issue>
    <b:DOI>10.24846/v31i3y202210</b:DOI>
    <b:Author>
      <b:Author>
        <b:NameList>
          <b:Person>
            <b:Last>Mlayeh</b:Last>
            <b:First>Hajar</b:First>
          </b:Person>
          <b:Person>
            <b:Last>Ben Othman</b:Last>
            <b:First>Kamel</b:First>
          </b:Person>
        </b:NameList>
      </b:Author>
    </b:Author>
    <b:Year>2022</b:Year>
    <b:RefOrder>1</b:RefOrder>
  </b:Source>
</b:Sources>
</file>

<file path=customXml/itemProps1.xml><?xml version="1.0" encoding="utf-8"?>
<ds:datastoreItem xmlns:ds="http://schemas.openxmlformats.org/officeDocument/2006/customXml" ds:itemID="{E62A32C5-E331-4DA4-AC7F-75D44009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4</TotalTime>
  <Pages>11</Pages>
  <Words>3821</Words>
  <Characters>21192</Characters>
  <Application>Microsoft Office Word</Application>
  <DocSecurity>0</DocSecurity>
  <Lines>960</Lines>
  <Paragraphs>258</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Adaptive observer design</vt:lpstr>
      <vt:lpstr>3.2. Disturbances decoupling</vt:lpstr>
      <vt:lpstr>4. FTC strategy of the quadrotor </vt:lpstr>
      <vt:lpstr>    5. Simulation results and analysis</vt:lpstr>
      <vt:lpstr>5.1. Observer design</vt:lpstr>
      <vt:lpstr>    5.2. Simulation parameters</vt:lpstr>
      <vt:lpstr>    5.3. Simulation results</vt:lpstr>
      <vt:lpstr>    6. Conclusion</vt:lpstr>
    </vt:vector>
  </TitlesOfParts>
  <Company>HOME</Company>
  <LinksUpToDate>false</LinksUpToDate>
  <CharactersWithSpaces>24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o abdo</cp:lastModifiedBy>
  <cp:revision>66</cp:revision>
  <cp:lastPrinted>2024-12-10T23:21:00Z</cp:lastPrinted>
  <dcterms:created xsi:type="dcterms:W3CDTF">2024-11-16T21:19:00Z</dcterms:created>
  <dcterms:modified xsi:type="dcterms:W3CDTF">2024-12-10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GrammarlyDocumentId">
    <vt:lpwstr>653d03321591bb7fc6d79e6968b29b2abacd87b82858e6f95bbffba23968c3e5</vt:lpwstr>
  </property>
  <property fmtid="{D5CDD505-2E9C-101B-9397-08002B2CF9AE}" pid="4" name="MTWinEqns">
    <vt:bool>true</vt:bool>
  </property>
</Properties>
</file>